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4DE719" w14:textId="148F4B9E" w:rsidR="005F618A" w:rsidRPr="00201D42" w:rsidRDefault="006400C5" w:rsidP="005C3C6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01D42">
        <w:rPr>
          <w:rFonts w:ascii="Times New Roman" w:hAnsi="Times New Roman" w:cs="Times New Roman"/>
          <w:b/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521024" behindDoc="0" locked="0" layoutInCell="1" allowOverlap="1" wp14:anchorId="603DAC8C" wp14:editId="0EEAC327">
                <wp:simplePos x="0" y="0"/>
                <wp:positionH relativeFrom="column">
                  <wp:posOffset>99060</wp:posOffset>
                </wp:positionH>
                <wp:positionV relativeFrom="paragraph">
                  <wp:posOffset>285750</wp:posOffset>
                </wp:positionV>
                <wp:extent cx="5381625" cy="4130040"/>
                <wp:effectExtent l="0" t="19050" r="28575" b="22860"/>
                <wp:wrapNone/>
                <wp:docPr id="987250594" name="Group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81625" cy="4130040"/>
                          <a:chOff x="0" y="0"/>
                          <a:chExt cx="5381798" cy="4130387"/>
                        </a:xfrm>
                      </wpg:grpSpPr>
                      <wpg:grpSp>
                        <wpg:cNvPr id="173910735" name="Group 11"/>
                        <wpg:cNvGrpSpPr/>
                        <wpg:grpSpPr>
                          <a:xfrm>
                            <a:off x="0" y="0"/>
                            <a:ext cx="2876585" cy="2388624"/>
                            <a:chOff x="0" y="0"/>
                            <a:chExt cx="2876585" cy="2388624"/>
                          </a:xfrm>
                        </wpg:grpSpPr>
                        <wps:wsp>
                          <wps:cNvPr id="1219110353" name="Rectangle: Rounded Corners 1"/>
                          <wps:cNvSpPr/>
                          <wps:spPr>
                            <a:xfrm>
                              <a:off x="33556" y="0"/>
                              <a:ext cx="2828925" cy="2388624"/>
                            </a:xfrm>
                            <a:prstGeom prst="roundRect">
                              <a:avLst>
                                <a:gd name="adj" fmla="val 6735"/>
                              </a:avLst>
                            </a:prstGeom>
                            <a:noFill/>
                            <a:ln w="57150">
                              <a:solidFill>
                                <a:srgbClr val="92D050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599054933" name="Graphic 2" descr="Eye with solid fill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">
                              <a:extLst>
                                <a:ext uri="{96DAC541-7B7A-43D3-8B79-37D633B846F1}">
                                  <asvg:svgBlip xmlns:asvg="http://schemas.microsoft.com/office/drawing/2016/SVG/main" r:embed="rId8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43281" y="1694576"/>
                              <a:ext cx="548640" cy="54864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406993670" name="Text Box 3"/>
                          <wps:cNvSpPr txBox="1"/>
                          <wps:spPr>
                            <a:xfrm>
                              <a:off x="0" y="1400961"/>
                              <a:ext cx="1143000" cy="46124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740D19B" w14:textId="2D416CF5" w:rsidR="004F3649" w:rsidRPr="004F3649" w:rsidRDefault="004F3649" w:rsidP="004F3649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 w:rsidRPr="004F3649">
                                  <w:rPr>
                                    <w:rFonts w:ascii="Times New Roman" w:hAnsi="Times New Roman" w:cs="Times New Roman"/>
                                  </w:rPr>
                                  <w:t>Eye Conjunctiva Sample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859953372" name="Picture 4" descr="Anemia Well-crafted Pixel Perfect Vector Thin Line Icons 30 2x Grid for Web Graphics and Apps. Simple Minimal Pictogram Anemia Well-crafted Pixel Perfect Vector Thin Line Icons 30 2x Grid for Web Graphics and Apps. Simple Minimal Pictogram anemia symptoms icons stock illustrations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4837" t="30332" r="59346" b="50395"/>
                            <a:stretch/>
                          </pic:blipFill>
                          <pic:spPr bwMode="auto">
                            <a:xfrm>
                              <a:off x="2038525" y="1619075"/>
                              <a:ext cx="624840" cy="6299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1230208526" name="Text Box 3"/>
                          <wps:cNvSpPr txBox="1"/>
                          <wps:spPr>
                            <a:xfrm>
                              <a:off x="1870745" y="1442906"/>
                              <a:ext cx="1005840" cy="2743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F73C966" w14:textId="153EAD99" w:rsidR="00BF56FB" w:rsidRPr="004F3649" w:rsidRDefault="00BF56FB" w:rsidP="00BF56FB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 xml:space="preserve">Palm </w:t>
                                </w:r>
                                <w:r w:rsidRPr="004F3649">
                                  <w:rPr>
                                    <w:rFonts w:ascii="Times New Roman" w:hAnsi="Times New Roman" w:cs="Times New Roman"/>
                                  </w:rPr>
                                  <w:t>Sample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687381367" name="Picture 5" descr="1,100+ Missing Fingernail Stock Photos ...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9928" t="55160" r="51246" b="11032"/>
                            <a:stretch/>
                          </pic:blipFill>
                          <pic:spPr bwMode="auto">
                            <a:xfrm>
                              <a:off x="1234441" y="1758613"/>
                              <a:ext cx="513080" cy="6019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2106344501" name="Text Box 3"/>
                          <wps:cNvSpPr txBox="1"/>
                          <wps:spPr>
                            <a:xfrm>
                              <a:off x="998290" y="1426128"/>
                              <a:ext cx="1005840" cy="4419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BE7FB20" w14:textId="7BB861AE" w:rsidR="00C01902" w:rsidRPr="004F3649" w:rsidRDefault="00C01902" w:rsidP="00C01902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 xml:space="preserve">Fingernail </w:t>
                                </w:r>
                                <w:r w:rsidRPr="004F3649">
                                  <w:rPr>
                                    <w:rFonts w:ascii="Times New Roman" w:hAnsi="Times New Roman" w:cs="Times New Roman"/>
                                  </w:rPr>
                                  <w:t>Sample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8766948" name="Text Box 3"/>
                          <wps:cNvSpPr txBox="1"/>
                          <wps:spPr>
                            <a:xfrm>
                              <a:off x="906011" y="0"/>
                              <a:ext cx="1143000" cy="381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2A36A5B" w14:textId="26C992D9" w:rsidR="00954ED9" w:rsidRPr="00E66554" w:rsidRDefault="00A610E3" w:rsidP="00954ED9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</w:rPr>
                                </w:pPr>
                                <w:r w:rsidRPr="00E66554"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</w:rPr>
                                  <w:t>Database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646990316" name="Graphic 7" descr="Document with solid fill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">
                              <a:extLst>
                                <a:ext uri="{96DAC541-7B7A-43D3-8B79-37D633B846F1}">
                                  <asvg:svgBlip xmlns:asvg="http://schemas.microsoft.com/office/drawing/2016/SVG/main" r:embed="rId12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031846" y="226503"/>
                              <a:ext cx="914400" cy="91440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671344936" name="Straight Arrow Connector 8"/>
                          <wps:cNvCnPr/>
                          <wps:spPr>
                            <a:xfrm flipV="1">
                              <a:off x="713064" y="1078335"/>
                              <a:ext cx="676870" cy="390778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86664260" name="Straight Arrow Connector 9"/>
                          <wps:cNvCnPr/>
                          <wps:spPr>
                            <a:xfrm flipH="1" flipV="1">
                              <a:off x="1598452" y="1095113"/>
                              <a:ext cx="690183" cy="431238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4848749" name="Straight Arrow Connector 10"/>
                          <wps:cNvCnPr/>
                          <wps:spPr>
                            <a:xfrm flipV="1">
                              <a:off x="1493939" y="1078335"/>
                              <a:ext cx="0" cy="421938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7425081" name="Arrow: Right 13"/>
                        <wps:cNvSpPr/>
                        <wps:spPr>
                          <a:xfrm>
                            <a:off x="2902527" y="228600"/>
                            <a:ext cx="720090" cy="348615"/>
                          </a:xfrm>
                          <a:prstGeom prst="rightArrow">
                            <a:avLst>
                              <a:gd name="adj1" fmla="val 23582"/>
                              <a:gd name="adj2" fmla="val 46026"/>
                            </a:avLst>
                          </a:prstGeom>
                          <a:solidFill>
                            <a:schemeClr val="accent2">
                              <a:lumMod val="40000"/>
                              <a:lumOff val="60000"/>
                            </a:schemeClr>
                          </a:solidFill>
                          <a:ln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885012109" name="Group 15"/>
                        <wpg:cNvGrpSpPr/>
                        <wpg:grpSpPr>
                          <a:xfrm>
                            <a:off x="3650673" y="29441"/>
                            <a:ext cx="1004454" cy="907473"/>
                            <a:chOff x="0" y="0"/>
                            <a:chExt cx="945421" cy="900204"/>
                          </a:xfrm>
                        </wpg:grpSpPr>
                        <wps:wsp>
                          <wps:cNvPr id="1526182970" name="Frame 14"/>
                          <wps:cNvSpPr/>
                          <wps:spPr>
                            <a:xfrm>
                              <a:off x="0" y="0"/>
                              <a:ext cx="775970" cy="749935"/>
                            </a:xfrm>
                            <a:prstGeom prst="frame">
                              <a:avLst>
                                <a:gd name="adj1" fmla="val 5482"/>
                              </a:avLst>
                            </a:prstGeom>
                            <a:solidFill>
                              <a:schemeClr val="bg2">
                                <a:lumMod val="75000"/>
                              </a:schemeClr>
                            </a:solidFill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24382517" name="Frame 14"/>
                          <wps:cNvSpPr/>
                          <wps:spPr>
                            <a:xfrm>
                              <a:off x="79930" y="79930"/>
                              <a:ext cx="775970" cy="749935"/>
                            </a:xfrm>
                            <a:prstGeom prst="frame">
                              <a:avLst>
                                <a:gd name="adj1" fmla="val 5482"/>
                              </a:avLst>
                            </a:prstGeom>
                            <a:solidFill>
                              <a:schemeClr val="bg2">
                                <a:lumMod val="75000"/>
                              </a:schemeClr>
                            </a:solidFill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5883237" name="Frame 14"/>
                          <wps:cNvSpPr/>
                          <wps:spPr>
                            <a:xfrm>
                              <a:off x="169451" y="150269"/>
                              <a:ext cx="775970" cy="749935"/>
                            </a:xfrm>
                            <a:prstGeom prst="frame">
                              <a:avLst>
                                <a:gd name="adj1" fmla="val 5482"/>
                              </a:avLst>
                            </a:prstGeom>
                            <a:solidFill>
                              <a:schemeClr val="bg2">
                                <a:lumMod val="75000"/>
                              </a:schemeClr>
                            </a:solidFill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631799722" name="Text Box 3"/>
                        <wps:cNvSpPr txBox="1"/>
                        <wps:spPr>
                          <a:xfrm>
                            <a:off x="3519054" y="881496"/>
                            <a:ext cx="1225421" cy="274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CAA7550" w14:textId="26277938" w:rsidR="007D261D" w:rsidRPr="004F3649" w:rsidRDefault="007D261D" w:rsidP="007D261D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Pre-processin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658090230" name="Graphic 16" descr="Checklist with solid fill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extLst>
                              <a:ext uri="{96DAC541-7B7A-43D3-8B79-37D633B846F1}">
                                <asvg:svgBlip xmlns:asvg="http://schemas.microsoft.com/office/drawing/2016/SVG/main" r:embed="rId14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525982" y="1359477"/>
                            <a:ext cx="914400" cy="9144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5635044" name="Text Box 3"/>
                        <wps:cNvSpPr txBox="1"/>
                        <wps:spPr>
                          <a:xfrm>
                            <a:off x="3408218" y="2176896"/>
                            <a:ext cx="1224915" cy="2736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D333440" w14:textId="7C58BA08" w:rsidR="00325E23" w:rsidRPr="004F3649" w:rsidRDefault="00325E23" w:rsidP="00325E23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Feature Selectio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78685093" name="Straight Arrow Connector 17"/>
                        <wps:cNvCnPr/>
                        <wps:spPr>
                          <a:xfrm flipH="1">
                            <a:off x="4028209" y="1123950"/>
                            <a:ext cx="0" cy="365760"/>
                          </a:xfrm>
                          <a:prstGeom prst="straightConnector1">
                            <a:avLst/>
                          </a:prstGeom>
                          <a:ln w="57150">
                            <a:solidFill>
                              <a:srgbClr val="7030A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4442912" name="Rectangle 18"/>
                        <wps:cNvSpPr/>
                        <wps:spPr>
                          <a:xfrm>
                            <a:off x="1219200" y="2530187"/>
                            <a:ext cx="2008151" cy="1600200"/>
                          </a:xfrm>
                          <a:prstGeom prst="rect">
                            <a:avLst/>
                          </a:prstGeom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3342560" name="Rectangle: Rounded Corners 19"/>
                        <wps:cNvSpPr/>
                        <wps:spPr>
                          <a:xfrm>
                            <a:off x="3808268" y="2653146"/>
                            <a:ext cx="1573530" cy="1435677"/>
                          </a:xfrm>
                          <a:prstGeom prst="roundRect">
                            <a:avLst>
                              <a:gd name="adj" fmla="val 12177"/>
                            </a:avLst>
                          </a:prstGeom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n w="38100"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742505852" name="Picture 20" descr="Deep Learning Icon Images – Browse 45 ...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0800000">
                            <a:off x="4073236" y="2738005"/>
                            <a:ext cx="1038860" cy="1038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111644987" name="Text Box 3"/>
                        <wps:cNvSpPr txBox="1"/>
                        <wps:spPr>
                          <a:xfrm>
                            <a:off x="3865418" y="3749387"/>
                            <a:ext cx="1474236" cy="2736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876D878" w14:textId="7F4DAC0A" w:rsidR="0030666A" w:rsidRPr="004F3649" w:rsidRDefault="0030666A" w:rsidP="0030666A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Deep-learning mode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449522562" name="Graphic 21" descr="Newspaper with solid fill"/>
                          <pic:cNvPicPr>
                            <a:picLocks noChangeAspect="1"/>
                          </pic:cNvPicPr>
                        </pic:nvPicPr>
                        <pic:blipFill>
                          <a:blip r:embed="rId16">
                            <a:extLst>
                              <a:ext uri="{96DAC541-7B7A-43D3-8B79-37D633B846F1}">
                                <asvg:svgBlip xmlns:asvg="http://schemas.microsoft.com/office/drawing/2016/SVG/main" r:embed="rId17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389909" y="2918114"/>
                            <a:ext cx="789940" cy="7899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93225438" name="Picture 22" descr="Anemia - Free healthcare and medical icons"/>
                          <pic:cNvPicPr>
                            <a:picLocks noChangeAspect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13163" y="2744932"/>
                            <a:ext cx="407670" cy="407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870252272" name="Graphic 23" descr="Water with solid fill"/>
                          <pic:cNvPicPr>
                            <a:picLocks noChangeAspect="1"/>
                          </pic:cNvPicPr>
                        </pic:nvPicPr>
                        <pic:blipFill>
                          <a:blip r:embed="rId19">
                            <a:extLst>
                              <a:ext uri="{96DAC541-7B7A-43D3-8B79-37D633B846F1}">
                                <asvg:svgBlip xmlns:asvg="http://schemas.microsoft.com/office/drawing/2016/SVG/main" r:embed="rId2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371600" y="3340677"/>
                            <a:ext cx="462915" cy="46291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06367371" name="Graphic 24" descr="Bar chart with solid fill"/>
                          <pic:cNvPicPr>
                            <a:picLocks noChangeAspect="1"/>
                          </pic:cNvPicPr>
                        </pic:nvPicPr>
                        <pic:blipFill>
                          <a:blip r:embed="rId21">
                            <a:extLst>
                              <a:ext uri="{96DAC541-7B7A-43D3-8B79-37D633B846F1}">
                                <asvg:svgBlip xmlns:asvg="http://schemas.microsoft.com/office/drawing/2016/SVG/main" r:embed="rId2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83127" y="2661805"/>
                            <a:ext cx="914400" cy="9144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41409315" name="Text Box 3"/>
                        <wps:cNvSpPr txBox="1"/>
                        <wps:spPr>
                          <a:xfrm>
                            <a:off x="159327" y="3493077"/>
                            <a:ext cx="922052" cy="46117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D075B5D" w14:textId="5A85452C" w:rsidR="003C457F" w:rsidRPr="004F3649" w:rsidRDefault="003C457F" w:rsidP="003C457F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 xml:space="preserve">Performance </w:t>
                              </w:r>
                              <w:r w:rsidR="003C1EC0">
                                <w:rPr>
                                  <w:rFonts w:ascii="Times New Roman" w:hAnsi="Times New Roman" w:cs="Times New Roman"/>
                                </w:rPr>
                                <w:t>Evaluatio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8998699" name="Text Box 3"/>
                        <wps:cNvSpPr txBox="1"/>
                        <wps:spPr>
                          <a:xfrm>
                            <a:off x="1177636" y="3105150"/>
                            <a:ext cx="922020" cy="26547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672322A" w14:textId="47F5AC25" w:rsidR="003C1EC0" w:rsidRPr="004F3649" w:rsidRDefault="003C1EC0" w:rsidP="003C1EC0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Anemi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82879613" name="Text Box 3"/>
                        <wps:cNvSpPr txBox="1"/>
                        <wps:spPr>
                          <a:xfrm>
                            <a:off x="1219200" y="3721677"/>
                            <a:ext cx="922052" cy="2802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B25EBFA" w14:textId="221972C4" w:rsidR="003C1EC0" w:rsidRPr="004F3649" w:rsidRDefault="003C1EC0" w:rsidP="003C1EC0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No</w:t>
                              </w:r>
                              <w:r w:rsidR="00ED6FEC">
                                <w:rPr>
                                  <w:rFonts w:ascii="Times New Roman" w:hAnsi="Times New Roman" w:cs="Times New Roman"/>
                                </w:rPr>
                                <w:t>n</w:t>
                              </w:r>
                              <w:r w:rsidR="001F6EA2">
                                <w:rPr>
                                  <w:rFonts w:ascii="Times New Roman" w:hAnsi="Times New Roman" w:cs="Times New Roman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Anemi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79861388" name="Connector: Curved 26"/>
                        <wps:cNvCnPr/>
                        <wps:spPr>
                          <a:xfrm flipH="1" flipV="1">
                            <a:off x="1787236" y="2954482"/>
                            <a:ext cx="723103" cy="283119"/>
                          </a:xfrm>
                          <a:prstGeom prst="curvedConnector3">
                            <a:avLst/>
                          </a:prstGeom>
                          <a:ln>
                            <a:solidFill>
                              <a:srgbClr val="7030A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07660669" name="Connector: Curved 27"/>
                        <wps:cNvCnPr/>
                        <wps:spPr>
                          <a:xfrm flipH="1">
                            <a:off x="1735282" y="3250623"/>
                            <a:ext cx="791970" cy="374943"/>
                          </a:xfrm>
                          <a:prstGeom prst="curvedConnector3">
                            <a:avLst/>
                          </a:prstGeom>
                          <a:ln>
                            <a:solidFill>
                              <a:srgbClr val="7030A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4443358" name="Straight Arrow Connector 17"/>
                        <wps:cNvCnPr/>
                        <wps:spPr>
                          <a:xfrm rot="5400000" flipH="1">
                            <a:off x="1036840" y="2913438"/>
                            <a:ext cx="0" cy="365760"/>
                          </a:xfrm>
                          <a:prstGeom prst="straightConnector1">
                            <a:avLst/>
                          </a:prstGeom>
                          <a:ln w="57150">
                            <a:solidFill>
                              <a:srgbClr val="7030A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3467895" name="Text Box 3"/>
                        <wps:cNvSpPr txBox="1"/>
                        <wps:spPr>
                          <a:xfrm>
                            <a:off x="2306782" y="3617768"/>
                            <a:ext cx="922052" cy="2802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0CE9095" w14:textId="031B5664" w:rsidR="005D3D25" w:rsidRPr="004F3649" w:rsidRDefault="005D3D25" w:rsidP="005D3D25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Outpu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44360950" name="Straight Arrow Connector 17"/>
                        <wps:cNvCnPr/>
                        <wps:spPr>
                          <a:xfrm rot="5400000" flipH="1">
                            <a:off x="3490480" y="2976534"/>
                            <a:ext cx="0" cy="593561"/>
                          </a:xfrm>
                          <a:prstGeom prst="straightConnector1">
                            <a:avLst/>
                          </a:prstGeom>
                          <a:ln w="57150">
                            <a:solidFill>
                              <a:srgbClr val="7030A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89322621" name="Straight Arrow Connector 17"/>
                        <wps:cNvCnPr/>
                        <wps:spPr>
                          <a:xfrm rot="5400000" flipV="1">
                            <a:off x="4203672" y="1831080"/>
                            <a:ext cx="913046" cy="651982"/>
                          </a:xfrm>
                          <a:prstGeom prst="bentConnector3">
                            <a:avLst>
                              <a:gd name="adj1" fmla="val -3217"/>
                            </a:avLst>
                          </a:prstGeom>
                          <a:ln w="57150">
                            <a:solidFill>
                              <a:srgbClr val="7030A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w16sdtfl="http://schemas.microsoft.com/office/word/2024/wordml/sdtformatlock" xmlns:w16du="http://schemas.microsoft.com/office/word/2023/wordml/word16du" xmlns:oel="http://schemas.microsoft.com/office/2019/extlst">
            <w:pict>
              <v:group w14:anchorId="603DAC8C" id="Group 29" o:spid="_x0000_s1026" style="position:absolute;margin-left:7.8pt;margin-top:22.5pt;width:423.75pt;height:325.2pt;z-index:251521024" coordsize="53817,41303" o:gfxdata="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">
                <v:group id="Group 11" o:spid="_x0000_s1027" style="position:absolute;width:28765;height:23886" coordsize="28765,238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">
                  <v:roundrect id="Rectangle: Rounded Corners 1" o:spid="_x0000_s1028" style="position:absolute;left:335;width:28289;height:23886;visibility:visible;mso-wrap-style:square;v-text-anchor:middle" arcsize="4415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" filled="f" strokecolor="#92d050" strokeweight="4.5pt">
                    <v:stroke joinstyle="miter"/>
                  </v:roundrect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Graphic 2" o:spid="_x0000_s1029" type="#_x0000_t75" alt="Eye with solid fill" style="position:absolute;left:2432;top:16945;width:5487;height:54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">
                    <v:imagedata r:id="rId23" o:title="Eye with solid fill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" o:spid="_x0000_s1030" type="#_x0000_t202" style="position:absolute;top:14009;width:11430;height:46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" filled="f" stroked="f" strokeweight=".5pt">
                    <v:textbox>
                      <w:txbxContent>
                        <w:p w14:paraId="1740D19B" w14:textId="2D416CF5" w:rsidR="004F3649" w:rsidRPr="004F3649" w:rsidRDefault="004F3649" w:rsidP="004F3649">
                          <w:pPr>
                            <w:jc w:val="center"/>
                            <w:rPr>
                              <w:rFonts w:ascii="Times New Roman" w:hAnsi="Times New Roman" w:cs="Times New Roman"/>
                            </w:rPr>
                          </w:pPr>
                          <w:r w:rsidRPr="004F3649">
                            <w:rPr>
                              <w:rFonts w:ascii="Times New Roman" w:hAnsi="Times New Roman" w:cs="Times New Roman"/>
                            </w:rPr>
                            <w:t>Eye Conjunctiva Sample</w:t>
                          </w:r>
                        </w:p>
                      </w:txbxContent>
                    </v:textbox>
                  </v:shape>
                  <v:shape id="Picture 4" o:spid="_x0000_s1031" type="#_x0000_t75" alt="Anemia Well-crafted Pixel Perfect Vector Thin Line Icons 30 2x Grid for Web Graphics and Apps. Simple Minimal Pictogram Anemia Well-crafted Pixel Perfect Vector Thin Line Icons 30 2x Grid for Web Graphics and Apps. Simple Minimal Pictogram anemia symptoms icons stock illustrations" style="position:absolute;left:20385;top:16190;width:6248;height:62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">
                    <v:imagedata r:id="rId24" o:title="Anemia Well-crafted Pixel Perfect Vector Thin Line Icons 30 2x Grid for Web Graphics and Apps. Simple Minimal Pictogram Anemia Well-crafted Pixel Perfect Vector Thin Line Icons 30 2x Grid for Web Graphics and Apps" croptop="19878f" cropbottom="33027f" cropleft="16277f" cropright="38893f"/>
                  </v:shape>
                  <v:shape id="Text Box 3" o:spid="_x0000_s1032" type="#_x0000_t202" style="position:absolute;left:18707;top:14429;width:10058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" filled="f" stroked="f" strokeweight=".5pt">
                    <v:textbox>
                      <w:txbxContent>
                        <w:p w14:paraId="5F73C966" w14:textId="153EAD99" w:rsidR="00BF56FB" w:rsidRPr="004F3649" w:rsidRDefault="00BF56FB" w:rsidP="00BF56FB">
                          <w:pPr>
                            <w:jc w:val="center"/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 xml:space="preserve">Palm </w:t>
                          </w:r>
                          <w:r w:rsidRPr="004F3649">
                            <w:rPr>
                              <w:rFonts w:ascii="Times New Roman" w:hAnsi="Times New Roman" w:cs="Times New Roman"/>
                            </w:rPr>
                            <w:t>Sample</w:t>
                          </w:r>
                        </w:p>
                      </w:txbxContent>
                    </v:textbox>
                  </v:shape>
                  <v:shape id="Picture 5" o:spid="_x0000_s1033" type="#_x0000_t75" alt="1,100+ Missing Fingernail Stock Photos ..." style="position:absolute;left:12344;top:17586;width:5131;height:60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">
                    <v:imagedata r:id="rId25" o:title="1,100+ Missing Fingernail Stock Photos .." croptop="36150f" cropbottom="7230f" cropleft="13060f" cropright="33585f"/>
                  </v:shape>
                  <v:shape id="Text Box 3" o:spid="_x0000_s1034" type="#_x0000_t202" style="position:absolute;left:9982;top:14261;width:10059;height:4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" filled="f" stroked="f" strokeweight=".5pt">
                    <v:textbox>
                      <w:txbxContent>
                        <w:p w14:paraId="1BE7FB20" w14:textId="7BB861AE" w:rsidR="00C01902" w:rsidRPr="004F3649" w:rsidRDefault="00C01902" w:rsidP="00C01902">
                          <w:pPr>
                            <w:jc w:val="center"/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 xml:space="preserve">Fingernail </w:t>
                          </w:r>
                          <w:r w:rsidRPr="004F3649">
                            <w:rPr>
                              <w:rFonts w:ascii="Times New Roman" w:hAnsi="Times New Roman" w:cs="Times New Roman"/>
                            </w:rPr>
                            <w:t>Sample</w:t>
                          </w:r>
                        </w:p>
                      </w:txbxContent>
                    </v:textbox>
                  </v:shape>
                  <v:shape id="Text Box 3" o:spid="_x0000_s1035" type="#_x0000_t202" style="position:absolute;left:9060;width:11430;height:3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" filled="f" stroked="f" strokeweight=".5pt">
                    <v:textbox>
                      <w:txbxContent>
                        <w:p w14:paraId="22A36A5B" w14:textId="26C992D9" w:rsidR="00954ED9" w:rsidRPr="00E66554" w:rsidRDefault="00A610E3" w:rsidP="00954ED9">
                          <w:pPr>
                            <w:jc w:val="center"/>
                            <w:rPr>
                              <w:rFonts w:ascii="Times New Roman" w:hAnsi="Times New Roman" w:cs="Times New Roman"/>
                              <w:b/>
                              <w:bCs/>
                            </w:rPr>
                          </w:pPr>
                          <w:r w:rsidRPr="00E66554">
                            <w:rPr>
                              <w:rFonts w:ascii="Times New Roman" w:hAnsi="Times New Roman" w:cs="Times New Roman"/>
                              <w:b/>
                              <w:bCs/>
                            </w:rPr>
                            <w:t>Database</w:t>
                          </w:r>
                        </w:p>
                      </w:txbxContent>
                    </v:textbox>
                  </v:shape>
                  <v:shape id="Graphic 7" o:spid="_x0000_s1036" type="#_x0000_t75" alt="Document with solid fill" style="position:absolute;left:10318;top:2265;width:9144;height:91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">
                    <v:imagedata r:id="rId26" o:title="Document with solid fill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8" o:spid="_x0000_s1037" type="#_x0000_t32" style="position:absolute;left:7130;top:10783;width:6769;height:390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" strokecolor="#375623 [1609]" strokeweight=".5pt">
                    <v:stroke endarrow="block" joinstyle="miter"/>
                  </v:shape>
                  <v:shape id="Straight Arrow Connector 9" o:spid="_x0000_s1038" type="#_x0000_t32" style="position:absolute;left:15984;top:10951;width:6902;height:431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" strokecolor="#375623 [1609]" strokeweight=".5pt">
                    <v:stroke endarrow="block" joinstyle="miter"/>
                  </v:shape>
                  <v:shape id="Straight Arrow Connector 10" o:spid="_x0000_s1039" type="#_x0000_t32" style="position:absolute;left:14939;top:10783;width:0;height:421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" strokecolor="#375623 [1609]" strokeweight=".5pt">
                    <v:stroke endarrow="block" joinstyle="miter"/>
                  </v:shape>
                </v:group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Arrow: Right 13" o:spid="_x0000_s1040" type="#_x0000_t13" style="position:absolute;left:29025;top:2286;width:7201;height:34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" adj="16787,8253" fillcolor="#f7caac [1301]" strokecolor="#7030a0" strokeweight="1pt"/>
                <v:group id="Group 15" o:spid="_x0000_s1041" style="position:absolute;left:36506;top:294;width:10045;height:9075" coordsize="9454,9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">
                  <v:shape id="Frame 14" o:spid="_x0000_s1042" style="position:absolute;width:7759;height:7499;visibility:visible;mso-wrap-style:square;v-text-anchor:middle" coordsize="775970,7499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" path="m,l775970,r,749935l,749935,,xm41111,41111r,667713l734859,708824r,-667713l41111,41111xe" fillcolor="#aeaaaa [2414]" strokecolor="#09101d [484]" strokeweight="1pt">
                    <v:stroke joinstyle="miter"/>
                    <v:path arrowok="t" o:connecttype="custom" o:connectlocs="0,0;775970,0;775970,749935;0,749935;0,0;41111,41111;41111,708824;734859,708824;734859,41111;41111,41111" o:connectangles="0,0,0,0,0,0,0,0,0,0"/>
                  </v:shape>
                  <v:shape id="Frame 14" o:spid="_x0000_s1043" style="position:absolute;left:799;top:799;width:7760;height:7499;visibility:visible;mso-wrap-style:square;v-text-anchor:middle" coordsize="775970,7499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" path="m,l775970,r,749935l,749935,,xm41111,41111r,667713l734859,708824r,-667713l41111,41111xe" fillcolor="#aeaaaa [2414]" strokecolor="#09101d [484]" strokeweight="1pt">
                    <v:stroke joinstyle="miter"/>
                    <v:path arrowok="t" o:connecttype="custom" o:connectlocs="0,0;775970,0;775970,749935;0,749935;0,0;41111,41111;41111,708824;734859,708824;734859,41111;41111,41111" o:connectangles="0,0,0,0,0,0,0,0,0,0"/>
                  </v:shape>
                  <v:shape id="Frame 14" o:spid="_x0000_s1044" style="position:absolute;left:1694;top:1502;width:7760;height:7500;visibility:visible;mso-wrap-style:square;v-text-anchor:middle" coordsize="775970,7499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" path="m,l775970,r,749935l,749935,,xm41111,41111r,667713l734859,708824r,-667713l41111,41111xe" fillcolor="#aeaaaa [2414]" strokecolor="#09101d [484]" strokeweight="1pt">
                    <v:stroke joinstyle="miter"/>
                    <v:path arrowok="t" o:connecttype="custom" o:connectlocs="0,0;775970,0;775970,749935;0,749935;0,0;41111,41111;41111,708824;734859,708824;734859,41111;41111,41111" o:connectangles="0,0,0,0,0,0,0,0,0,0"/>
                  </v:shape>
                </v:group>
                <v:shape id="Text Box 3" o:spid="_x0000_s1045" type="#_x0000_t202" style="position:absolute;left:35190;top:8814;width:12254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" filled="f" stroked="f" strokeweight=".5pt">
                  <v:textbox>
                    <w:txbxContent>
                      <w:p w14:paraId="2CAA7550" w14:textId="26277938" w:rsidR="007D261D" w:rsidRPr="004F3649" w:rsidRDefault="007D261D" w:rsidP="007D261D"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Pre-processing</w:t>
                        </w:r>
                      </w:p>
                    </w:txbxContent>
                  </v:textbox>
                </v:shape>
                <v:shape id="Graphic 16" o:spid="_x0000_s1046" type="#_x0000_t75" alt="Checklist with solid fill" style="position:absolute;left:35259;top:13594;width:9144;height:91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">
                  <v:imagedata r:id="rId27" o:title="Checklist with solid fill"/>
                </v:shape>
                <v:shape id="Text Box 3" o:spid="_x0000_s1047" type="#_x0000_t202" style="position:absolute;left:34082;top:21768;width:12249;height:2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" filled="f" stroked="f" strokeweight=".5pt">
                  <v:textbox>
                    <w:txbxContent>
                      <w:p w14:paraId="5D333440" w14:textId="7C58BA08" w:rsidR="00325E23" w:rsidRPr="004F3649" w:rsidRDefault="00325E23" w:rsidP="00325E23"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Feature Selection</w:t>
                        </w:r>
                      </w:p>
                    </w:txbxContent>
                  </v:textbox>
                </v:shape>
                <v:shape id="Straight Arrow Connector 17" o:spid="_x0000_s1048" type="#_x0000_t32" style="position:absolute;left:40282;top:11239;width:0;height:365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" strokecolor="#7030a0" strokeweight="4.5pt">
                  <v:stroke endarrow="block" joinstyle="miter"/>
                </v:shape>
                <v:rect id="Rectangle 18" o:spid="_x0000_s1049" style="position:absolute;left:12192;top:25301;width:20081;height:160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" fillcolor="#c5e0b3 [1305]" strokecolor="#70ad47 [3209]" strokeweight="1pt"/>
                <v:roundrect id="Rectangle: Rounded Corners 19" o:spid="_x0000_s1050" style="position:absolute;left:38082;top:26531;width:15735;height:14357;visibility:visible;mso-wrap-style:square;v-text-anchor:middle" arcsize="797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" fillcolor="#fff2cc [663]" strokecolor="#7030a0" strokeweight="3pt">
                  <v:stroke joinstyle="miter"/>
                </v:roundrect>
                <v:shape id="Picture 20" o:spid="_x0000_s1051" type="#_x0000_t75" alt="Deep Learning Icon Images – Browse 45 ..." style="position:absolute;left:40732;top:27380;width:10388;height:10388;rotation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">
                  <v:imagedata r:id="rId28" o:title="Deep Learning Icon Images – Browse 45 .."/>
                </v:shape>
                <v:shape id="Text Box 3" o:spid="_x0000_s1052" type="#_x0000_t202" style="position:absolute;left:38654;top:37493;width:14742;height:2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" filled="f" stroked="f" strokeweight=".5pt">
                  <v:textbox>
                    <w:txbxContent>
                      <w:p w14:paraId="0876D878" w14:textId="7F4DAC0A" w:rsidR="0030666A" w:rsidRPr="004F3649" w:rsidRDefault="0030666A" w:rsidP="0030666A"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Deep-learning model</w:t>
                        </w:r>
                      </w:p>
                    </w:txbxContent>
                  </v:textbox>
                </v:shape>
                <v:shape id="Graphic 21" o:spid="_x0000_s1053" type="#_x0000_t75" alt="Newspaper with solid fill" style="position:absolute;left:23899;top:29181;width:7899;height:78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">
                  <v:imagedata r:id="rId29" o:title="Newspaper with solid fill"/>
                </v:shape>
                <v:shape id="Picture 22" o:spid="_x0000_s1054" type="#_x0000_t75" alt="Anemia - Free healthcare and medical icons" style="position:absolute;left:14131;top:27449;width:4077;height:40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">
                  <v:imagedata r:id="rId30" o:title="Anemia - Free healthcare and medical icons"/>
                </v:shape>
                <v:shape id="Graphic 23" o:spid="_x0000_s1055" type="#_x0000_t75" alt="Water with solid fill" style="position:absolute;left:13716;top:33406;width:4629;height:46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">
                  <v:imagedata r:id="rId31" o:title="Water with solid fill"/>
                </v:shape>
                <v:shape id="Graphic 24" o:spid="_x0000_s1056" type="#_x0000_t75" alt="Bar chart with solid fill" style="position:absolute;left:831;top:26618;width:9144;height:91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">
                  <v:imagedata r:id="rId32" o:title="Bar chart with solid fill"/>
                </v:shape>
                <v:shape id="Text Box 3" o:spid="_x0000_s1057" type="#_x0000_t202" style="position:absolute;left:1593;top:34930;width:9220;height:4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" filled="f" stroked="f" strokeweight=".5pt">
                  <v:textbox>
                    <w:txbxContent>
                      <w:p w14:paraId="7D075B5D" w14:textId="5A85452C" w:rsidR="003C457F" w:rsidRPr="004F3649" w:rsidRDefault="003C457F" w:rsidP="003C457F"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 xml:space="preserve">Performance </w:t>
                        </w:r>
                        <w:r w:rsidR="003C1EC0">
                          <w:rPr>
                            <w:rFonts w:ascii="Times New Roman" w:hAnsi="Times New Roman" w:cs="Times New Roman"/>
                          </w:rPr>
                          <w:t>Evaluation</w:t>
                        </w:r>
                      </w:p>
                    </w:txbxContent>
                  </v:textbox>
                </v:shape>
                <v:shape id="Text Box 3" o:spid="_x0000_s1058" type="#_x0000_t202" style="position:absolute;left:11776;top:31051;width:9220;height:26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" filled="f" stroked="f" strokeweight=".5pt">
                  <v:textbox>
                    <w:txbxContent>
                      <w:p w14:paraId="1672322A" w14:textId="47F5AC25" w:rsidR="003C1EC0" w:rsidRPr="004F3649" w:rsidRDefault="003C1EC0" w:rsidP="003C1EC0"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Anemia</w:t>
                        </w:r>
                      </w:p>
                    </w:txbxContent>
                  </v:textbox>
                </v:shape>
                <v:shape id="Text Box 3" o:spid="_x0000_s1059" type="#_x0000_t202" style="position:absolute;left:12192;top:37216;width:9220;height:28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" filled="f" stroked="f" strokeweight=".5pt">
                  <v:textbox>
                    <w:txbxContent>
                      <w:p w14:paraId="1B25EBFA" w14:textId="221972C4" w:rsidR="003C1EC0" w:rsidRPr="004F3649" w:rsidRDefault="003C1EC0" w:rsidP="003C1EC0"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No</w:t>
                        </w:r>
                        <w:r w:rsidR="00ED6FEC">
                          <w:rPr>
                            <w:rFonts w:ascii="Times New Roman" w:hAnsi="Times New Roman" w:cs="Times New Roman"/>
                          </w:rPr>
                          <w:t>n</w:t>
                        </w:r>
                        <w:r w:rsidR="001F6EA2">
                          <w:rPr>
                            <w:rFonts w:ascii="Times New Roman" w:hAnsi="Times New Roman" w:cs="Times New Roman"/>
                          </w:rPr>
                          <w:t>-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Anemia</w:t>
                        </w:r>
                      </w:p>
                    </w:txbxContent>
                  </v:textbox>
                </v:shape>
                <v:shapetype id="_x0000_t38" coordsize="21600,21600" o:spt="38" o:oned="t" path="m,c@0,0@1,5400@1,10800@1,16200@2,21600,21600,21600e" filled="f">
                  <v:formulas>
                    <v:f eqn="mid #0 0"/>
                    <v:f eqn="val #0"/>
                    <v:f eqn="mid #0 2160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Connector: Curved 26" o:spid="_x0000_s1060" type="#_x0000_t38" style="position:absolute;left:17872;top:29544;width:7231;height:2832;flip:x y;visibility:visible;mso-wrap-style:square" o:connectortype="curved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" adj="10800" strokecolor="#7030a0" strokeweight=".5pt">
                  <v:stroke endarrow="block" joinstyle="miter"/>
                </v:shape>
                <v:shape id="Connector: Curved 27" o:spid="_x0000_s1061" type="#_x0000_t38" style="position:absolute;left:17352;top:32506;width:7920;height:3749;flip:x;visibility:visible;mso-wrap-style:square" o:connectortype="curved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" adj="10800" strokecolor="#7030a0" strokeweight=".5pt">
                  <v:stroke endarrow="block" joinstyle="miter"/>
                </v:shape>
                <v:shape id="Straight Arrow Connector 17" o:spid="_x0000_s1062" type="#_x0000_t32" style="position:absolute;left:10368;top:29134;width:0;height:3658;rotation:-9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" strokecolor="#7030a0" strokeweight="4.5pt">
                  <v:stroke endarrow="block" joinstyle="miter"/>
                </v:shape>
                <v:shape id="Text Box 3" o:spid="_x0000_s1063" type="#_x0000_t202" style="position:absolute;left:23067;top:36177;width:9221;height:28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" filled="f" stroked="f" strokeweight=".5pt">
                  <v:textbox>
                    <w:txbxContent>
                      <w:p w14:paraId="50CE9095" w14:textId="031B5664" w:rsidR="005D3D25" w:rsidRPr="004F3649" w:rsidRDefault="005D3D25" w:rsidP="005D3D25"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Output</w:t>
                        </w:r>
                      </w:p>
                    </w:txbxContent>
                  </v:textbox>
                </v:shape>
                <v:shape id="Straight Arrow Connector 17" o:spid="_x0000_s1064" type="#_x0000_t32" style="position:absolute;left:34904;top:29765;width:0;height:5936;rotation:-9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" strokecolor="#7030a0" strokeweight="4.5pt">
                  <v:stroke endarrow="block" joinstyle="miter"/>
                </v:shape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Straight Arrow Connector 17" o:spid="_x0000_s1065" type="#_x0000_t34" style="position:absolute;left:42037;top:18310;width:9130;height:6519;rotation:-90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" adj="-695" strokecolor="#7030a0" strokeweight="4.5pt">
                  <v:stroke endarrow="block"/>
                </v:shape>
              </v:group>
            </w:pict>
          </mc:Fallback>
        </mc:AlternateContent>
      </w:r>
    </w:p>
    <w:p w14:paraId="675FB0AD" w14:textId="085D20C2" w:rsidR="005F618A" w:rsidRPr="00201D42" w:rsidRDefault="005F618A" w:rsidP="005C3C6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5E219104" w14:textId="58A0CBCB" w:rsidR="005F618A" w:rsidRPr="00201D42" w:rsidRDefault="005F618A" w:rsidP="005C3C6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4D6EEF2D" w14:textId="59DAD759" w:rsidR="005F618A" w:rsidRPr="00201D42" w:rsidRDefault="005F618A" w:rsidP="005C3C6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5E79D4A8" w14:textId="18868921" w:rsidR="005F618A" w:rsidRPr="00201D42" w:rsidRDefault="005F618A" w:rsidP="005C3C6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6CBF689F" w14:textId="2B88227F" w:rsidR="005F618A" w:rsidRPr="00201D42" w:rsidRDefault="005F618A" w:rsidP="005C3C6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3973B5B7" w14:textId="4CDBBD0C" w:rsidR="005F618A" w:rsidRPr="00201D42" w:rsidRDefault="005F618A" w:rsidP="005C3C6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06BE04C9" w14:textId="27D8D454" w:rsidR="005F618A" w:rsidRPr="00201D42" w:rsidRDefault="005F618A" w:rsidP="005C3C6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62A682D6" w14:textId="08018FAD" w:rsidR="005F618A" w:rsidRPr="00201D42" w:rsidRDefault="005F618A" w:rsidP="005C3C6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089359B5" w14:textId="318E19C9" w:rsidR="005F618A" w:rsidRPr="00201D42" w:rsidRDefault="005F618A" w:rsidP="005C3C6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4C39DD22" w14:textId="60A2827B" w:rsidR="005F618A" w:rsidRPr="00201D42" w:rsidRDefault="005F618A" w:rsidP="005C3C6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0EFCF9E6" w14:textId="4870AA64" w:rsidR="005F618A" w:rsidRPr="00201D42" w:rsidRDefault="005F618A" w:rsidP="005C3C6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4C013954" w14:textId="2C392416" w:rsidR="005F618A" w:rsidRPr="00201D42" w:rsidRDefault="005F618A" w:rsidP="005C3C6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52F4DD65" w14:textId="4C9AD7EE" w:rsidR="005F618A" w:rsidRPr="00201D42" w:rsidRDefault="005F618A" w:rsidP="005C3C6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67E21B99" w14:textId="2C376028" w:rsidR="00C01902" w:rsidRPr="00201D42" w:rsidRDefault="00C01902" w:rsidP="005C3C63">
      <w:pPr>
        <w:jc w:val="center"/>
        <w:rPr>
          <w:rFonts w:ascii="Times New Roman" w:hAnsi="Times New Roman" w:cs="Times New Roman"/>
          <w:noProof/>
        </w:rPr>
      </w:pPr>
    </w:p>
    <w:p w14:paraId="6BD5B945" w14:textId="67C3F0F5" w:rsidR="005F618A" w:rsidRPr="00201D42" w:rsidRDefault="005F618A" w:rsidP="005C3C6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74CDF7CA" w14:textId="440A42D6" w:rsidR="00BF56FB" w:rsidRDefault="00FA1A0B" w:rsidP="005C3C63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201D42">
        <w:rPr>
          <w:rFonts w:ascii="Times New Roman" w:hAnsi="Times New Roman" w:cs="Times New Roman"/>
          <w:b/>
          <w:bCs/>
          <w:noProof/>
          <w:sz w:val="24"/>
          <w:szCs w:val="24"/>
        </w:rPr>
        <w:t>Figure 1.</w:t>
      </w:r>
      <w:r w:rsidRPr="00201D42">
        <w:rPr>
          <w:rFonts w:ascii="Times New Roman" w:hAnsi="Times New Roman" w:cs="Times New Roman"/>
          <w:noProof/>
          <w:sz w:val="24"/>
          <w:szCs w:val="24"/>
        </w:rPr>
        <w:t xml:space="preserve"> Sy</w:t>
      </w:r>
      <w:r w:rsidR="00B130F9" w:rsidRPr="00201D42">
        <w:rPr>
          <w:rFonts w:ascii="Times New Roman" w:hAnsi="Times New Roman" w:cs="Times New Roman"/>
          <w:noProof/>
          <w:sz w:val="24"/>
          <w:szCs w:val="24"/>
        </w:rPr>
        <w:t>s</w:t>
      </w:r>
      <w:r w:rsidRPr="00201D42">
        <w:rPr>
          <w:rFonts w:ascii="Times New Roman" w:hAnsi="Times New Roman" w:cs="Times New Roman"/>
          <w:noProof/>
          <w:sz w:val="24"/>
          <w:szCs w:val="24"/>
        </w:rPr>
        <w:t>tematic Approach for detection of Anemia Disease</w:t>
      </w:r>
    </w:p>
    <w:p w14:paraId="58B2E9ED" w14:textId="62C50F4C" w:rsidR="00786766" w:rsidRDefault="00786766" w:rsidP="005C3C63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14:paraId="3CE8CD85" w14:textId="4A214B45" w:rsidR="00786766" w:rsidRDefault="00786766" w:rsidP="005C3C63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14:paraId="7A517BBE" w14:textId="23051486" w:rsidR="00786766" w:rsidRDefault="00786766" w:rsidP="005C3C63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14:paraId="14F10CC2" w14:textId="7E832B2A" w:rsidR="00786766" w:rsidRDefault="00786766" w:rsidP="005C3C63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14:paraId="091BEF69" w14:textId="0FBC3A15" w:rsidR="00786766" w:rsidRDefault="00786766" w:rsidP="005C3C63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14:paraId="430CEE2D" w14:textId="621A172D" w:rsidR="00786766" w:rsidRDefault="00786766" w:rsidP="005C3C63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14:paraId="1DF80998" w14:textId="4F94C371" w:rsidR="00786766" w:rsidRDefault="00786766" w:rsidP="005C3C63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14:paraId="191A9ADF" w14:textId="2CB4282B" w:rsidR="00786766" w:rsidRDefault="00786766" w:rsidP="005C3C63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14:paraId="1675B438" w14:textId="3C8F7D78" w:rsidR="00786766" w:rsidRDefault="00786766" w:rsidP="005C3C63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14:paraId="67CD361D" w14:textId="46A1E85A" w:rsidR="00786766" w:rsidRDefault="00786766" w:rsidP="005C3C63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14:paraId="4C5B9B2A" w14:textId="77777777" w:rsidR="00786766" w:rsidRDefault="00786766" w:rsidP="005C3C63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14:paraId="3CCAF460" w14:textId="510DE150" w:rsidR="00C0675C" w:rsidRDefault="00C0675C" w:rsidP="005C3C63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14:paraId="70258A93" w14:textId="69B5BDE8" w:rsidR="00D42899" w:rsidRPr="00201D42" w:rsidRDefault="007D0EE9" w:rsidP="005C3C63">
      <w:pPr>
        <w:jc w:val="center"/>
        <w:rPr>
          <w:rFonts w:ascii="Times New Roman" w:hAnsi="Times New Roman" w:cs="Times New Roman"/>
          <w:sz w:val="24"/>
          <w:szCs w:val="24"/>
        </w:rPr>
      </w:pPr>
      <w:r w:rsidRPr="00201D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185600" behindDoc="0" locked="0" layoutInCell="1" allowOverlap="1" wp14:anchorId="0B283F96" wp14:editId="649F56B4">
                <wp:simplePos x="0" y="0"/>
                <wp:positionH relativeFrom="column">
                  <wp:posOffset>213360</wp:posOffset>
                </wp:positionH>
                <wp:positionV relativeFrom="paragraph">
                  <wp:posOffset>90171</wp:posOffset>
                </wp:positionV>
                <wp:extent cx="5570030" cy="4511040"/>
                <wp:effectExtent l="0" t="0" r="12065" b="3810"/>
                <wp:wrapNone/>
                <wp:docPr id="723119124" name="Group 2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70030" cy="4511040"/>
                          <a:chOff x="0" y="0"/>
                          <a:chExt cx="5570030" cy="4663428"/>
                        </a:xfrm>
                      </wpg:grpSpPr>
                      <wps:wsp>
                        <wps:cNvPr id="514636598" name="Rectangle: Rounded Corners 35"/>
                        <wps:cNvSpPr/>
                        <wps:spPr>
                          <a:xfrm>
                            <a:off x="0" y="83820"/>
                            <a:ext cx="1279525" cy="2696985"/>
                          </a:xfrm>
                          <a:prstGeom prst="roundRect">
                            <a:avLst/>
                          </a:prstGeom>
                          <a:solidFill>
                            <a:schemeClr val="accent1">
                              <a:lumMod val="20000"/>
                              <a:lumOff val="80000"/>
                            </a:schemeClr>
                          </a:solidFill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81264628" name="Rectangle 30"/>
                        <wps:cNvSpPr/>
                        <wps:spPr>
                          <a:xfrm>
                            <a:off x="175260" y="274320"/>
                            <a:ext cx="934589" cy="643711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12338862" name="Text Box 31"/>
                        <wps:cNvSpPr txBox="1"/>
                        <wps:spPr>
                          <a:xfrm>
                            <a:off x="160020" y="2491740"/>
                            <a:ext cx="1008632" cy="29717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7D1A243" w14:textId="4490B123" w:rsidR="0039050F" w:rsidRPr="00064E53" w:rsidRDefault="0039050F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</w:rPr>
                              </w:pPr>
                              <w:r w:rsidRPr="00064E53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</w:rPr>
                                <w:t xml:space="preserve">Input Image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16114593" name="Group 33"/>
                        <wpg:cNvGrpSpPr/>
                        <wpg:grpSpPr>
                          <a:xfrm>
                            <a:off x="3741420" y="1760220"/>
                            <a:ext cx="1828610" cy="1089646"/>
                            <a:chOff x="0" y="0"/>
                            <a:chExt cx="1828800" cy="1089660"/>
                          </a:xfrm>
                        </wpg:grpSpPr>
                        <wps:wsp>
                          <wps:cNvPr id="102338292" name="Rectangle: Rounded Corners 32"/>
                          <wps:cNvSpPr/>
                          <wps:spPr>
                            <a:xfrm>
                              <a:off x="0" y="0"/>
                              <a:ext cx="1828800" cy="1089660"/>
                            </a:xfrm>
                            <a:prstGeom prst="roundRect">
                              <a:avLst>
                                <a:gd name="adj" fmla="val 42604"/>
                              </a:avLst>
                            </a:prstGeom>
                            <a:solidFill>
                              <a:srgbClr val="FF99FF"/>
                            </a:solidFill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8939029" name="Text Box 31"/>
                          <wps:cNvSpPr txBox="1"/>
                          <wps:spPr>
                            <a:xfrm>
                              <a:off x="45720" y="121920"/>
                              <a:ext cx="1752600" cy="9448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F7B419C" w14:textId="729B95D1" w:rsidR="00ED6CC2" w:rsidRPr="00DA2F8A" w:rsidRDefault="00DA2F8A" w:rsidP="001150A4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Gray</w:t>
                                </w:r>
                                <w:r w:rsidR="00BD1973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-scale based Deep Statistical Structural Edge Feature Extraction (GDSSE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585667459" name="Rectangle 30"/>
                        <wps:cNvSpPr/>
                        <wps:spPr>
                          <a:xfrm>
                            <a:off x="3779520" y="190500"/>
                            <a:ext cx="1714322" cy="1371582"/>
                          </a:xfrm>
                          <a:prstGeom prst="rect">
                            <a:avLst/>
                          </a:prstGeom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316A593" w14:textId="27006419" w:rsidR="001150A4" w:rsidRPr="0084391A" w:rsidRDefault="00E377F9" w:rsidP="0084391A">
                              <w:pPr>
                                <w:pStyle w:val="ListParagraph"/>
                                <w:numPr>
                                  <w:ilvl w:val="0"/>
                                  <w:numId w:val="3"/>
                                </w:num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84391A">
                                <w:rPr>
                                  <w:rFonts w:ascii="Times New Roman" w:hAnsi="Times New Roman" w:cs="Times New Roman"/>
                                </w:rPr>
                                <w:t>Statistical filter based VGG19 features</w:t>
                              </w:r>
                            </w:p>
                            <w:p w14:paraId="6B90CF6A" w14:textId="1ADB0367" w:rsidR="00E377F9" w:rsidRPr="0084391A" w:rsidRDefault="00E377F9" w:rsidP="0084391A">
                              <w:pPr>
                                <w:pStyle w:val="ListParagraph"/>
                                <w:numPr>
                                  <w:ilvl w:val="0"/>
                                  <w:numId w:val="3"/>
                                </w:num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84391A">
                                <w:rPr>
                                  <w:rFonts w:ascii="Times New Roman" w:hAnsi="Times New Roman" w:cs="Times New Roman"/>
                                </w:rPr>
                                <w:t>GLCM features</w:t>
                              </w:r>
                            </w:p>
                            <w:p w14:paraId="298B0ABB" w14:textId="6B4C49DC" w:rsidR="00E377F9" w:rsidRPr="0084391A" w:rsidRDefault="00E377F9" w:rsidP="0084391A">
                              <w:pPr>
                                <w:pStyle w:val="ListParagraph"/>
                                <w:numPr>
                                  <w:ilvl w:val="0"/>
                                  <w:numId w:val="3"/>
                                </w:num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84391A">
                                <w:rPr>
                                  <w:rFonts w:ascii="Times New Roman" w:hAnsi="Times New Roman" w:cs="Times New Roman"/>
                                </w:rPr>
                                <w:t>Deep Edge based features</w:t>
                              </w:r>
                            </w:p>
                            <w:p w14:paraId="551A097A" w14:textId="77B53EB9" w:rsidR="00E377F9" w:rsidRPr="0084391A" w:rsidRDefault="00E377F9" w:rsidP="0084391A">
                              <w:pPr>
                                <w:pStyle w:val="ListParagraph"/>
                                <w:numPr>
                                  <w:ilvl w:val="0"/>
                                  <w:numId w:val="3"/>
                                </w:num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84391A">
                                <w:rPr>
                                  <w:rFonts w:ascii="Times New Roman" w:hAnsi="Times New Roman" w:cs="Times New Roman"/>
                                </w:rPr>
                                <w:t>Deep Structural flow based VGG19 feature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8298003" name="Rectangle 30"/>
                        <wps:cNvSpPr/>
                        <wps:spPr>
                          <a:xfrm>
                            <a:off x="152400" y="1889760"/>
                            <a:ext cx="938390" cy="609592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7430957" name="Group 37"/>
                        <wpg:cNvGrpSpPr/>
                        <wpg:grpSpPr>
                          <a:xfrm>
                            <a:off x="1729740" y="441960"/>
                            <a:ext cx="1356219" cy="1150605"/>
                            <a:chOff x="0" y="0"/>
                            <a:chExt cx="1356360" cy="1150620"/>
                          </a:xfrm>
                        </wpg:grpSpPr>
                        <wps:wsp>
                          <wps:cNvPr id="208061468" name="Flowchart: Multidocument 36"/>
                          <wps:cNvSpPr/>
                          <wps:spPr>
                            <a:xfrm>
                              <a:off x="76200" y="0"/>
                              <a:ext cx="1280160" cy="1150620"/>
                            </a:xfrm>
                            <a:prstGeom prst="flowChartMultidocument">
                              <a:avLst/>
                            </a:prstGeom>
                            <a:solidFill>
                              <a:schemeClr val="accent6">
                                <a:lumMod val="40000"/>
                                <a:lumOff val="60000"/>
                              </a:schemeClr>
                            </a:solidFill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06750829" name="Text Box 31"/>
                          <wps:cNvSpPr txBox="1"/>
                          <wps:spPr>
                            <a:xfrm>
                              <a:off x="0" y="266700"/>
                              <a:ext cx="1242060" cy="7467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0C56A50" w14:textId="339A9701" w:rsidR="00D34FFA" w:rsidRPr="00D34FFA" w:rsidRDefault="00D34FFA" w:rsidP="00D34FFA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 w:rsidRPr="00D34FFA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Binary thresholding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-</w:t>
                                </w:r>
                                <w:r w:rsidRPr="00D34FFA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based ROI Extractio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86987154" name="Frame 38"/>
                        <wps:cNvSpPr/>
                        <wps:spPr>
                          <a:xfrm>
                            <a:off x="1836420" y="1882140"/>
                            <a:ext cx="1242060" cy="574040"/>
                          </a:xfrm>
                          <a:prstGeom prst="frame">
                            <a:avLst>
                              <a:gd name="adj1" fmla="val 9683"/>
                            </a:avLst>
                          </a:prstGeom>
                          <a:solidFill>
                            <a:srgbClr val="00B0F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E10BD17" w14:textId="0F2FC3FF" w:rsidR="00FB6287" w:rsidRPr="00FB6287" w:rsidRDefault="00FB6287" w:rsidP="00FB6287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</w:rPr>
                              </w:pPr>
                              <w:r w:rsidRPr="00FB6287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</w:rPr>
                                <w:t>Feature Concatenatio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9827780" name="Isosceles Triangle 39"/>
                        <wps:cNvSpPr/>
                        <wps:spPr>
                          <a:xfrm>
                            <a:off x="163830" y="3158490"/>
                            <a:ext cx="1672416" cy="1367772"/>
                          </a:xfrm>
                          <a:prstGeom prst="triangle">
                            <a:avLst>
                              <a:gd name="adj" fmla="val 49083"/>
                            </a:avLst>
                          </a:prstGeom>
                          <a:solidFill>
                            <a:srgbClr val="FFFF66"/>
                          </a:solidFill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EEAD63F" w14:textId="49FA5C8B" w:rsidR="00DC4495" w:rsidRDefault="00DC4495" w:rsidP="00DC449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863318945" name="Group 46"/>
                        <wpg:cNvGrpSpPr/>
                        <wpg:grpSpPr>
                          <a:xfrm>
                            <a:off x="1882140" y="2712720"/>
                            <a:ext cx="1333362" cy="502914"/>
                            <a:chOff x="0" y="0"/>
                            <a:chExt cx="1333500" cy="502920"/>
                          </a:xfrm>
                        </wpg:grpSpPr>
                        <wps:wsp>
                          <wps:cNvPr id="1988868341" name="Rectangle: Rounded Corners 45"/>
                          <wps:cNvSpPr/>
                          <wps:spPr>
                            <a:xfrm>
                              <a:off x="0" y="0"/>
                              <a:ext cx="1333500" cy="502920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gradFill flip="none" rotWithShape="1">
                              <a:gsLst>
                                <a:gs pos="0">
                                  <a:srgbClr val="FFFF00">
                                    <a:tint val="66000"/>
                                    <a:satMod val="160000"/>
                                  </a:srgbClr>
                                </a:gs>
                                <a:gs pos="50000">
                                  <a:srgbClr val="FFFF00">
                                    <a:tint val="44500"/>
                                    <a:satMod val="160000"/>
                                  </a:srgbClr>
                                </a:gs>
                                <a:gs pos="100000">
                                  <a:srgbClr val="FFFF00">
                                    <a:tint val="23500"/>
                                    <a:satMod val="160000"/>
                                  </a:srgbClr>
                                </a:gs>
                              </a:gsLst>
                              <a:lin ang="135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7087655" name="Text Box 31"/>
                          <wps:cNvSpPr txBox="1"/>
                          <wps:spPr>
                            <a:xfrm>
                              <a:off x="60960" y="22860"/>
                              <a:ext cx="1242060" cy="4343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1CC79C8" w14:textId="1DDBAF32" w:rsidR="00364172" w:rsidRPr="00364172" w:rsidRDefault="00364172" w:rsidP="00364172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 w:rsidRPr="00364172">
                                  <w:rPr>
                                    <w:rFonts w:ascii="Times New Roman" w:hAnsi="Times New Roman" w:cs="Times New Roman"/>
                                  </w:rPr>
                                  <w:t>Rank-based Feature selectio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49625778" name="Text Box 31"/>
                        <wps:cNvSpPr txBox="1"/>
                        <wps:spPr>
                          <a:xfrm>
                            <a:off x="373380" y="3741420"/>
                            <a:ext cx="1249550" cy="92200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A130CAD" w14:textId="0342D6E5" w:rsidR="00364172" w:rsidRPr="00364172" w:rsidRDefault="00364172" w:rsidP="00364172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364172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</w:rPr>
                                <w:t>Deep Global Pyramid Convolutional Neural Network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726407435" name="Group 41"/>
                        <wpg:cNvGrpSpPr/>
                        <wpg:grpSpPr>
                          <a:xfrm>
                            <a:off x="2026920" y="3718560"/>
                            <a:ext cx="1158120" cy="640072"/>
                            <a:chOff x="0" y="0"/>
                            <a:chExt cx="1158240" cy="640080"/>
                          </a:xfrm>
                        </wpg:grpSpPr>
                        <wps:wsp>
                          <wps:cNvPr id="230249390" name="Cube 40"/>
                          <wps:cNvSpPr/>
                          <wps:spPr>
                            <a:xfrm>
                              <a:off x="121920" y="0"/>
                              <a:ext cx="1036320" cy="640080"/>
                            </a:xfrm>
                            <a:prstGeom prst="cube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rgbClr val="7030A0">
                                    <a:tint val="66000"/>
                                    <a:satMod val="160000"/>
                                  </a:srgbClr>
                                </a:gs>
                                <a:gs pos="50000">
                                  <a:srgbClr val="7030A0">
                                    <a:tint val="44500"/>
                                    <a:satMod val="160000"/>
                                  </a:srgbClr>
                                </a:gs>
                                <a:gs pos="100000">
                                  <a:srgbClr val="7030A0">
                                    <a:tint val="23500"/>
                                    <a:satMod val="160000"/>
                                  </a:srgbClr>
                                </a:gs>
                              </a:gsLst>
                              <a:lin ang="162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0450566" name="Text Box 31"/>
                          <wps:cNvSpPr txBox="1"/>
                          <wps:spPr>
                            <a:xfrm>
                              <a:off x="0" y="236220"/>
                              <a:ext cx="1112520" cy="312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D191FFA" w14:textId="02FAC74C" w:rsidR="00E6268B" w:rsidRPr="00364172" w:rsidRDefault="00E6268B" w:rsidP="00E6268B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Trained model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623940803" name="Group 43"/>
                        <wpg:cNvGrpSpPr/>
                        <wpg:grpSpPr>
                          <a:xfrm>
                            <a:off x="4229100" y="3261360"/>
                            <a:ext cx="1287646" cy="487674"/>
                            <a:chOff x="0" y="0"/>
                            <a:chExt cx="1287780" cy="487680"/>
                          </a:xfrm>
                        </wpg:grpSpPr>
                        <wps:wsp>
                          <wps:cNvPr id="1340896558" name="Oval 42"/>
                          <wps:cNvSpPr/>
                          <wps:spPr>
                            <a:xfrm>
                              <a:off x="0" y="0"/>
                              <a:ext cx="1287780" cy="487680"/>
                            </a:xfrm>
                            <a:prstGeom prst="ellipse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rgbClr val="CC3300">
                                    <a:tint val="66000"/>
                                    <a:satMod val="160000"/>
                                  </a:srgbClr>
                                </a:gs>
                                <a:gs pos="50000">
                                  <a:srgbClr val="CC3300">
                                    <a:tint val="44500"/>
                                    <a:satMod val="160000"/>
                                  </a:srgbClr>
                                </a:gs>
                                <a:gs pos="100000">
                                  <a:srgbClr val="CC3300">
                                    <a:tint val="23500"/>
                                    <a:satMod val="160000"/>
                                  </a:srgbClr>
                                </a:gs>
                              </a:gsLst>
                              <a:lin ang="135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5568956" name="Text Box 31"/>
                          <wps:cNvSpPr txBox="1"/>
                          <wps:spPr>
                            <a:xfrm>
                              <a:off x="259080" y="76200"/>
                              <a:ext cx="746760" cy="312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9F41F0F" w14:textId="52DA2412" w:rsidR="0094274B" w:rsidRPr="00364172" w:rsidRDefault="0094274B" w:rsidP="0094274B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Anemi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818549170" name="Group 44"/>
                        <wpg:cNvGrpSpPr/>
                        <wpg:grpSpPr>
                          <a:xfrm>
                            <a:off x="4229100" y="3863340"/>
                            <a:ext cx="1287646" cy="487674"/>
                            <a:chOff x="0" y="0"/>
                            <a:chExt cx="1287780" cy="487680"/>
                          </a:xfrm>
                        </wpg:grpSpPr>
                        <wps:wsp>
                          <wps:cNvPr id="1455855646" name="Oval 42"/>
                          <wps:cNvSpPr/>
                          <wps:spPr>
                            <a:xfrm>
                              <a:off x="0" y="0"/>
                              <a:ext cx="1287780" cy="487680"/>
                            </a:xfrm>
                            <a:prstGeom prst="ellipse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rgbClr val="339966">
                                    <a:tint val="66000"/>
                                    <a:satMod val="160000"/>
                                  </a:srgbClr>
                                </a:gs>
                                <a:gs pos="50000">
                                  <a:srgbClr val="339966">
                                    <a:tint val="44500"/>
                                    <a:satMod val="160000"/>
                                  </a:srgbClr>
                                </a:gs>
                                <a:gs pos="100000">
                                  <a:srgbClr val="339966">
                                    <a:tint val="23500"/>
                                    <a:satMod val="160000"/>
                                  </a:srgbClr>
                                </a:gs>
                              </a:gsLst>
                              <a:lin ang="162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37366521" name="Text Box 31"/>
                          <wps:cNvSpPr txBox="1"/>
                          <wps:spPr>
                            <a:xfrm>
                              <a:off x="220624" y="90912"/>
                              <a:ext cx="995240" cy="312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23B2984" w14:textId="733A879B" w:rsidR="0094274B" w:rsidRPr="00364172" w:rsidRDefault="0094274B" w:rsidP="0094274B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No</w:t>
                                </w:r>
                                <w:r w:rsidR="00ED6FEC">
                                  <w:rPr>
                                    <w:rFonts w:ascii="Times New Roman" w:hAnsi="Times New Roman" w:cs="Times New Roman"/>
                                  </w:rPr>
                                  <w:t>n</w:t>
                                </w:r>
                                <w:r w:rsidR="001F6EA2">
                                  <w:rPr>
                                    <w:rFonts w:ascii="Times New Roman" w:hAnsi="Times New Roman" w:cs="Times New Roman"/>
                                  </w:rPr>
                                  <w:t>-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Anemi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491245799" name="Connector: Curved 47"/>
                        <wps:cNvCnPr/>
                        <wps:spPr>
                          <a:xfrm>
                            <a:off x="1082040" y="525780"/>
                            <a:ext cx="723825" cy="624832"/>
                          </a:xfrm>
                          <a:prstGeom prst="curvedConnector3">
                            <a:avLst/>
                          </a:prstGeom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83749483" name="Connector: Curved 48"/>
                        <wps:cNvCnPr/>
                        <wps:spPr>
                          <a:xfrm flipV="1">
                            <a:off x="1104900" y="1196340"/>
                            <a:ext cx="670490" cy="106679"/>
                          </a:xfrm>
                          <a:prstGeom prst="curvedConnector3">
                            <a:avLst>
                              <a:gd name="adj1" fmla="val 31818"/>
                            </a:avLst>
                          </a:prstGeom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9569449" name="Connector: Curved 49"/>
                        <wps:cNvCnPr/>
                        <wps:spPr>
                          <a:xfrm flipV="1">
                            <a:off x="1097280" y="1253490"/>
                            <a:ext cx="670490" cy="697221"/>
                          </a:xfrm>
                          <a:prstGeom prst="curvedConnector3">
                            <a:avLst/>
                          </a:prstGeom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13138171" name="Straight Arrow Connector 50"/>
                        <wps:cNvCnPr/>
                        <wps:spPr>
                          <a:xfrm>
                            <a:off x="3070860" y="952500"/>
                            <a:ext cx="716206" cy="1043927"/>
                          </a:xfrm>
                          <a:prstGeom prst="bentConnector3">
                            <a:avLst>
                              <a:gd name="adj1" fmla="val 73871"/>
                            </a:avLst>
                          </a:prstGeom>
                          <a:ln w="12700">
                            <a:solidFill>
                              <a:schemeClr val="accent6">
                                <a:lumMod val="50000"/>
                              </a:schemeClr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8944436" name="Straight Arrow Connector 52"/>
                        <wps:cNvCnPr/>
                        <wps:spPr>
                          <a:xfrm flipH="1">
                            <a:off x="3078480" y="2232660"/>
                            <a:ext cx="67049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accent6">
                                <a:lumMod val="50000"/>
                              </a:schemeClr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08870040" name="Straight Arrow Connector 53"/>
                        <wps:cNvCnPr/>
                        <wps:spPr>
                          <a:xfrm>
                            <a:off x="2461260" y="2377440"/>
                            <a:ext cx="7619" cy="327656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accent6">
                                <a:lumMod val="50000"/>
                              </a:schemeClr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52879578" name="Connector: Elbow 54"/>
                        <wps:cNvCnPr/>
                        <wps:spPr>
                          <a:xfrm flipH="1">
                            <a:off x="1005840" y="2941320"/>
                            <a:ext cx="899067" cy="228597"/>
                          </a:xfrm>
                          <a:prstGeom prst="bentConnector3">
                            <a:avLst>
                              <a:gd name="adj1" fmla="val 100847"/>
                            </a:avLst>
                          </a:prstGeom>
                          <a:ln w="12700">
                            <a:solidFill>
                              <a:schemeClr val="accent6">
                                <a:lumMod val="50000"/>
                              </a:schemeClr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707794675" name="Group 57"/>
                        <wpg:cNvGrpSpPr/>
                        <wpg:grpSpPr>
                          <a:xfrm>
                            <a:off x="1516380" y="3390900"/>
                            <a:ext cx="647459" cy="312120"/>
                            <a:chOff x="27287" y="7620"/>
                            <a:chExt cx="647700" cy="312420"/>
                          </a:xfrm>
                        </wpg:grpSpPr>
                        <wps:wsp>
                          <wps:cNvPr id="474454238" name="Rectangle: Top Corners Rounded 56"/>
                          <wps:cNvSpPr/>
                          <wps:spPr>
                            <a:xfrm>
                              <a:off x="38100" y="7620"/>
                              <a:ext cx="624840" cy="266700"/>
                            </a:xfrm>
                            <a:prstGeom prst="round2SameRect">
                              <a:avLst/>
                            </a:prstGeom>
                            <a:ln w="19050">
                              <a:solidFill>
                                <a:srgbClr val="FF99FF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09483085" name="Text Box 31"/>
                          <wps:cNvSpPr txBox="1"/>
                          <wps:spPr>
                            <a:xfrm>
                              <a:off x="27287" y="7620"/>
                              <a:ext cx="647700" cy="312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FF0061D" w14:textId="609ACB68" w:rsidR="005A6978" w:rsidRPr="005A6978" w:rsidRDefault="005A6978" w:rsidP="005A6978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 w:rsidRPr="005A6978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Test dat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265626237" name="Connector: Elbow 58"/>
                        <wps:cNvCnPr/>
                        <wps:spPr>
                          <a:xfrm>
                            <a:off x="2156460" y="3512820"/>
                            <a:ext cx="617156" cy="220977"/>
                          </a:xfrm>
                          <a:prstGeom prst="bentConnector3">
                            <a:avLst>
                              <a:gd name="adj1" fmla="val 100617"/>
                            </a:avLst>
                          </a:prstGeom>
                          <a:ln w="12700">
                            <a:solidFill>
                              <a:schemeClr val="accent6">
                                <a:lumMod val="50000"/>
                              </a:schemeClr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21757797" name="Straight Arrow Connector 59"/>
                        <wps:cNvCnPr/>
                        <wps:spPr>
                          <a:xfrm>
                            <a:off x="1607820" y="4168140"/>
                            <a:ext cx="548583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accent6">
                                <a:lumMod val="50000"/>
                              </a:schemeClr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74604726" name="Left Brace 63"/>
                        <wps:cNvSpPr/>
                        <wps:spPr>
                          <a:xfrm>
                            <a:off x="3726180" y="3497580"/>
                            <a:ext cx="490855" cy="595630"/>
                          </a:xfrm>
                          <a:prstGeom prst="leftBrace">
                            <a:avLst>
                              <a:gd name="adj1" fmla="val 0"/>
                              <a:gd name="adj2" fmla="val 58275"/>
                            </a:avLst>
                          </a:prstGeom>
                          <a:ln w="1270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72338500" name="Straight Arrow Connector 59"/>
                        <wps:cNvCnPr/>
                        <wps:spPr>
                          <a:xfrm>
                            <a:off x="3185160" y="3848100"/>
                            <a:ext cx="548583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accent6">
                                <a:lumMod val="50000"/>
                              </a:schemeClr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9736893" name="Text Box 31"/>
                        <wps:cNvSpPr txBox="1"/>
                        <wps:spPr>
                          <a:xfrm>
                            <a:off x="1943100" y="0"/>
                            <a:ext cx="1253707" cy="3809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4E81ED3" w14:textId="45AD92FA" w:rsidR="00937F02" w:rsidRPr="00937F02" w:rsidRDefault="00937F02" w:rsidP="00937F02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 w:rsidRPr="00937F02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</w:rPr>
                                <w:t>Pre-processin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9919966" name="Text Box 31"/>
                        <wps:cNvSpPr txBox="1"/>
                        <wps:spPr>
                          <a:xfrm>
                            <a:off x="3215640" y="3276600"/>
                            <a:ext cx="671875" cy="31241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370DA11" w14:textId="3D0749E9" w:rsidR="00937F02" w:rsidRPr="00364172" w:rsidRDefault="00937F02" w:rsidP="00937F02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Outpu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625897911" name="Picture 6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0836" b="28138"/>
                          <a:stretch/>
                        </pic:blipFill>
                        <pic:spPr bwMode="auto">
                          <a:xfrm>
                            <a:off x="198120" y="289560"/>
                            <a:ext cx="892175" cy="6070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2173940" name="Picture 67"/>
                          <pic:cNvPicPr>
                            <a:picLocks noChangeAspect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5260" y="1104900"/>
                            <a:ext cx="891540" cy="5708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680378201" name="Text Box 31"/>
                        <wps:cNvSpPr txBox="1"/>
                        <wps:spPr>
                          <a:xfrm>
                            <a:off x="83820" y="60960"/>
                            <a:ext cx="1115766" cy="24758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CB2B928" w14:textId="6095AA84" w:rsidR="00886FA9" w:rsidRPr="00886FA9" w:rsidRDefault="00886FA9" w:rsidP="00886FA9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886FA9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Eye Conjunctiv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91188585" name="Rectangle 30"/>
                        <wps:cNvSpPr/>
                        <wps:spPr>
                          <a:xfrm>
                            <a:off x="160020" y="1074420"/>
                            <a:ext cx="934589" cy="643711"/>
                          </a:xfrm>
                          <a:prstGeom prst="rec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92498067" name="Text Box 31"/>
                        <wps:cNvSpPr txBox="1"/>
                        <wps:spPr>
                          <a:xfrm>
                            <a:off x="251460" y="861060"/>
                            <a:ext cx="838475" cy="24758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70BD438" w14:textId="21211F75" w:rsidR="00681088" w:rsidRPr="00886FA9" w:rsidRDefault="00681088" w:rsidP="0068108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Finger</w:t>
                              </w:r>
                              <w:r w:rsidR="00064E53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Nai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8665979" name="Text Box 31"/>
                        <wps:cNvSpPr txBox="1"/>
                        <wps:spPr>
                          <a:xfrm>
                            <a:off x="388620" y="1699260"/>
                            <a:ext cx="458780" cy="24758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36FBC16" w14:textId="1B585DBE" w:rsidR="00681088" w:rsidRPr="00886FA9" w:rsidRDefault="00681088" w:rsidP="0068108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Pal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23505211" name="Picture 68"/>
                          <pic:cNvPicPr>
                            <a:picLocks noChangeAspect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82880" y="1912620"/>
                            <a:ext cx="889635" cy="5435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38751422" name="Straight Connector 232"/>
                        <wps:cNvCnPr/>
                        <wps:spPr>
                          <a:xfrm>
                            <a:off x="3787140" y="1562100"/>
                            <a:ext cx="251460" cy="243840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accent2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2297635" name="Straight Connector 233"/>
                        <wps:cNvCnPr/>
                        <wps:spPr>
                          <a:xfrm flipH="1">
                            <a:off x="5234940" y="1562100"/>
                            <a:ext cx="258942" cy="198120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accent2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B283F96" id="Group 234" o:spid="_x0000_s1066" style="position:absolute;left:0;text-align:left;margin-left:16.8pt;margin-top:7.1pt;width:438.6pt;height:355.2pt;z-index:252185600;mso-height-relative:margin" coordsize="55700,4663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">
                <v:roundrect id="Rectangle: Rounded Corners 35" o:spid="_x0000_s1067" style="position:absolute;top:838;width:12795;height:26970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" fillcolor="#d9e2f3 [660]" strokecolor="#70ad47 [3209]" strokeweight="1pt">
                  <v:stroke joinstyle="miter"/>
                </v:roundrect>
                <v:rect id="Rectangle 30" o:spid="_x0000_s1068" style="position:absolute;left:1752;top:2743;width:9346;height:64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" fillcolor="white [3201]" strokecolor="#70ad47 [3209]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1" o:spid="_x0000_s1069" type="#_x0000_t202" style="position:absolute;left:1600;top:24917;width:10086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" filled="f" stroked="f" strokeweight=".5pt">
                  <v:textbox>
                    <w:txbxContent>
                      <w:p w14:paraId="07D1A243" w14:textId="4490B123" w:rsidR="0039050F" w:rsidRPr="00064E53" w:rsidRDefault="0039050F">
                        <w:pPr>
                          <w:rPr>
                            <w:rFonts w:ascii="Times New Roman" w:hAnsi="Times New Roman" w:cs="Times New Roman"/>
                            <w:b/>
                            <w:bCs/>
                          </w:rPr>
                        </w:pPr>
                        <w:r w:rsidRPr="00064E53">
                          <w:rPr>
                            <w:rFonts w:ascii="Times New Roman" w:hAnsi="Times New Roman" w:cs="Times New Roman"/>
                            <w:b/>
                            <w:bCs/>
                          </w:rPr>
                          <w:t xml:space="preserve">Input Image </w:t>
                        </w:r>
                      </w:p>
                    </w:txbxContent>
                  </v:textbox>
                </v:shape>
                <v:group id="Group 33" o:spid="_x0000_s1070" style="position:absolute;left:37414;top:17602;width:18286;height:10896" coordsize="18288,108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">
                  <v:roundrect id="Rectangle: Rounded Corners 32" o:spid="_x0000_s1071" style="position:absolute;width:18288;height:10896;visibility:visible;mso-wrap-style:square;v-text-anchor:middle" arcsize="279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" fillcolor="#f9f" strokecolor="#70ad47 [3209]" strokeweight="1pt">
                    <v:stroke joinstyle="miter"/>
                  </v:roundrect>
                  <v:shape id="Text Box 31" o:spid="_x0000_s1072" type="#_x0000_t202" style="position:absolute;left:457;top:1219;width:17526;height:94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" filled="f" stroked="f" strokeweight=".5pt">
                    <v:textbox>
                      <w:txbxContent>
                        <w:p w14:paraId="2F7B419C" w14:textId="729B95D1" w:rsidR="00ED6CC2" w:rsidRPr="00DA2F8A" w:rsidRDefault="00DA2F8A" w:rsidP="001150A4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Gray</w:t>
                          </w:r>
                          <w:r w:rsidR="00BD1973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-scale based Deep Statistical Structural Edge Feature Extraction (GDSSE)</w:t>
                          </w:r>
                        </w:p>
                      </w:txbxContent>
                    </v:textbox>
                  </v:shape>
                </v:group>
                <v:rect id="Rectangle 30" o:spid="_x0000_s1073" style="position:absolute;left:37795;top:1905;width:17143;height:13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" fillcolor="#ffe599 [1303]" strokecolor="#70ad47 [3209]" strokeweight="1pt">
                  <v:textbox>
                    <w:txbxContent>
                      <w:p w14:paraId="7316A593" w14:textId="27006419" w:rsidR="001150A4" w:rsidRPr="0084391A" w:rsidRDefault="00E377F9" w:rsidP="0084391A">
                        <w:pPr>
                          <w:pStyle w:val="ListParagraph"/>
                          <w:numPr>
                            <w:ilvl w:val="0"/>
                            <w:numId w:val="3"/>
                          </w:numPr>
                          <w:rPr>
                            <w:rFonts w:ascii="Times New Roman" w:hAnsi="Times New Roman" w:cs="Times New Roman"/>
                          </w:rPr>
                        </w:pPr>
                        <w:r w:rsidRPr="0084391A">
                          <w:rPr>
                            <w:rFonts w:ascii="Times New Roman" w:hAnsi="Times New Roman" w:cs="Times New Roman"/>
                          </w:rPr>
                          <w:t>Statistical filter based VGG19 features</w:t>
                        </w:r>
                      </w:p>
                      <w:p w14:paraId="6B90CF6A" w14:textId="1ADB0367" w:rsidR="00E377F9" w:rsidRPr="0084391A" w:rsidRDefault="00E377F9" w:rsidP="0084391A">
                        <w:pPr>
                          <w:pStyle w:val="ListParagraph"/>
                          <w:numPr>
                            <w:ilvl w:val="0"/>
                            <w:numId w:val="3"/>
                          </w:numPr>
                          <w:rPr>
                            <w:rFonts w:ascii="Times New Roman" w:hAnsi="Times New Roman" w:cs="Times New Roman"/>
                          </w:rPr>
                        </w:pPr>
                        <w:r w:rsidRPr="0084391A">
                          <w:rPr>
                            <w:rFonts w:ascii="Times New Roman" w:hAnsi="Times New Roman" w:cs="Times New Roman"/>
                          </w:rPr>
                          <w:t>GLCM features</w:t>
                        </w:r>
                      </w:p>
                      <w:p w14:paraId="298B0ABB" w14:textId="6B4C49DC" w:rsidR="00E377F9" w:rsidRPr="0084391A" w:rsidRDefault="00E377F9" w:rsidP="0084391A">
                        <w:pPr>
                          <w:pStyle w:val="ListParagraph"/>
                          <w:numPr>
                            <w:ilvl w:val="0"/>
                            <w:numId w:val="3"/>
                          </w:numPr>
                          <w:rPr>
                            <w:rFonts w:ascii="Times New Roman" w:hAnsi="Times New Roman" w:cs="Times New Roman"/>
                          </w:rPr>
                        </w:pPr>
                        <w:r w:rsidRPr="0084391A">
                          <w:rPr>
                            <w:rFonts w:ascii="Times New Roman" w:hAnsi="Times New Roman" w:cs="Times New Roman"/>
                          </w:rPr>
                          <w:t>Deep Edge based features</w:t>
                        </w:r>
                      </w:p>
                      <w:p w14:paraId="551A097A" w14:textId="77B53EB9" w:rsidR="00E377F9" w:rsidRPr="0084391A" w:rsidRDefault="00E377F9" w:rsidP="0084391A">
                        <w:pPr>
                          <w:pStyle w:val="ListParagraph"/>
                          <w:numPr>
                            <w:ilvl w:val="0"/>
                            <w:numId w:val="3"/>
                          </w:numPr>
                          <w:rPr>
                            <w:rFonts w:ascii="Times New Roman" w:hAnsi="Times New Roman" w:cs="Times New Roman"/>
                          </w:rPr>
                        </w:pPr>
                        <w:r w:rsidRPr="0084391A">
                          <w:rPr>
                            <w:rFonts w:ascii="Times New Roman" w:hAnsi="Times New Roman" w:cs="Times New Roman"/>
                          </w:rPr>
                          <w:t>Deep Structural flow based VGG19 features</w:t>
                        </w:r>
                      </w:p>
                    </w:txbxContent>
                  </v:textbox>
                </v:rect>
                <v:rect id="Rectangle 30" o:spid="_x0000_s1074" style="position:absolute;left:1524;top:18897;width:9383;height:60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" fillcolor="white [3201]" strokecolor="#70ad47 [3209]" strokeweight="1pt"/>
                <v:group id="Group 37" o:spid="_x0000_s1075" style="position:absolute;left:17297;top:4419;width:13562;height:11506" coordsize="13563,115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">
                  <v:shapetype id="_x0000_t115" coordsize="21600,21600" o:spt="115" path="m,20465v810,317,1620,452,2397,725c3077,21325,3790,21417,4405,21597v1620,,2202,-180,2657,-272c7580,21280,8002,21010,8455,20917v422,-135,810,-405,1327,-542c10205,20150,10657,19967,11080,19742v517,-182,970,-407,1425,-590c13087,19017,13605,18745,14255,18610v615,-180,1262,-318,1942,-408c16975,18202,17785,18022,18595,18022r,-1670l19192,16252r808,l20000,14467r722,-75l21597,14392,21597,,2972,r,1815l1532,1815r,1860l,3675,,20465xem1532,3675nfl18595,3675r,12677em2972,1815nfl20000,1815r,12652e">
                    <v:stroke joinstyle="miter"/>
                    <v:path o:extrusionok="f" o:connecttype="custom" o:connectlocs="10800,0;0,10800;10800,19890;21600,10800" textboxrect="0,3675,18595,18022"/>
                  </v:shapetype>
                  <v:shape id="Flowchart: Multidocument 36" o:spid="_x0000_s1076" type="#_x0000_t115" style="position:absolute;left:762;width:12801;height:115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" fillcolor="#c5e0b3 [1305]" strokecolor="#70ad47 [3209]" strokeweight="1pt"/>
                  <v:shape id="Text Box 31" o:spid="_x0000_s1077" type="#_x0000_t202" style="position:absolute;top:2667;width:12420;height:74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" filled="f" stroked="f" strokeweight=".5pt">
                    <v:textbox>
                      <w:txbxContent>
                        <w:p w14:paraId="40C56A50" w14:textId="339A9701" w:rsidR="00D34FFA" w:rsidRPr="00D34FFA" w:rsidRDefault="00D34FFA" w:rsidP="00D34FFA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 w:rsidRPr="00D34FFA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Binary thresholding</w:t>
                          </w: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-</w:t>
                          </w:r>
                          <w:r w:rsidRPr="00D34FFA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based ROI Extraction</w:t>
                          </w:r>
                        </w:p>
                      </w:txbxContent>
                    </v:textbox>
                  </v:shape>
                </v:group>
                <v:shape id="Frame 38" o:spid="_x0000_s1078" style="position:absolute;left:18364;top:18821;width:12420;height:5740;visibility:visible;mso-wrap-style:square;v-text-anchor:middle" coordsize="1242060,57404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" adj="-11796480,,5400" path="m,l1242060,r,574040l,574040,,xm55584,55584r,462872l1186476,518456r,-462872l55584,55584xe" fillcolor="#00b0f0" stroked="f" strokeweight="1pt">
                  <v:stroke joinstyle="miter"/>
                  <v:formulas/>
                  <v:path arrowok="t" o:connecttype="custom" o:connectlocs="0,0;1242060,0;1242060,574040;0,574040;0,0;55584,55584;55584,518456;1186476,518456;1186476,55584;55584,55584" o:connectangles="0,0,0,0,0,0,0,0,0,0" textboxrect="0,0,1242060,574040"/>
                  <v:textbox>
                    <w:txbxContent>
                      <w:p w14:paraId="0E10BD17" w14:textId="0F2FC3FF" w:rsidR="00FB6287" w:rsidRPr="00FB6287" w:rsidRDefault="00FB6287" w:rsidP="00FB6287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color w:val="000000" w:themeColor="text1"/>
                          </w:rPr>
                        </w:pPr>
                        <w:r w:rsidRPr="00FB6287">
                          <w:rPr>
                            <w:rFonts w:ascii="Times New Roman" w:hAnsi="Times New Roman" w:cs="Times New Roman"/>
                            <w:b/>
                            <w:bCs/>
                            <w:color w:val="000000" w:themeColor="text1"/>
                          </w:rPr>
                          <w:t>Feature Concatenation</w:t>
                        </w:r>
                      </w:p>
                    </w:txbxContent>
                  </v:textbox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39" o:spid="_x0000_s1079" type="#_x0000_t5" style="position:absolute;left:1638;top:31584;width:16724;height:136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" adj="10602" fillcolor="#ff6" strokecolor="#70ad47 [3209]" strokeweight="1pt">
                  <v:textbox>
                    <w:txbxContent>
                      <w:p w14:paraId="6EEAD63F" w14:textId="49FA5C8B" w:rsidR="00DC4495" w:rsidRDefault="00DC4495" w:rsidP="00DC4495">
                        <w:pPr>
                          <w:jc w:val="center"/>
                        </w:pPr>
                      </w:p>
                    </w:txbxContent>
                  </v:textbox>
                </v:shape>
                <v:group id="Group 46" o:spid="_x0000_s1080" style="position:absolute;left:18821;top:27127;width:13334;height:5029" coordsize="13335,50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">
                  <v:roundrect id="Rectangle: Rounded Corners 45" o:spid="_x0000_s1081" style="position:absolute;width:13335;height:5029;visibility:visible;mso-wrap-style:square;v-text-anchor:middle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" fillcolor="#ffff80" strokecolor="#70ad47 [3209]" strokeweight="1pt">
                    <v:fill color2="#ffffda" rotate="t" angle="225" colors="0 #ffff80;.5 #ffffb3;1 #ffffda" focus="100%" type="gradient"/>
                    <v:stroke joinstyle="miter"/>
                  </v:roundrect>
                  <v:shape id="Text Box 31" o:spid="_x0000_s1082" type="#_x0000_t202" style="position:absolute;left:609;top:228;width:12421;height:43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" filled="f" stroked="f" strokeweight=".5pt">
                    <v:textbox>
                      <w:txbxContent>
                        <w:p w14:paraId="11CC79C8" w14:textId="1DDBAF32" w:rsidR="00364172" w:rsidRPr="00364172" w:rsidRDefault="00364172" w:rsidP="00364172">
                          <w:pPr>
                            <w:jc w:val="center"/>
                            <w:rPr>
                              <w:rFonts w:ascii="Times New Roman" w:hAnsi="Times New Roman" w:cs="Times New Roman"/>
                            </w:rPr>
                          </w:pPr>
                          <w:r w:rsidRPr="00364172">
                            <w:rPr>
                              <w:rFonts w:ascii="Times New Roman" w:hAnsi="Times New Roman" w:cs="Times New Roman"/>
                            </w:rPr>
                            <w:t>Rank-based Feature selection</w:t>
                          </w:r>
                        </w:p>
                      </w:txbxContent>
                    </v:textbox>
                  </v:shape>
                </v:group>
                <v:shape id="Text Box 31" o:spid="_x0000_s1083" type="#_x0000_t202" style="position:absolute;left:3733;top:37414;width:12496;height:9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" filled="f" stroked="f" strokeweight=".5pt">
                  <v:textbox>
                    <w:txbxContent>
                      <w:p w14:paraId="5A130CAD" w14:textId="0342D6E5" w:rsidR="00364172" w:rsidRPr="00364172" w:rsidRDefault="00364172" w:rsidP="00364172"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 w:rsidRPr="00364172">
                          <w:rPr>
                            <w:rFonts w:ascii="Times New Roman" w:hAnsi="Times New Roman" w:cs="Times New Roman"/>
                            <w:b/>
                            <w:bCs/>
                          </w:rPr>
                          <w:t>Deep Global Pyramid Convolutional Neural Network</w:t>
                        </w:r>
                      </w:p>
                    </w:txbxContent>
                  </v:textbox>
                </v:shape>
                <v:group id="Group 41" o:spid="_x0000_s1084" style="position:absolute;left:20269;top:37185;width:11581;height:6401" coordsize="11582,6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">
                  <v:shapetype id="_x0000_t16" coordsize="21600,21600" o:spt="16" adj="5400" path="m@0,l0@0,,21600@1,21600,21600@2,21600,xem0@0nfl@1@0,21600,em@1@0nfl@1,21600e">
                    <v:stroke joinstyle="miter"/>
                    <v:formulas>
                      <v:f eqn="val #0"/>
                      <v:f eqn="sum width 0 #0"/>
                      <v:f eqn="sum height 0 #0"/>
                      <v:f eqn="mid height #0"/>
                      <v:f eqn="prod @1 1 2"/>
                      <v:f eqn="prod @2 1 2"/>
                      <v:f eqn="mid width #0"/>
                    </v:formulas>
                    <v:path o:extrusionok="f" gradientshapeok="t" limo="10800,10800" o:connecttype="custom" o:connectlocs="@6,0;@4,@0;0,@3;@4,21600;@1,@3;21600,@5" o:connectangles="270,270,180,90,0,0" textboxrect="0,@0,@1,21600"/>
                    <v:handles>
                      <v:h position="topLeft,#0" switch="" yrange="0,21600"/>
                    </v:handles>
                    <o:complex v:ext="view"/>
                  </v:shapetype>
                  <v:shape id="Cube 40" o:spid="_x0000_s1085" type="#_x0000_t16" style="position:absolute;left:1219;width:10363;height:64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" fillcolor="#b196d2" strokecolor="#70ad47 [3209]" strokeweight="1pt">
                    <v:fill color2="#e7e1f0" rotate="t" angle="180" colors="0 #b196d2;.5 #cfc0e2;1 #e7e1f0" focus="100%" type="gradient"/>
                  </v:shape>
                  <v:shape id="Text Box 31" o:spid="_x0000_s1086" type="#_x0000_t202" style="position:absolute;top:2362;width:11125;height:3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" filled="f" stroked="f" strokeweight=".5pt">
                    <v:textbox>
                      <w:txbxContent>
                        <w:p w14:paraId="1D191FFA" w14:textId="02FAC74C" w:rsidR="00E6268B" w:rsidRPr="00364172" w:rsidRDefault="00E6268B" w:rsidP="00E6268B">
                          <w:pPr>
                            <w:jc w:val="center"/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>Trained model</w:t>
                          </w:r>
                        </w:p>
                      </w:txbxContent>
                    </v:textbox>
                  </v:shape>
                </v:group>
                <v:group id="Group 43" o:spid="_x0000_s1087" style="position:absolute;left:42291;top:32613;width:12876;height:4877" coordsize="12877,48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">
                  <v:oval id="Oval 42" o:spid="_x0000_s1088" style="position:absolute;width:12877;height:48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" fillcolor="#f3918a" strokecolor="#70ad47 [3209]" strokeweight="1pt">
                    <v:fill color2="#fadfdd" rotate="t" angle="225" colors="0 #f3918a;.5 #f5bdb9;1 #fadfdd" focus="100%" type="gradient"/>
                    <v:stroke joinstyle="miter"/>
                  </v:oval>
                  <v:shape id="Text Box 31" o:spid="_x0000_s1089" type="#_x0000_t202" style="position:absolute;left:2590;top:762;width:7468;height:3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" filled="f" stroked="f" strokeweight=".5pt">
                    <v:textbox>
                      <w:txbxContent>
                        <w:p w14:paraId="29F41F0F" w14:textId="52DA2412" w:rsidR="0094274B" w:rsidRPr="00364172" w:rsidRDefault="0094274B" w:rsidP="0094274B">
                          <w:pPr>
                            <w:jc w:val="center"/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>Anemia</w:t>
                          </w:r>
                        </w:p>
                      </w:txbxContent>
                    </v:textbox>
                  </v:shape>
                </v:group>
                <v:group id="Group 44" o:spid="_x0000_s1090" style="position:absolute;left:42291;top:38633;width:12876;height:4877" coordsize="12877,48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">
                  <v:oval id="Oval 42" o:spid="_x0000_s1091" style="position:absolute;width:12877;height:48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" fillcolor="#98ceac" strokecolor="#70ad47 [3209]" strokeweight="1pt">
                    <v:fill color2="#e1efe6" rotate="t" angle="180" colors="0 #98ceac;.5 #c1dfcc;1 #e1efe6" focus="100%" type="gradient"/>
                    <v:stroke joinstyle="miter"/>
                  </v:oval>
                  <v:shape id="Text Box 31" o:spid="_x0000_s1092" type="#_x0000_t202" style="position:absolute;left:2206;top:909;width:9952;height:3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" filled="f" stroked="f" strokeweight=".5pt">
                    <v:textbox>
                      <w:txbxContent>
                        <w:p w14:paraId="123B2984" w14:textId="733A879B" w:rsidR="0094274B" w:rsidRPr="00364172" w:rsidRDefault="0094274B" w:rsidP="0094274B">
                          <w:pPr>
                            <w:jc w:val="center"/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>No</w:t>
                          </w:r>
                          <w:r w:rsidR="00ED6FEC">
                            <w:rPr>
                              <w:rFonts w:ascii="Times New Roman" w:hAnsi="Times New Roman" w:cs="Times New Roman"/>
                            </w:rPr>
                            <w:t>n</w:t>
                          </w:r>
                          <w:r w:rsidR="001F6EA2">
                            <w:rPr>
                              <w:rFonts w:ascii="Times New Roman" w:hAnsi="Times New Roman" w:cs="Times New Roman"/>
                            </w:rPr>
                            <w:t>-</w:t>
                          </w:r>
                          <w:r>
                            <w:rPr>
                              <w:rFonts w:ascii="Times New Roman" w:hAnsi="Times New Roman" w:cs="Times New Roman"/>
                            </w:rPr>
                            <w:t>Anemia</w:t>
                          </w:r>
                        </w:p>
                      </w:txbxContent>
                    </v:textbox>
                  </v:shape>
                </v:group>
                <v:shapetype id="_x0000_t38" coordsize="21600,21600" o:spt="38" o:oned="t" path="m,c@0,0@1,5400@1,10800@1,16200@2,21600,21600,21600e" filled="f">
                  <v:formulas>
                    <v:f eqn="mid #0 0"/>
                    <v:f eqn="val #0"/>
                    <v:f eqn="mid #0 2160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Connector: Curved 47" o:spid="_x0000_s1093" type="#_x0000_t38" style="position:absolute;left:10820;top:5257;width:7238;height:6249;visibility:visible;mso-wrap-style:square" o:connectortype="curved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" adj="10800" strokecolor="#375623 [1609]" strokeweight=".5pt">
                  <v:stroke endarrow="block" joinstyle="miter"/>
                </v:shape>
                <v:shape id="Connector: Curved 48" o:spid="_x0000_s1094" type="#_x0000_t38" style="position:absolute;left:11049;top:11963;width:6704;height:1067;flip:y;visibility:visible;mso-wrap-style:square" o:connectortype="curved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" adj="6873" strokecolor="#375623 [1609]" strokeweight=".5pt">
                  <v:stroke endarrow="block" joinstyle="miter"/>
                </v:shape>
                <v:shape id="Connector: Curved 49" o:spid="_x0000_s1095" type="#_x0000_t38" style="position:absolute;left:10972;top:12534;width:6705;height:6973;flip:y;visibility:visible;mso-wrap-style:square" o:connectortype="curved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" adj="10800" strokecolor="#375623 [1609]" strokeweight=".5pt">
                  <v:stroke endarrow="block" joinstyle="miter"/>
                </v:shape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Straight Arrow Connector 50" o:spid="_x0000_s1096" type="#_x0000_t34" style="position:absolute;left:30708;top:9525;width:7162;height:10439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" adj="15956" strokecolor="#375623 [1609]" strokeweight="1pt">
                  <v:stroke endarrow="block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52" o:spid="_x0000_s1097" type="#_x0000_t32" style="position:absolute;left:30784;top:22326;width:670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" strokecolor="#375623 [1609]" strokeweight="1pt">
                  <v:stroke endarrow="block" joinstyle="miter"/>
                </v:shape>
                <v:shape id="Straight Arrow Connector 53" o:spid="_x0000_s1098" type="#_x0000_t32" style="position:absolute;left:24612;top:23774;width:76;height:327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" strokecolor="#375623 [1609]" strokeweight="1pt">
                  <v:stroke endarrow="block" joinstyle="miter"/>
                </v:shape>
                <v:shape id="Connector: Elbow 54" o:spid="_x0000_s1099" type="#_x0000_t34" style="position:absolute;left:10058;top:29413;width:8991;height:2286;flip:x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" adj="21783" strokecolor="#375623 [1609]" strokeweight="1pt">
                  <v:stroke endarrow="block"/>
                </v:shape>
                <v:group id="Group 57" o:spid="_x0000_s1100" style="position:absolute;left:15163;top:33909;width:6475;height:3121" coordorigin="272,76" coordsize="6477,31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">
                  <v:shape id="Rectangle: Top Corners Rounded 56" o:spid="_x0000_s1101" style="position:absolute;left:381;top:76;width:6248;height:2667;visibility:visible;mso-wrap-style:square;v-text-anchor:middle" coordsize="624840,266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" path="m44451,l580389,v24550,,44451,19901,44451,44451l624840,266700r,l,266700r,l,44451c,19901,19901,,44451,xe" fillcolor="white [3201]" strokecolor="#f9f" strokeweight="1.5pt">
                    <v:stroke joinstyle="miter"/>
                    <v:path arrowok="t" o:connecttype="custom" o:connectlocs="44451,0;580389,0;624840,44451;624840,266700;624840,266700;0,266700;0,266700;0,44451;44451,0" o:connectangles="0,0,0,0,0,0,0,0,0"/>
                  </v:shape>
                  <v:shape id="Text Box 31" o:spid="_x0000_s1102" type="#_x0000_t202" style="position:absolute;left:272;top:76;width:6477;height:3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" filled="f" stroked="f" strokeweight=".5pt">
                    <v:textbox>
                      <w:txbxContent>
                        <w:p w14:paraId="5FF0061D" w14:textId="609ACB68" w:rsidR="005A6978" w:rsidRPr="005A6978" w:rsidRDefault="005A6978" w:rsidP="005A6978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 w:rsidRPr="005A6978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Test data</w:t>
                          </w:r>
                        </w:p>
                      </w:txbxContent>
                    </v:textbox>
                  </v:shape>
                </v:group>
                <v:shape id="Connector: Elbow 58" o:spid="_x0000_s1103" type="#_x0000_t34" style="position:absolute;left:21564;top:35128;width:6172;height:2209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" adj="21733" strokecolor="#375623 [1609]" strokeweight="1pt">
                  <v:stroke endarrow="block"/>
                </v:shape>
                <v:shape id="Straight Arrow Connector 59" o:spid="_x0000_s1104" type="#_x0000_t32" style="position:absolute;left:16078;top:41681;width:548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" strokecolor="#375623 [1609]" strokeweight="1pt">
                  <v:stroke endarrow="block" joinstyle="miter"/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Left Brace 63" o:spid="_x0000_s1105" type="#_x0000_t87" style="position:absolute;left:37261;top:34975;width:4909;height:59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" adj="0,12587" strokecolor="#375623 [1609]" strokeweight="1pt">
                  <v:stroke joinstyle="miter"/>
                </v:shape>
                <v:shape id="Straight Arrow Connector 59" o:spid="_x0000_s1106" type="#_x0000_t32" style="position:absolute;left:31851;top:38481;width:548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" strokecolor="#375623 [1609]" strokeweight="1pt">
                  <v:stroke joinstyle="miter"/>
                </v:shape>
                <v:shape id="Text Box 31" o:spid="_x0000_s1107" type="#_x0000_t202" style="position:absolute;left:19431;width:12537;height:38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" filled="f" stroked="f" strokeweight=".5pt">
                  <v:textbox>
                    <w:txbxContent>
                      <w:p w14:paraId="74E81ED3" w14:textId="45AD92FA" w:rsidR="00937F02" w:rsidRPr="00937F02" w:rsidRDefault="00937F02" w:rsidP="00937F02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937F02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</w:rPr>
                          <w:t>Pre-processing</w:t>
                        </w:r>
                      </w:p>
                    </w:txbxContent>
                  </v:textbox>
                </v:shape>
                <v:shape id="Text Box 31" o:spid="_x0000_s1108" type="#_x0000_t202" style="position:absolute;left:32156;top:32766;width:6719;height:3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" filled="f" stroked="f" strokeweight=".5pt">
                  <v:textbox>
                    <w:txbxContent>
                      <w:p w14:paraId="0370DA11" w14:textId="3D0749E9" w:rsidR="00937F02" w:rsidRPr="00364172" w:rsidRDefault="00937F02" w:rsidP="00937F02"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Output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65" o:spid="_x0000_s1109" type="#_x0000_t75" style="position:absolute;left:1981;top:2895;width:8921;height:60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">
                  <v:imagedata r:id="rId36" o:title="" croptop="13655f" cropbottom="18441f"/>
                </v:shape>
                <v:shape id="Picture 67" o:spid="_x0000_s1110" type="#_x0000_t75" style="position:absolute;left:1752;top:11049;width:8916;height:57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">
                  <v:imagedata r:id="rId37" o:title=""/>
                </v:shape>
                <v:shape id="Text Box 31" o:spid="_x0000_s1111" type="#_x0000_t202" style="position:absolute;left:838;top:609;width:11157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" filled="f" stroked="f" strokeweight=".5pt">
                  <v:textbox>
                    <w:txbxContent>
                      <w:p w14:paraId="1CB2B928" w14:textId="6095AA84" w:rsidR="00886FA9" w:rsidRPr="00886FA9" w:rsidRDefault="00886FA9" w:rsidP="00886FA9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886FA9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Eye Conjunctiva</w:t>
                        </w:r>
                      </w:p>
                    </w:txbxContent>
                  </v:textbox>
                </v:shape>
                <v:rect id="Rectangle 30" o:spid="_x0000_s1112" style="position:absolute;left:1600;top:10744;width:9346;height:64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" filled="f" strokecolor="#70ad47 [3209]" strokeweight="1pt"/>
                <v:shape id="Text Box 31" o:spid="_x0000_s1113" type="#_x0000_t202" style="position:absolute;left:2514;top:8610;width:8385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" filled="f" stroked="f" strokeweight=".5pt">
                  <v:textbox>
                    <w:txbxContent>
                      <w:p w14:paraId="070BD438" w14:textId="21211F75" w:rsidR="00681088" w:rsidRPr="00886FA9" w:rsidRDefault="00681088" w:rsidP="00681088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Finger</w:t>
                        </w:r>
                        <w:r w:rsidR="00064E53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Nail</w:t>
                        </w:r>
                      </w:p>
                    </w:txbxContent>
                  </v:textbox>
                </v:shape>
                <v:shape id="Text Box 31" o:spid="_x0000_s1114" type="#_x0000_t202" style="position:absolute;left:3886;top:16992;width:4588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" filled="f" stroked="f" strokeweight=".5pt">
                  <v:textbox>
                    <w:txbxContent>
                      <w:p w14:paraId="136FBC16" w14:textId="1B585DBE" w:rsidR="00681088" w:rsidRPr="00886FA9" w:rsidRDefault="00681088" w:rsidP="00681088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Palm</w:t>
                        </w:r>
                      </w:p>
                    </w:txbxContent>
                  </v:textbox>
                </v:shape>
                <v:shape id="Picture 68" o:spid="_x0000_s1115" type="#_x0000_t75" style="position:absolute;left:1828;top:19126;width:8897;height:54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">
                  <v:imagedata r:id="rId38" o:title=""/>
                </v:shape>
                <v:line id="Straight Connector 232" o:spid="_x0000_s1116" style="position:absolute;visibility:visible;mso-wrap-style:square" from="37871,15621" to="40386,18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" strokecolor="#ed7d31 [3205]">
                  <v:stroke dashstyle="dash"/>
                </v:line>
                <v:line id="Straight Connector 233" o:spid="_x0000_s1117" style="position:absolute;flip:x;visibility:visible;mso-wrap-style:square" from="52349,15621" to="54938,17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" strokecolor="#ed7d31 [3205]">
                  <v:stroke dashstyle="dash"/>
                </v:line>
              </v:group>
            </w:pict>
          </mc:Fallback>
        </mc:AlternateContent>
      </w:r>
    </w:p>
    <w:p w14:paraId="54E5CCC7" w14:textId="3AEF20D2" w:rsidR="006A6D1A" w:rsidRPr="00201D42" w:rsidRDefault="006A6D1A" w:rsidP="005C3C63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1A56EB33" w14:textId="6D9DCD70" w:rsidR="006A6D1A" w:rsidRPr="00201D42" w:rsidRDefault="006A6D1A" w:rsidP="005C3C63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4C89857" w14:textId="2292F533" w:rsidR="006A6D1A" w:rsidRPr="00201D42" w:rsidRDefault="006A6D1A" w:rsidP="005C3C63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970BE4F" w14:textId="6CCE9C14" w:rsidR="006A6D1A" w:rsidRPr="00201D42" w:rsidRDefault="006A6D1A" w:rsidP="005C3C63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18C65C5" w14:textId="2CB656C5" w:rsidR="006A6D1A" w:rsidRPr="00201D42" w:rsidRDefault="006A6D1A" w:rsidP="005C3C63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17B2CDA5" w14:textId="66DC2A77" w:rsidR="006A6D1A" w:rsidRPr="00201D42" w:rsidRDefault="006A6D1A" w:rsidP="005C3C63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159C88AD" w14:textId="2699C044" w:rsidR="006A6D1A" w:rsidRPr="00201D42" w:rsidRDefault="006A6D1A" w:rsidP="005C3C63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34BD037D" w14:textId="08079717" w:rsidR="006A6D1A" w:rsidRPr="00201D42" w:rsidRDefault="006A6D1A" w:rsidP="005C3C63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54B69728" w14:textId="405001BB" w:rsidR="006A6D1A" w:rsidRPr="00201D42" w:rsidRDefault="006A6D1A" w:rsidP="005C3C63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37A16C43" w14:textId="009CE619" w:rsidR="006A6D1A" w:rsidRPr="00201D42" w:rsidRDefault="006A6D1A" w:rsidP="005C3C63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4497251" w14:textId="13483A51" w:rsidR="006A6D1A" w:rsidRPr="00201D42" w:rsidRDefault="006A6D1A" w:rsidP="005C3C63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0EA720B4" w14:textId="3C399CE6" w:rsidR="006A6D1A" w:rsidRPr="00201D42" w:rsidRDefault="006A6D1A" w:rsidP="005C3C63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29E13CD" w14:textId="5641D825" w:rsidR="006A6D1A" w:rsidRPr="00201D42" w:rsidRDefault="006A6D1A" w:rsidP="005C3C63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EA61BC9" w14:textId="77777777" w:rsidR="006A6D1A" w:rsidRPr="00201D42" w:rsidRDefault="006A6D1A" w:rsidP="005C3C63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0ECEA6D1" w14:textId="77777777" w:rsidR="006A6D1A" w:rsidRPr="00201D42" w:rsidRDefault="006A6D1A" w:rsidP="005C3C63">
      <w:pPr>
        <w:tabs>
          <w:tab w:val="left" w:pos="1015"/>
        </w:tabs>
        <w:jc w:val="center"/>
        <w:rPr>
          <w:rFonts w:ascii="Times New Roman" w:hAnsi="Times New Roman" w:cs="Times New Roman"/>
          <w:sz w:val="24"/>
          <w:szCs w:val="24"/>
        </w:rPr>
      </w:pPr>
    </w:p>
    <w:p w14:paraId="3C5904A4" w14:textId="3640C8AE" w:rsidR="006A6D1A" w:rsidRPr="00201D42" w:rsidRDefault="006A6D1A" w:rsidP="005C3C63">
      <w:pPr>
        <w:tabs>
          <w:tab w:val="left" w:pos="1015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201D42">
        <w:rPr>
          <w:rFonts w:ascii="Times New Roman" w:hAnsi="Times New Roman" w:cs="Times New Roman"/>
          <w:b/>
          <w:bCs/>
          <w:sz w:val="24"/>
          <w:szCs w:val="24"/>
        </w:rPr>
        <w:t>Figure 2.</w:t>
      </w:r>
      <w:r w:rsidRPr="00201D42">
        <w:rPr>
          <w:rFonts w:ascii="Times New Roman" w:hAnsi="Times New Roman" w:cs="Times New Roman"/>
          <w:sz w:val="24"/>
          <w:szCs w:val="24"/>
        </w:rPr>
        <w:t xml:space="preserve"> </w:t>
      </w:r>
      <w:r w:rsidR="00E520F1">
        <w:rPr>
          <w:rFonts w:ascii="Times New Roman" w:hAnsi="Times New Roman" w:cs="Times New Roman"/>
          <w:sz w:val="24"/>
          <w:szCs w:val="24"/>
        </w:rPr>
        <w:t xml:space="preserve">Schematic Representation </w:t>
      </w:r>
      <w:r w:rsidR="00E520F1" w:rsidRPr="002D6D41">
        <w:rPr>
          <w:rFonts w:ascii="Times New Roman" w:hAnsi="Times New Roman" w:cs="Times New Roman"/>
          <w:sz w:val="24"/>
          <w:szCs w:val="24"/>
        </w:rPr>
        <w:t xml:space="preserve">of the </w:t>
      </w:r>
      <w:r w:rsidR="00E520F1">
        <w:rPr>
          <w:rFonts w:ascii="Times New Roman" w:hAnsi="Times New Roman" w:cs="Times New Roman"/>
          <w:sz w:val="24"/>
          <w:szCs w:val="24"/>
        </w:rPr>
        <w:t>P</w:t>
      </w:r>
      <w:r w:rsidR="00E520F1" w:rsidRPr="002D6D41">
        <w:rPr>
          <w:rFonts w:ascii="Times New Roman" w:hAnsi="Times New Roman" w:cs="Times New Roman"/>
          <w:sz w:val="24"/>
          <w:szCs w:val="24"/>
        </w:rPr>
        <w:t xml:space="preserve">roposed </w:t>
      </w:r>
      <w:proofErr w:type="spellStart"/>
      <w:r w:rsidRPr="00201D42">
        <w:rPr>
          <w:rFonts w:ascii="Times New Roman" w:hAnsi="Times New Roman" w:cs="Times New Roman"/>
          <w:sz w:val="24"/>
          <w:szCs w:val="24"/>
        </w:rPr>
        <w:t>DGPCNet</w:t>
      </w:r>
      <w:proofErr w:type="spellEnd"/>
      <w:r w:rsidR="00E520F1" w:rsidRPr="00E520F1">
        <w:rPr>
          <w:rFonts w:ascii="Times New Roman" w:hAnsi="Times New Roman" w:cs="Times New Roman"/>
          <w:sz w:val="24"/>
          <w:szCs w:val="24"/>
        </w:rPr>
        <w:t xml:space="preserve"> </w:t>
      </w:r>
      <w:r w:rsidR="00E520F1">
        <w:rPr>
          <w:rFonts w:ascii="Times New Roman" w:hAnsi="Times New Roman" w:cs="Times New Roman"/>
          <w:sz w:val="24"/>
          <w:szCs w:val="24"/>
        </w:rPr>
        <w:t>for Anemia Detection</w:t>
      </w:r>
    </w:p>
    <w:p w14:paraId="25210E61" w14:textId="561E34CE" w:rsidR="002D5717" w:rsidRPr="00201D42" w:rsidRDefault="00186FB8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01D42">
        <w:rPr>
          <w:rFonts w:ascii="Times New Roman" w:hAnsi="Times New Roman" w:cs="Times New Roman"/>
          <w:b/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37A20F06" wp14:editId="5F4D6497">
                <wp:simplePos x="0" y="0"/>
                <wp:positionH relativeFrom="column">
                  <wp:posOffset>1988820</wp:posOffset>
                </wp:positionH>
                <wp:positionV relativeFrom="paragraph">
                  <wp:posOffset>6350</wp:posOffset>
                </wp:positionV>
                <wp:extent cx="2507615" cy="2514600"/>
                <wp:effectExtent l="0" t="0" r="0" b="0"/>
                <wp:wrapNone/>
                <wp:docPr id="752368459" name="Group 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07615" cy="2514600"/>
                          <a:chOff x="0" y="0"/>
                          <a:chExt cx="2507615" cy="2514600"/>
                        </a:xfrm>
                      </wpg:grpSpPr>
                      <wps:wsp>
                        <wps:cNvPr id="632546198" name="Rectangle: Rounded Corners 70"/>
                        <wps:cNvSpPr/>
                        <wps:spPr>
                          <a:xfrm>
                            <a:off x="320040" y="419100"/>
                            <a:ext cx="1303020" cy="365760"/>
                          </a:xfrm>
                          <a:prstGeom prst="roundRect">
                            <a:avLst/>
                          </a:prstGeom>
                          <a:solidFill>
                            <a:srgbClr val="FF99FF"/>
                          </a:solidFill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9322C09" w14:textId="0BF8C59A" w:rsidR="002D5717" w:rsidRPr="002D5717" w:rsidRDefault="002D5717" w:rsidP="002D5717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2D5717">
                                <w:rPr>
                                  <w:rFonts w:ascii="Times New Roman" w:hAnsi="Times New Roman" w:cs="Times New Roman"/>
                                </w:rPr>
                                <w:t>Weight laye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7272006" name="Rectangle: Rounded Corners 70"/>
                        <wps:cNvSpPr/>
                        <wps:spPr>
                          <a:xfrm>
                            <a:off x="327660" y="1173480"/>
                            <a:ext cx="1303020" cy="365760"/>
                          </a:xfrm>
                          <a:prstGeom prst="roundRect">
                            <a:avLst/>
                          </a:prstGeom>
                          <a:solidFill>
                            <a:srgbClr val="FF99FF"/>
                          </a:solidFill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3D6C6BD" w14:textId="77777777" w:rsidR="002D5717" w:rsidRPr="002D5717" w:rsidRDefault="002D5717" w:rsidP="002D5717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2D5717">
                                <w:rPr>
                                  <w:rFonts w:ascii="Times New Roman" w:hAnsi="Times New Roman" w:cs="Times New Roman"/>
                                </w:rPr>
                                <w:t>Weight laye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11154085" name="Straight Arrow Connector 71"/>
                        <wps:cNvCnPr/>
                        <wps:spPr>
                          <a:xfrm>
                            <a:off x="944880" y="53340"/>
                            <a:ext cx="0" cy="3810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53457150" name="Straight Arrow Connector 71"/>
                        <wps:cNvCnPr/>
                        <wps:spPr>
                          <a:xfrm>
                            <a:off x="960120" y="777240"/>
                            <a:ext cx="0" cy="3810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096647398" name="Group 72"/>
                        <wpg:cNvGrpSpPr/>
                        <wpg:grpSpPr>
                          <a:xfrm>
                            <a:off x="769620" y="1790700"/>
                            <a:ext cx="274316" cy="274257"/>
                            <a:chOff x="0" y="0"/>
                            <a:chExt cx="274316" cy="274257"/>
                          </a:xfrm>
                        </wpg:grpSpPr>
                        <wps:wsp>
                          <wps:cNvPr id="701916570" name="Oval 108"/>
                          <wps:cNvSpPr/>
                          <wps:spPr>
                            <a:xfrm>
                              <a:off x="0" y="0"/>
                              <a:ext cx="274316" cy="274257"/>
                            </a:xfrm>
                            <a:prstGeom prst="ellipse">
                              <a:avLst/>
                            </a:prstGeom>
                            <a:solidFill>
                              <a:srgbClr val="FFFF00"/>
                            </a:solidFill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53141" name="Plus Sign 134"/>
                          <wps:cNvSpPr/>
                          <wps:spPr>
                            <a:xfrm>
                              <a:off x="38100" y="22860"/>
                              <a:ext cx="191770" cy="222250"/>
                            </a:xfrm>
                            <a:prstGeom prst="mathPlus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accent2">
                                <a:shade val="15000"/>
                              </a:schemeClr>
                            </a:lnRef>
                            <a:fillRef idx="1">
                              <a:schemeClr val="accent2"/>
                            </a:fillRef>
                            <a:effectRef idx="0">
                              <a:schemeClr val="accent2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5057763" name="Straight Arrow Connector 71"/>
                        <wps:cNvCnPr/>
                        <wps:spPr>
                          <a:xfrm>
                            <a:off x="899160" y="1516380"/>
                            <a:ext cx="0" cy="27432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00007788" name="Straight Arrow Connector 71"/>
                        <wps:cNvCnPr/>
                        <wps:spPr>
                          <a:xfrm>
                            <a:off x="906780" y="2072640"/>
                            <a:ext cx="0" cy="18288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9418977" name="Connector: Curved 73"/>
                        <wps:cNvCnPr/>
                        <wps:spPr>
                          <a:xfrm>
                            <a:off x="944880" y="182880"/>
                            <a:ext cx="98425" cy="1775460"/>
                          </a:xfrm>
                          <a:prstGeom prst="curvedConnector3">
                            <a:avLst>
                              <a:gd name="adj1" fmla="val 1273226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97445701" name="Text Box 74"/>
                        <wps:cNvSpPr txBox="1"/>
                        <wps:spPr>
                          <a:xfrm>
                            <a:off x="967740" y="830580"/>
                            <a:ext cx="655320" cy="2895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3F8C7CE" w14:textId="4DD97EB7" w:rsidR="001D4459" w:rsidRPr="001D4459" w:rsidRDefault="001D4459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1D4459">
                                <w:rPr>
                                  <w:rFonts w:ascii="Times New Roman" w:hAnsi="Times New Roman" w:cs="Times New Roman"/>
                                </w:rPr>
                                <w:t>ReLu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65389892" name="Text Box 74"/>
                        <wps:cNvSpPr txBox="1"/>
                        <wps:spPr>
                          <a:xfrm>
                            <a:off x="281940" y="0"/>
                            <a:ext cx="396875" cy="4584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BA4174D" w14:textId="61EB4882" w:rsidR="001D4459" w:rsidRPr="001D4459" w:rsidRDefault="001D4459" w:rsidP="001D4459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1D4459">
                                <w:rPr>
                                  <w:rFonts w:ascii="Times New Roman" w:hAnsi="Times New Roman" w:cs="Times New Roman"/>
                                  <w:position w:val="-14"/>
                                </w:rPr>
                                <w:object w:dxaOrig="324" w:dyaOrig="384" w14:anchorId="19061443">
                                  <v:shape id="_x0000_i1026" type="#_x0000_t75" style="width:16.15pt;height:19.4pt">
                                    <v:imagedata r:id="rId39" o:title=""/>
                                  </v:shape>
                                  <o:OLEObject Type="Embed" ProgID="Equation.DSMT4" ShapeID="_x0000_i1026" DrawAspect="Content" ObjectID="_1823769192" r:id="rId4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701514302" name="Text Box 74"/>
                        <wps:cNvSpPr txBox="1"/>
                        <wps:spPr>
                          <a:xfrm>
                            <a:off x="2110740" y="693420"/>
                            <a:ext cx="396875" cy="4584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4C3704D" w14:textId="77777777" w:rsidR="001D4459" w:rsidRPr="001D4459" w:rsidRDefault="001D4459" w:rsidP="001D4459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1D4459">
                                <w:rPr>
                                  <w:rFonts w:ascii="Times New Roman" w:hAnsi="Times New Roman" w:cs="Times New Roman"/>
                                  <w:position w:val="-14"/>
                                </w:rPr>
                                <w:object w:dxaOrig="324" w:dyaOrig="384" w14:anchorId="47A29F3B">
                                  <v:shape id="_x0000_i1028" type="#_x0000_t75" style="width:16.15pt;height:19.4pt">
                                    <v:imagedata r:id="rId39" o:title=""/>
                                  </v:shape>
                                  <o:OLEObject Type="Embed" ProgID="Equation.DSMT4" ShapeID="_x0000_i1028" DrawAspect="Content" ObjectID="_1823769193" r:id="rId4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081842434" name="Text Box 74"/>
                        <wps:cNvSpPr txBox="1"/>
                        <wps:spPr>
                          <a:xfrm>
                            <a:off x="0" y="784860"/>
                            <a:ext cx="661670" cy="4864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5297C86" w14:textId="2FF15352" w:rsidR="007A0E87" w:rsidRPr="001D4459" w:rsidRDefault="00EE7574" w:rsidP="007A0E87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EE7574">
                                <w:rPr>
                                  <w:rFonts w:ascii="Times New Roman" w:hAnsi="Times New Roman" w:cs="Times New Roman"/>
                                  <w:position w:val="-16"/>
                                </w:rPr>
                                <w:object w:dxaOrig="744" w:dyaOrig="432" w14:anchorId="62E70EA3">
                                  <v:shape id="_x0000_i1030" type="#_x0000_t75" style="width:37.4pt;height:21.7pt">
                                    <v:imagedata r:id="rId42" o:title=""/>
                                  </v:shape>
                                  <o:OLEObject Type="Embed" ProgID="Equation.DSMT4" ShapeID="_x0000_i1030" DrawAspect="Content" ObjectID="_1823769194" r:id="rId4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725001229" name="Text Box 74"/>
                        <wps:cNvSpPr txBox="1"/>
                        <wps:spPr>
                          <a:xfrm>
                            <a:off x="297180" y="2141220"/>
                            <a:ext cx="951865" cy="3733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7082C48" w14:textId="7C42091D" w:rsidR="00EE7574" w:rsidRPr="001D4459" w:rsidRDefault="00EE7574" w:rsidP="00EE7574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EE7574">
                                <w:rPr>
                                  <w:rFonts w:ascii="Times New Roman" w:hAnsi="Times New Roman" w:cs="Times New Roman"/>
                                  <w:position w:val="-16"/>
                                </w:rPr>
                                <w:object w:dxaOrig="1200" w:dyaOrig="432" w14:anchorId="0DB22A29">
                                  <v:shape id="_x0000_i1032" type="#_x0000_t75" style="width:60pt;height:21.7pt">
                                    <v:imagedata r:id="rId44" o:title=""/>
                                  </v:shape>
                                  <o:OLEObject Type="Embed" ProgID="Equation.DSMT4" ShapeID="_x0000_i1032" DrawAspect="Content" ObjectID="_1823769195" r:id="rId4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dtfl="http://schemas.microsoft.com/office/word/2024/wordml/sdtformatlock" xmlns:w16du="http://schemas.microsoft.com/office/word/2023/wordml/word16du" xmlns:oel="http://schemas.microsoft.com/office/2019/extlst">
            <w:pict>
              <v:group w14:anchorId="37A20F06" id="Group 75" o:spid="_x0000_s1118" style="position:absolute;left:0;text-align:left;margin-left:156.6pt;margin-top:.5pt;width:197.45pt;height:198pt;z-index:251686912" coordsize="25076,251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">
                <v:roundrect id="Rectangle: Rounded Corners 70" o:spid="_x0000_s1119" style="position:absolute;left:3200;top:4191;width:13030;height:3657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" fillcolor="#f9f" strokecolor="#70ad47 [3209]" strokeweight="1pt">
                  <v:stroke joinstyle="miter"/>
                  <v:textbox>
                    <w:txbxContent>
                      <w:p w14:paraId="49322C09" w14:textId="0BF8C59A" w:rsidR="002D5717" w:rsidRPr="002D5717" w:rsidRDefault="002D5717" w:rsidP="002D5717"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 w:rsidRPr="002D5717">
                          <w:rPr>
                            <w:rFonts w:ascii="Times New Roman" w:hAnsi="Times New Roman" w:cs="Times New Roman"/>
                          </w:rPr>
                          <w:t>Weight layer</w:t>
                        </w:r>
                      </w:p>
                    </w:txbxContent>
                  </v:textbox>
                </v:roundrect>
                <v:roundrect id="Rectangle: Rounded Corners 70" o:spid="_x0000_s1120" style="position:absolute;left:3276;top:11734;width:13030;height:365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" fillcolor="#f9f" strokecolor="#70ad47 [3209]" strokeweight="1pt">
                  <v:stroke joinstyle="miter"/>
                  <v:textbox>
                    <w:txbxContent>
                      <w:p w14:paraId="03D6C6BD" w14:textId="77777777" w:rsidR="002D5717" w:rsidRPr="002D5717" w:rsidRDefault="002D5717" w:rsidP="002D5717"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 w:rsidRPr="002D5717">
                          <w:rPr>
                            <w:rFonts w:ascii="Times New Roman" w:hAnsi="Times New Roman" w:cs="Times New Roman"/>
                          </w:rPr>
                          <w:t>Weight layer</w:t>
                        </w:r>
                      </w:p>
                    </w:txbxContent>
                  </v:textbox>
                </v:roundrect>
                <v:shape id="Straight Arrow Connector 71" o:spid="_x0000_s1121" type="#_x0000_t32" style="position:absolute;left:9448;top:533;width:0;height:38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" strokecolor="black [3200]" strokeweight="1.5pt">
                  <v:stroke endarrow="block" joinstyle="miter"/>
                </v:shape>
                <v:shape id="Straight Arrow Connector 71" o:spid="_x0000_s1122" type="#_x0000_t32" style="position:absolute;left:9601;top:7772;width:0;height:38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" strokecolor="black [3200]" strokeweight="1.5pt">
                  <v:stroke endarrow="block" joinstyle="miter"/>
                </v:shape>
                <v:group id="Group 72" o:spid="_x0000_s1123" style="position:absolute;left:7696;top:17907;width:2743;height:2742" coordsize="274316,2742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">
                  <v:oval id="Oval 108" o:spid="_x0000_s1124" style="position:absolute;width:274316;height:274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" fillcolor="yellow" strokecolor="#70ad47 [3209]" strokeweight="1pt">
                    <v:stroke joinstyle="miter"/>
                  </v:oval>
                  <v:shape id="Plus Sign 134" o:spid="_x0000_s1125" style="position:absolute;left:38100;top:22860;width:191770;height:222250;visibility:visible;mso-wrap-style:square;v-text-anchor:middle" coordsize="191770,222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" path="m25419,88573r47914,l73333,29459r45104,l118437,88573r47914,l166351,133677r-47914,l118437,192791r-45104,l73333,133677r-47914,l25419,88573xe" filled="f" strokecolor="#261103 [485]" strokeweight="1pt">
                    <v:stroke joinstyle="miter"/>
                    <v:path arrowok="t" o:connecttype="custom" o:connectlocs="25419,88573;73333,88573;73333,29459;118437,29459;118437,88573;166351,88573;166351,133677;118437,133677;118437,192791;73333,192791;73333,133677;25419,133677;25419,88573" o:connectangles="0,0,0,0,0,0,0,0,0,0,0,0,0"/>
                  </v:shape>
                </v:group>
                <v:shape id="Straight Arrow Connector 71" o:spid="_x0000_s1126" type="#_x0000_t32" style="position:absolute;left:8991;top:15163;width:0;height:274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" strokecolor="black [3200]" strokeweight="1.5pt">
                  <v:stroke endarrow="block" joinstyle="miter"/>
                </v:shape>
                <v:shape id="Straight Arrow Connector 71" o:spid="_x0000_s1127" type="#_x0000_t32" style="position:absolute;left:9067;top:20726;width:0;height:182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" strokecolor="black [3200]" strokeweight="1.5pt">
                  <v:stroke endarrow="block" joinstyle="miter"/>
                </v:shape>
                <v:shape id="Connector: Curved 73" o:spid="_x0000_s1128" type="#_x0000_t38" style="position:absolute;left:9448;top:1828;width:985;height:17755;visibility:visible;mso-wrap-style:square" o:connectortype="curved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" adj="275017" strokecolor="black [3213]" strokeweight="1pt">
                  <v:stroke endarrow="block" joinstyle="miter"/>
                </v:shape>
                <v:shape id="Text Box 74" o:spid="_x0000_s1129" type="#_x0000_t202" style="position:absolute;left:9677;top:8305;width:6553;height:28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" filled="f" stroked="f" strokeweight=".5pt">
                  <v:textbox>
                    <w:txbxContent>
                      <w:p w14:paraId="73F8C7CE" w14:textId="4DD97EB7" w:rsidR="001D4459" w:rsidRPr="001D4459" w:rsidRDefault="001D4459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1D4459">
                          <w:rPr>
                            <w:rFonts w:ascii="Times New Roman" w:hAnsi="Times New Roman" w:cs="Times New Roman"/>
                          </w:rPr>
                          <w:t>ReLu</w:t>
                        </w:r>
                      </w:p>
                    </w:txbxContent>
                  </v:textbox>
                </v:shape>
                <v:shape id="Text Box 74" o:spid="_x0000_s1130" type="#_x0000_t202" style="position:absolute;left:2819;width:3969;height:4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" filled="f" stroked="f" strokeweight=".5pt">
                  <v:textbox style="mso-fit-shape-to-text:t">
                    <w:txbxContent>
                      <w:p w14:paraId="1BA4174D" w14:textId="61EB4882" w:rsidR="001D4459" w:rsidRPr="001D4459" w:rsidRDefault="001D4459" w:rsidP="001D4459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1D4459">
                          <w:rPr>
                            <w:rFonts w:ascii="Times New Roman" w:hAnsi="Times New Roman" w:cs="Times New Roman"/>
                            <w:position w:val="-14"/>
                          </w:rPr>
                          <w:object w:dxaOrig="320" w:dyaOrig="380" w14:anchorId="19061443">
                            <v:shape id="_x0000_i1108" type="#_x0000_t75" style="width:16.2pt;height:19.2pt">
                              <v:imagedata r:id="rId46" o:title=""/>
                            </v:shape>
                            <o:OLEObject Type="Embed" ProgID="Equation.DSMT4" ShapeID="_x0000_i1108" DrawAspect="Content" ObjectID="_1823693901" r:id="rId47"/>
                          </w:object>
                        </w:r>
                      </w:p>
                    </w:txbxContent>
                  </v:textbox>
                </v:shape>
                <v:shape id="Text Box 74" o:spid="_x0000_s1131" type="#_x0000_t202" style="position:absolute;left:21107;top:6934;width:3969;height:4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" filled="f" stroked="f" strokeweight=".5pt">
                  <v:textbox style="mso-fit-shape-to-text:t">
                    <w:txbxContent>
                      <w:p w14:paraId="44C3704D" w14:textId="77777777" w:rsidR="001D4459" w:rsidRPr="001D4459" w:rsidRDefault="001D4459" w:rsidP="001D4459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1D4459">
                          <w:rPr>
                            <w:rFonts w:ascii="Times New Roman" w:hAnsi="Times New Roman" w:cs="Times New Roman"/>
                            <w:position w:val="-14"/>
                          </w:rPr>
                          <w:object w:dxaOrig="320" w:dyaOrig="380" w14:anchorId="47A29F3B">
                            <v:shape id="_x0000_i1110" type="#_x0000_t75" style="width:16.2pt;height:19.2pt">
                              <v:imagedata r:id="rId46" o:title=""/>
                            </v:shape>
                            <o:OLEObject Type="Embed" ProgID="Equation.DSMT4" ShapeID="_x0000_i1110" DrawAspect="Content" ObjectID="_1823693902" r:id="rId48"/>
                          </w:object>
                        </w:r>
                      </w:p>
                    </w:txbxContent>
                  </v:textbox>
                </v:shape>
                <v:shape id="Text Box 74" o:spid="_x0000_s1132" type="#_x0000_t202" style="position:absolute;top:7848;width:6616;height:48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" filled="f" stroked="f" strokeweight=".5pt">
                  <v:textbox style="mso-fit-shape-to-text:t">
                    <w:txbxContent>
                      <w:p w14:paraId="55297C86" w14:textId="2FF15352" w:rsidR="007A0E87" w:rsidRPr="001D4459" w:rsidRDefault="00EE7574" w:rsidP="007A0E87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EE7574">
                          <w:rPr>
                            <w:rFonts w:ascii="Times New Roman" w:hAnsi="Times New Roman" w:cs="Times New Roman"/>
                            <w:position w:val="-16"/>
                          </w:rPr>
                          <w:object w:dxaOrig="740" w:dyaOrig="440" w14:anchorId="62E70EA3">
                            <v:shape id="_x0000_i1112" type="#_x0000_t75" style="width:37.2pt;height:21.6pt">
                              <v:imagedata r:id="rId49" o:title=""/>
                            </v:shape>
                            <o:OLEObject Type="Embed" ProgID="Equation.DSMT4" ShapeID="_x0000_i1112" DrawAspect="Content" ObjectID="_1823693903" r:id="rId50"/>
                          </w:object>
                        </w:r>
                      </w:p>
                    </w:txbxContent>
                  </v:textbox>
                </v:shape>
                <v:shape id="Text Box 74" o:spid="_x0000_s1133" type="#_x0000_t202" style="position:absolute;left:2971;top:21412;width:9519;height:37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" filled="f" stroked="f" strokeweight=".5pt">
                  <v:textbox>
                    <w:txbxContent>
                      <w:p w14:paraId="07082C48" w14:textId="7C42091D" w:rsidR="00EE7574" w:rsidRPr="001D4459" w:rsidRDefault="00EE7574" w:rsidP="00EE7574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EE7574">
                          <w:rPr>
                            <w:rFonts w:ascii="Times New Roman" w:hAnsi="Times New Roman" w:cs="Times New Roman"/>
                            <w:position w:val="-16"/>
                          </w:rPr>
                          <w:object w:dxaOrig="1200" w:dyaOrig="440" w14:anchorId="0DB22A29">
                            <v:shape id="_x0000_i1114" type="#_x0000_t75" style="width:60pt;height:21.6pt">
                              <v:imagedata r:id="rId51" o:title=""/>
                            </v:shape>
                            <o:OLEObject Type="Embed" ProgID="Equation.DSMT4" ShapeID="_x0000_i1114" DrawAspect="Content" ObjectID="_1823693904" r:id="rId52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197CD21" w14:textId="330A6D05" w:rsidR="002D5717" w:rsidRPr="00201D42" w:rsidRDefault="002D5717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51E559ED" w14:textId="47D63E16" w:rsidR="002D5717" w:rsidRPr="00201D42" w:rsidRDefault="002D5717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307DD12E" w14:textId="3FBC7F73" w:rsidR="002D5717" w:rsidRPr="00201D42" w:rsidRDefault="002D5717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423F4CEC" w14:textId="0D30C43C" w:rsidR="002D5717" w:rsidRPr="00201D42" w:rsidRDefault="002D5717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192642FB" w14:textId="67703A45" w:rsidR="002D5717" w:rsidRPr="00201D42" w:rsidRDefault="002D5717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2F05B318" w14:textId="38491DC4" w:rsidR="002D5717" w:rsidRPr="00201D42" w:rsidRDefault="002D5717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0E8B75EB" w14:textId="77777777" w:rsidR="002D5717" w:rsidRPr="00201D42" w:rsidRDefault="002D5717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448D315E" w14:textId="77777777" w:rsidR="002D5717" w:rsidRPr="00201D42" w:rsidRDefault="002D5717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0FE8E555" w14:textId="4A3AAC06" w:rsidR="002D5717" w:rsidRPr="00201D42" w:rsidRDefault="00CF4E39" w:rsidP="005C3C63">
      <w:pPr>
        <w:tabs>
          <w:tab w:val="left" w:pos="1015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201D42">
        <w:rPr>
          <w:rFonts w:ascii="Times New Roman" w:hAnsi="Times New Roman" w:cs="Times New Roman"/>
          <w:b/>
          <w:bCs/>
          <w:sz w:val="24"/>
          <w:szCs w:val="24"/>
        </w:rPr>
        <w:t xml:space="preserve">Figure 3. </w:t>
      </w:r>
      <w:r w:rsidRPr="00201D42">
        <w:rPr>
          <w:rFonts w:ascii="Times New Roman" w:hAnsi="Times New Roman" w:cs="Times New Roman"/>
          <w:sz w:val="24"/>
          <w:szCs w:val="24"/>
        </w:rPr>
        <w:t>General working of the Residual block</w:t>
      </w:r>
    </w:p>
    <w:p w14:paraId="61266254" w14:textId="2E794CFF" w:rsidR="00E74D80" w:rsidRPr="00201D42" w:rsidRDefault="00D60303" w:rsidP="005C3C63">
      <w:pPr>
        <w:tabs>
          <w:tab w:val="left" w:pos="1015"/>
        </w:tabs>
        <w:jc w:val="center"/>
        <w:rPr>
          <w:rFonts w:ascii="Times New Roman" w:hAnsi="Times New Roman" w:cs="Times New Roman"/>
          <w:sz w:val="24"/>
          <w:szCs w:val="24"/>
          <w:lang w:val="en-IN"/>
        </w:rPr>
      </w:pPr>
      <w:r w:rsidRPr="00201D42">
        <w:rPr>
          <w:rFonts w:ascii="Times New Roman" w:hAnsi="Times New Roman" w:cs="Times New Roman"/>
          <w:noProof/>
          <w:sz w:val="24"/>
          <w:szCs w:val="24"/>
          <w:lang w:val="en-IN"/>
        </w:rPr>
        <w:lastRenderedPageBreak/>
        <mc:AlternateContent>
          <mc:Choice Requires="wpg">
            <w:drawing>
              <wp:anchor distT="0" distB="0" distL="114300" distR="114300" simplePos="0" relativeHeight="252182528" behindDoc="0" locked="0" layoutInCell="1" allowOverlap="1" wp14:anchorId="3AC8D058" wp14:editId="5C5E0C79">
                <wp:simplePos x="0" y="0"/>
                <wp:positionH relativeFrom="margin">
                  <wp:align>left</wp:align>
                </wp:positionH>
                <wp:positionV relativeFrom="paragraph">
                  <wp:posOffset>-358299</wp:posOffset>
                </wp:positionV>
                <wp:extent cx="5780096" cy="8296254"/>
                <wp:effectExtent l="19050" t="0" r="11430" b="0"/>
                <wp:wrapNone/>
                <wp:docPr id="1788442856" name="Group 2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80096" cy="8296254"/>
                          <a:chOff x="0" y="-1"/>
                          <a:chExt cx="5780096" cy="8296254"/>
                        </a:xfrm>
                      </wpg:grpSpPr>
                      <wps:wsp>
                        <wps:cNvPr id="1055512597" name="Cube 85"/>
                        <wps:cNvSpPr/>
                        <wps:spPr>
                          <a:xfrm rot="7876355">
                            <a:off x="428687" y="1240134"/>
                            <a:ext cx="739059" cy="345811"/>
                          </a:xfrm>
                          <a:prstGeom prst="cube">
                            <a:avLst>
                              <a:gd name="adj" fmla="val 98630"/>
                            </a:avLst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3012596" name="Cube 85"/>
                        <wps:cNvSpPr/>
                        <wps:spPr>
                          <a:xfrm rot="7876355">
                            <a:off x="1416829" y="1195889"/>
                            <a:ext cx="739059" cy="345811"/>
                          </a:xfrm>
                          <a:prstGeom prst="cube">
                            <a:avLst>
                              <a:gd name="adj" fmla="val 98630"/>
                            </a:avLst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70818476" name="Cube 85"/>
                        <wps:cNvSpPr/>
                        <wps:spPr>
                          <a:xfrm rot="7876355">
                            <a:off x="2375474" y="1181141"/>
                            <a:ext cx="739059" cy="345811"/>
                          </a:xfrm>
                          <a:prstGeom prst="cube">
                            <a:avLst>
                              <a:gd name="adj" fmla="val 98630"/>
                            </a:avLst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74810276" name="Cube 85"/>
                        <wps:cNvSpPr/>
                        <wps:spPr>
                          <a:xfrm rot="7876355">
                            <a:off x="3334119" y="1181141"/>
                            <a:ext cx="739059" cy="345811"/>
                          </a:xfrm>
                          <a:prstGeom prst="cube">
                            <a:avLst>
                              <a:gd name="adj" fmla="val 98630"/>
                            </a:avLst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78926896" name="Cube 85"/>
                        <wps:cNvSpPr/>
                        <wps:spPr>
                          <a:xfrm rot="7876355">
                            <a:off x="871456" y="1991985"/>
                            <a:ext cx="738476" cy="345410"/>
                          </a:xfrm>
                          <a:prstGeom prst="cube">
                            <a:avLst>
                              <a:gd name="adj" fmla="val 98630"/>
                            </a:avLst>
                          </a:prstGeom>
                          <a:solidFill>
                            <a:srgbClr val="7030A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3698473" name="Cube 85"/>
                        <wps:cNvSpPr/>
                        <wps:spPr>
                          <a:xfrm rot="7876355">
                            <a:off x="1697048" y="1948057"/>
                            <a:ext cx="739059" cy="345811"/>
                          </a:xfrm>
                          <a:prstGeom prst="cube">
                            <a:avLst>
                              <a:gd name="adj" fmla="val 98630"/>
                            </a:avLst>
                          </a:prstGeom>
                          <a:solidFill>
                            <a:srgbClr val="7030A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70737130" name="Cube 85"/>
                        <wps:cNvSpPr/>
                        <wps:spPr>
                          <a:xfrm rot="7876355">
                            <a:off x="2715004" y="1932992"/>
                            <a:ext cx="738476" cy="345410"/>
                          </a:xfrm>
                          <a:prstGeom prst="cube">
                            <a:avLst>
                              <a:gd name="adj" fmla="val 98630"/>
                            </a:avLst>
                          </a:prstGeom>
                          <a:solidFill>
                            <a:srgbClr val="7030A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0239680" name="Cube 85"/>
                        <wps:cNvSpPr/>
                        <wps:spPr>
                          <a:xfrm rot="7876355">
                            <a:off x="1033688" y="2803146"/>
                            <a:ext cx="738476" cy="345410"/>
                          </a:xfrm>
                          <a:prstGeom prst="cube">
                            <a:avLst>
                              <a:gd name="adj" fmla="val 98630"/>
                            </a:avLst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64086014" name="Cube 85"/>
                        <wps:cNvSpPr/>
                        <wps:spPr>
                          <a:xfrm rot="7876355">
                            <a:off x="1800604" y="2685159"/>
                            <a:ext cx="738476" cy="345410"/>
                          </a:xfrm>
                          <a:prstGeom prst="cube">
                            <a:avLst>
                              <a:gd name="adj" fmla="val 98630"/>
                            </a:avLst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13421267" name="Cube 85"/>
                        <wps:cNvSpPr/>
                        <wps:spPr>
                          <a:xfrm rot="7876355">
                            <a:off x="2744184" y="2670728"/>
                            <a:ext cx="739059" cy="345811"/>
                          </a:xfrm>
                          <a:prstGeom prst="cube">
                            <a:avLst>
                              <a:gd name="adj" fmla="val 98630"/>
                            </a:avLst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6067868" name="Cube 85"/>
                        <wps:cNvSpPr/>
                        <wps:spPr>
                          <a:xfrm rot="7876355">
                            <a:off x="1387649" y="3643804"/>
                            <a:ext cx="738476" cy="345410"/>
                          </a:xfrm>
                          <a:prstGeom prst="cube">
                            <a:avLst>
                              <a:gd name="adj" fmla="val 98630"/>
                            </a:avLst>
                          </a:prstGeom>
                          <a:solidFill>
                            <a:srgbClr val="7030A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1012773" name="Cube 85"/>
                        <wps:cNvSpPr/>
                        <wps:spPr>
                          <a:xfrm rot="7876355">
                            <a:off x="2346294" y="3496321"/>
                            <a:ext cx="738476" cy="345410"/>
                          </a:xfrm>
                          <a:prstGeom prst="cube">
                            <a:avLst>
                              <a:gd name="adj" fmla="val 98630"/>
                            </a:avLst>
                          </a:prstGeom>
                          <a:solidFill>
                            <a:srgbClr val="7030A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6998960" name="Cube 85"/>
                        <wps:cNvSpPr/>
                        <wps:spPr>
                          <a:xfrm rot="7876355">
                            <a:off x="1903843" y="4985908"/>
                            <a:ext cx="738476" cy="345410"/>
                          </a:xfrm>
                          <a:prstGeom prst="cube">
                            <a:avLst>
                              <a:gd name="adj" fmla="val 98630"/>
                            </a:avLst>
                          </a:prstGeom>
                          <a:solidFill>
                            <a:srgbClr val="7030A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85528409" name="Trapezoid 91"/>
                        <wps:cNvSpPr/>
                        <wps:spPr>
                          <a:xfrm rot="10800000">
                            <a:off x="0" y="796413"/>
                            <a:ext cx="4729268" cy="4857561"/>
                          </a:xfrm>
                          <a:prstGeom prst="trapezoid">
                            <a:avLst>
                              <a:gd name="adj" fmla="val 41429"/>
                            </a:avLst>
                          </a:prstGeom>
                          <a:noFill/>
                          <a:ln>
                            <a:solidFill>
                              <a:srgbClr val="7030A0"/>
                            </a:solidFill>
                            <a:prstDash val="lgDash"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31943872" name="Text Box 93"/>
                        <wps:cNvSpPr txBox="1"/>
                        <wps:spPr>
                          <a:xfrm>
                            <a:off x="2355440" y="781665"/>
                            <a:ext cx="783703" cy="37650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7D66907" w14:textId="158FD049" w:rsidR="00355B58" w:rsidRPr="00355B58" w:rsidRDefault="003A6C6B" w:rsidP="00355B5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C042D1">
                                <w:rPr>
                                  <w:position w:val="-14"/>
                                </w:rPr>
                                <w:object w:dxaOrig="984" w:dyaOrig="276" w14:anchorId="41448BC4">
                                  <v:shape id="_x0000_i1034" type="#_x0000_t75" style="width:49.4pt;height:13.85pt">
                                    <v:imagedata r:id="rId53" o:title=""/>
                                  </v:shape>
                                  <o:OLEObject Type="Embed" ProgID="Equation.DSMT4" ShapeID="_x0000_i1034" DrawAspect="Content" ObjectID="_1823769196" r:id="rId5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9318815" name="Text Box 93"/>
                        <wps:cNvSpPr txBox="1"/>
                        <wps:spPr>
                          <a:xfrm>
                            <a:off x="865853" y="1120878"/>
                            <a:ext cx="591618" cy="37650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85D8A30" w14:textId="3E00DA11" w:rsidR="003A6C6B" w:rsidRPr="009472BA" w:rsidRDefault="003A6C6B" w:rsidP="003A6C6B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9472BA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con</w:t>
                              </w:r>
                              <w:r w:rsidR="009472BA" w:rsidRPr="009472BA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v block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04896165" name="Text Box 93"/>
                        <wps:cNvSpPr txBox="1"/>
                        <wps:spPr>
                          <a:xfrm>
                            <a:off x="1868744" y="1061884"/>
                            <a:ext cx="560886" cy="3759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0B0E4A3" w14:textId="6C344069" w:rsidR="009472BA" w:rsidRPr="009472BA" w:rsidRDefault="009472BA" w:rsidP="009472BA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9472BA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con</w:t>
                              </w:r>
                              <w:r w:rsidR="000C0D11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v</w:t>
                              </w:r>
                              <w:r w:rsidRPr="009472BA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 block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26344221" name="Text Box 93"/>
                        <wps:cNvSpPr txBox="1"/>
                        <wps:spPr>
                          <a:xfrm>
                            <a:off x="2783144" y="1047136"/>
                            <a:ext cx="576252" cy="3759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3A138CF" w14:textId="77777777" w:rsidR="009472BA" w:rsidRPr="009472BA" w:rsidRDefault="009472BA" w:rsidP="009472BA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9472BA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conv block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81597503" name="Text Box 93"/>
                        <wps:cNvSpPr txBox="1"/>
                        <wps:spPr>
                          <a:xfrm>
                            <a:off x="3800782" y="1002891"/>
                            <a:ext cx="545519" cy="3759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C02AF32" w14:textId="77777777" w:rsidR="009472BA" w:rsidRPr="009472BA" w:rsidRDefault="009472BA" w:rsidP="009472BA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9472BA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conv block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8543815" name="Text Box 93"/>
                        <wps:cNvSpPr txBox="1"/>
                        <wps:spPr>
                          <a:xfrm>
                            <a:off x="438150" y="811162"/>
                            <a:ext cx="783703" cy="37650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EABFDAB" w14:textId="77777777" w:rsidR="009472BA" w:rsidRPr="00355B58" w:rsidRDefault="009472BA" w:rsidP="009472BA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C042D1">
                                <w:rPr>
                                  <w:position w:val="-14"/>
                                </w:rPr>
                                <w:object w:dxaOrig="984" w:dyaOrig="276" w14:anchorId="5C694C96">
                                  <v:shape id="_x0000_i1036" type="#_x0000_t75" style="width:49.4pt;height:13.85pt">
                                    <v:imagedata r:id="rId53" o:title=""/>
                                  </v:shape>
                                  <o:OLEObject Type="Embed" ProgID="Equation.DSMT4" ShapeID="_x0000_i1036" DrawAspect="Content" ObjectID="_1823769197" r:id="rId5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2298545" name="Text Box 93"/>
                        <wps:cNvSpPr txBox="1"/>
                        <wps:spPr>
                          <a:xfrm>
                            <a:off x="1396795" y="781665"/>
                            <a:ext cx="783703" cy="37650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4E3FDA3" w14:textId="77777777" w:rsidR="009472BA" w:rsidRPr="00355B58" w:rsidRDefault="009472BA" w:rsidP="009472BA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C042D1">
                                <w:rPr>
                                  <w:position w:val="-14"/>
                                </w:rPr>
                                <w:object w:dxaOrig="984" w:dyaOrig="276" w14:anchorId="46F52046">
                                  <v:shape id="_x0000_i1038" type="#_x0000_t75" style="width:49.4pt;height:13.85pt">
                                    <v:imagedata r:id="rId53" o:title=""/>
                                  </v:shape>
                                  <o:OLEObject Type="Embed" ProgID="Equation.DSMT4" ShapeID="_x0000_i1038" DrawAspect="Content" ObjectID="_1823769198" r:id="rId5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54644643" name="Text Box 93"/>
                        <wps:cNvSpPr txBox="1"/>
                        <wps:spPr>
                          <a:xfrm>
                            <a:off x="3122356" y="796413"/>
                            <a:ext cx="783521" cy="3759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9FE273D" w14:textId="77777777" w:rsidR="009472BA" w:rsidRPr="00355B58" w:rsidRDefault="009472BA" w:rsidP="009472BA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C042D1">
                                <w:rPr>
                                  <w:position w:val="-14"/>
                                </w:rPr>
                                <w:object w:dxaOrig="984" w:dyaOrig="276" w14:anchorId="6762F281">
                                  <v:shape id="_x0000_i1040" type="#_x0000_t75" style="width:49.4pt;height:13.85pt">
                                    <v:imagedata r:id="rId53" o:title=""/>
                                  </v:shape>
                                  <o:OLEObject Type="Embed" ProgID="Equation.DSMT4" ShapeID="_x0000_i1040" DrawAspect="Content" ObjectID="_1823769199" r:id="rId5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2820337" name="Straight Arrow Connector 95"/>
                        <wps:cNvCnPr/>
                        <wps:spPr>
                          <a:xfrm>
                            <a:off x="880602" y="1592826"/>
                            <a:ext cx="276601" cy="268931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02216526" name="Text Box 93"/>
                        <wps:cNvSpPr txBox="1"/>
                        <wps:spPr>
                          <a:xfrm>
                            <a:off x="1234563" y="2227007"/>
                            <a:ext cx="801300" cy="2501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11BF8F2" w14:textId="4982E59F" w:rsidR="00032822" w:rsidRPr="00355B58" w:rsidRDefault="0048029F" w:rsidP="00032822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C042D1">
                                <w:rPr>
                                  <w:position w:val="-14"/>
                                </w:rPr>
                                <w:object w:dxaOrig="960" w:dyaOrig="252" w14:anchorId="3AEA145D">
                                  <v:shape id="_x0000_i1042" type="#_x0000_t75" style="width:48pt;height:12.45pt">
                                    <v:imagedata r:id="rId58" o:title=""/>
                                  </v:shape>
                                  <o:OLEObject Type="Embed" ProgID="Equation.DSMT4" ShapeID="_x0000_i1042" DrawAspect="Content" ObjectID="_1823769200" r:id="rId5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81098284" name="Straight Arrow Connector 95"/>
                        <wps:cNvCnPr/>
                        <wps:spPr>
                          <a:xfrm flipH="1">
                            <a:off x="1375902" y="1755058"/>
                            <a:ext cx="314672" cy="169391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54106367" name="Text Box 93"/>
                        <wps:cNvSpPr txBox="1"/>
                        <wps:spPr>
                          <a:xfrm>
                            <a:off x="2148963" y="2094271"/>
                            <a:ext cx="791775" cy="3835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2AC087B" w14:textId="79AE938A" w:rsidR="00351C7B" w:rsidRPr="00355B58" w:rsidRDefault="0048029F" w:rsidP="00351C7B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C042D1">
                                <w:rPr>
                                  <w:position w:val="-14"/>
                                </w:rPr>
                                <w:object w:dxaOrig="948" w:dyaOrig="252" w14:anchorId="39844731">
                                  <v:shape id="_x0000_i1044" type="#_x0000_t75" style="width:47.55pt;height:12.45pt">
                                    <v:imagedata r:id="rId58" o:title=""/>
                                  </v:shape>
                                  <o:OLEObject Type="Embed" ProgID="Equation.DSMT4" ShapeID="_x0000_i1044" DrawAspect="Content" ObjectID="_1823769201" r:id="rId6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639267250" name="Text Box 93"/>
                        <wps:cNvSpPr txBox="1"/>
                        <wps:spPr>
                          <a:xfrm>
                            <a:off x="3166602" y="2064775"/>
                            <a:ext cx="801300" cy="3835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C90018C" w14:textId="09D9DD13" w:rsidR="00351C7B" w:rsidRPr="00355B58" w:rsidRDefault="0048029F" w:rsidP="00351C7B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C042D1">
                                <w:rPr>
                                  <w:position w:val="-14"/>
                                </w:rPr>
                                <w:object w:dxaOrig="960" w:dyaOrig="252" w14:anchorId="3CE79D72">
                                  <v:shape id="_x0000_i1046" type="#_x0000_t75" style="width:48pt;height:12.45pt">
                                    <v:imagedata r:id="rId58" o:title=""/>
                                  </v:shape>
                                  <o:OLEObject Type="Embed" ProgID="Equation.DSMT4" ShapeID="_x0000_i1046" DrawAspect="Content" ObjectID="_1823769202" r:id="rId6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039036570" name="Straight Arrow Connector 95"/>
                        <wps:cNvCnPr/>
                        <wps:spPr>
                          <a:xfrm>
                            <a:off x="1706511" y="1755058"/>
                            <a:ext cx="277176" cy="169193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486695" name="Straight Arrow Connector 95"/>
                        <wps:cNvCnPr/>
                        <wps:spPr>
                          <a:xfrm flipH="1">
                            <a:off x="2216560" y="1740310"/>
                            <a:ext cx="397465" cy="68657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46528257" name="Straight Arrow Connector 95"/>
                        <wps:cNvCnPr/>
                        <wps:spPr>
                          <a:xfrm>
                            <a:off x="2620911" y="1740310"/>
                            <a:ext cx="363568" cy="190503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26800923" name="Straight Arrow Connector 95"/>
                        <wps:cNvCnPr/>
                        <wps:spPr>
                          <a:xfrm flipH="1">
                            <a:off x="3219450" y="1460091"/>
                            <a:ext cx="326418" cy="38874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07972887" name="Text Box 93"/>
                        <wps:cNvSpPr txBox="1"/>
                        <wps:spPr>
                          <a:xfrm>
                            <a:off x="1337802" y="2050026"/>
                            <a:ext cx="544809" cy="2533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6893FE7" w14:textId="59022371" w:rsidR="00E359AB" w:rsidRPr="009472BA" w:rsidRDefault="00E359AB" w:rsidP="00E359AB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9472BA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c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onca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61254068" name="Text Box 93"/>
                        <wps:cNvSpPr txBox="1"/>
                        <wps:spPr>
                          <a:xfrm>
                            <a:off x="2193208" y="1932039"/>
                            <a:ext cx="544782" cy="2533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CDFBB0E" w14:textId="77777777" w:rsidR="001A1688" w:rsidRPr="009472BA" w:rsidRDefault="001A1688" w:rsidP="001A168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9472BA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c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onca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94684772" name="Text Box 93"/>
                        <wps:cNvSpPr txBox="1"/>
                        <wps:spPr>
                          <a:xfrm>
                            <a:off x="3166602" y="1932039"/>
                            <a:ext cx="544809" cy="2533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9CD900A" w14:textId="77777777" w:rsidR="001A1688" w:rsidRPr="009472BA" w:rsidRDefault="001A1688" w:rsidP="001A168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9472BA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c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onca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7722871" name="Text Box 93"/>
                        <wps:cNvSpPr txBox="1"/>
                        <wps:spPr>
                          <a:xfrm>
                            <a:off x="1485285" y="2757949"/>
                            <a:ext cx="491275" cy="3759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9476358" w14:textId="77777777" w:rsidR="0048029F" w:rsidRPr="009472BA" w:rsidRDefault="0048029F" w:rsidP="0048029F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9472BA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conv block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58207750" name="Text Box 93"/>
                        <wps:cNvSpPr txBox="1"/>
                        <wps:spPr>
                          <a:xfrm>
                            <a:off x="2296447" y="2536723"/>
                            <a:ext cx="491275" cy="3759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959B6AC" w14:textId="77777777" w:rsidR="000223F8" w:rsidRPr="009472BA" w:rsidRDefault="000223F8" w:rsidP="000223F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9472BA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conv block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3696262" name="Text Box 93"/>
                        <wps:cNvSpPr txBox="1"/>
                        <wps:spPr>
                          <a:xfrm>
                            <a:off x="3210847" y="2521975"/>
                            <a:ext cx="491275" cy="3759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6EE01E0" w14:textId="77777777" w:rsidR="000223F8" w:rsidRPr="009472BA" w:rsidRDefault="000223F8" w:rsidP="000223F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9472BA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conv block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96471433" name="Straight Arrow Connector 95"/>
                        <wps:cNvCnPr/>
                        <wps:spPr>
                          <a:xfrm>
                            <a:off x="1205066" y="2462981"/>
                            <a:ext cx="193474" cy="255897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8839378" name="Straight Arrow Connector 95"/>
                        <wps:cNvCnPr/>
                        <wps:spPr>
                          <a:xfrm>
                            <a:off x="2030976" y="2418736"/>
                            <a:ext cx="144587" cy="165398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7793546" name="Straight Arrow Connector 95"/>
                        <wps:cNvCnPr/>
                        <wps:spPr>
                          <a:xfrm>
                            <a:off x="3004369" y="2462981"/>
                            <a:ext cx="101591" cy="107241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92549204" name="Text Box 93"/>
                        <wps:cNvSpPr txBox="1"/>
                        <wps:spPr>
                          <a:xfrm>
                            <a:off x="1396795" y="3023420"/>
                            <a:ext cx="720662" cy="3835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2E6F21A" w14:textId="23A81608" w:rsidR="000223F8" w:rsidRPr="00355B58" w:rsidRDefault="008B0FFF" w:rsidP="000223F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C042D1">
                                <w:rPr>
                                  <w:position w:val="-14"/>
                                </w:rPr>
                                <w:object w:dxaOrig="840" w:dyaOrig="240" w14:anchorId="6E8301BF">
                                  <v:shape id="_x0000_i1048" type="#_x0000_t75" style="width:42pt;height:12pt">
                                    <v:imagedata r:id="rId62" o:title=""/>
                                  </v:shape>
                                  <o:OLEObject Type="Embed" ProgID="Equation.DSMT4" ShapeID="_x0000_i1048" DrawAspect="Content" ObjectID="_1823769203" r:id="rId6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568276409" name="Text Box 93"/>
                        <wps:cNvSpPr txBox="1"/>
                        <wps:spPr>
                          <a:xfrm>
                            <a:off x="2222705" y="2802194"/>
                            <a:ext cx="720662" cy="27684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EDA1DF3" w14:textId="77777777" w:rsidR="008B0FFF" w:rsidRPr="00355B58" w:rsidRDefault="008B0FFF" w:rsidP="008B0FFF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C042D1">
                                <w:rPr>
                                  <w:position w:val="-14"/>
                                </w:rPr>
                                <w:object w:dxaOrig="840" w:dyaOrig="240" w14:anchorId="21B52F09">
                                  <v:shape id="_x0000_i1050" type="#_x0000_t75" style="width:42pt;height:12pt">
                                    <v:imagedata r:id="rId62" o:title=""/>
                                  </v:shape>
                                  <o:OLEObject Type="Embed" ProgID="Equation.DSMT4" ShapeID="_x0000_i1050" DrawAspect="Content" ObjectID="_1823769204" r:id="rId6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38962158" name="Text Box 93"/>
                        <wps:cNvSpPr txBox="1"/>
                        <wps:spPr>
                          <a:xfrm>
                            <a:off x="3181350" y="2772697"/>
                            <a:ext cx="720662" cy="2317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BAE0A2F" w14:textId="77777777" w:rsidR="008B0FFF" w:rsidRPr="00355B58" w:rsidRDefault="008B0FFF" w:rsidP="008B0FFF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C042D1">
                                <w:rPr>
                                  <w:position w:val="-14"/>
                                </w:rPr>
                                <w:object w:dxaOrig="840" w:dyaOrig="240" w14:anchorId="00035A5B">
                                  <v:shape id="_x0000_i1052" type="#_x0000_t75" style="width:42pt;height:12pt">
                                    <v:imagedata r:id="rId62" o:title=""/>
                                  </v:shape>
                                  <o:OLEObject Type="Embed" ProgID="Equation.DSMT4" ShapeID="_x0000_i1052" DrawAspect="Content" ObjectID="_1823769205" r:id="rId6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3388292" name="Text Box 93"/>
                        <wps:cNvSpPr txBox="1"/>
                        <wps:spPr>
                          <a:xfrm>
                            <a:off x="1839247" y="3495368"/>
                            <a:ext cx="541959" cy="2533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30FEBD6" w14:textId="77777777" w:rsidR="008B0FFF" w:rsidRPr="009472BA" w:rsidRDefault="008B0FFF" w:rsidP="008B0FFF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9472BA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c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onca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75731663" name="Text Box 93"/>
                        <wps:cNvSpPr txBox="1"/>
                        <wps:spPr>
                          <a:xfrm>
                            <a:off x="1839143" y="3672078"/>
                            <a:ext cx="810260" cy="2736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93CFAD6" w14:textId="56F1721A" w:rsidR="008B0FFF" w:rsidRPr="00355B58" w:rsidRDefault="00B615FA" w:rsidP="008B0FFF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C042D1">
                                <w:rPr>
                                  <w:position w:val="-14"/>
                                </w:rPr>
                                <w:object w:dxaOrig="972" w:dyaOrig="252" w14:anchorId="2E922FB5">
                                  <v:shape id="_x0000_i1054" type="#_x0000_t75" style="width:48.45pt;height:12.45pt">
                                    <v:imagedata r:id="rId66" o:title=""/>
                                  </v:shape>
                                  <o:OLEObject Type="Embed" ProgID="Equation.DSMT4" ShapeID="_x0000_i1054" DrawAspect="Content" ObjectID="_1823769206" r:id="rId6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0920053" name="Text Box 93"/>
                        <wps:cNvSpPr txBox="1"/>
                        <wps:spPr>
                          <a:xfrm>
                            <a:off x="2827389" y="3554362"/>
                            <a:ext cx="784156" cy="3835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2A83153" w14:textId="53B89B46" w:rsidR="00AD5824" w:rsidRPr="00355B58" w:rsidRDefault="00B615FA" w:rsidP="00AD5824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C042D1">
                                <w:rPr>
                                  <w:position w:val="-14"/>
                                </w:rPr>
                                <w:object w:dxaOrig="936" w:dyaOrig="240" w14:anchorId="3845A3C3">
                                  <v:shape id="_x0000_i1056" type="#_x0000_t75" style="width:46.6pt;height:12pt">
                                    <v:imagedata r:id="rId66" o:title=""/>
                                  </v:shape>
                                  <o:OLEObject Type="Embed" ProgID="Equation.DSMT4" ShapeID="_x0000_i1056" DrawAspect="Content" ObjectID="_1823769207" r:id="rId6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537524413" name="Text Box 93"/>
                        <wps:cNvSpPr txBox="1"/>
                        <wps:spPr>
                          <a:xfrm>
                            <a:off x="2871634" y="3392129"/>
                            <a:ext cx="541959" cy="2533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B12757D" w14:textId="77777777" w:rsidR="00AD5824" w:rsidRPr="009472BA" w:rsidRDefault="00AD5824" w:rsidP="00AD5824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9472BA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c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onca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17568780" name="Straight Arrow Connector 95"/>
                        <wps:cNvCnPr/>
                        <wps:spPr>
                          <a:xfrm>
                            <a:off x="1441040" y="3200400"/>
                            <a:ext cx="369344" cy="26039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6716298" name="Straight Arrow Connector 95"/>
                        <wps:cNvCnPr/>
                        <wps:spPr>
                          <a:xfrm flipH="1">
                            <a:off x="1877347" y="3244646"/>
                            <a:ext cx="164171" cy="167892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05622061" name="Straight Arrow Connector 95"/>
                        <wps:cNvCnPr/>
                        <wps:spPr>
                          <a:xfrm>
                            <a:off x="2060473" y="3229897"/>
                            <a:ext cx="570804" cy="21955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04985504" name="Cube 85"/>
                        <wps:cNvSpPr/>
                        <wps:spPr>
                          <a:xfrm rot="7876355">
                            <a:off x="1505636" y="4351727"/>
                            <a:ext cx="738476" cy="345410"/>
                          </a:xfrm>
                          <a:prstGeom prst="cube">
                            <a:avLst>
                              <a:gd name="adj" fmla="val 98630"/>
                            </a:avLst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43072415" name="Cube 85"/>
                        <wps:cNvSpPr/>
                        <wps:spPr>
                          <a:xfrm rot="7876355">
                            <a:off x="2375791" y="4174746"/>
                            <a:ext cx="738476" cy="345410"/>
                          </a:xfrm>
                          <a:prstGeom prst="cube">
                            <a:avLst>
                              <a:gd name="adj" fmla="val 98630"/>
                            </a:avLst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00420064" name="Text Box 93"/>
                        <wps:cNvSpPr txBox="1"/>
                        <wps:spPr>
                          <a:xfrm>
                            <a:off x="2016227" y="4114800"/>
                            <a:ext cx="491275" cy="3759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B99FF48" w14:textId="77777777" w:rsidR="0065636C" w:rsidRPr="009472BA" w:rsidRDefault="0065636C" w:rsidP="0065636C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9472BA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conv block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4671251" name="Text Box 93"/>
                        <wps:cNvSpPr txBox="1"/>
                        <wps:spPr>
                          <a:xfrm>
                            <a:off x="2001366" y="4379947"/>
                            <a:ext cx="659130" cy="3835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3C6743F" w14:textId="7FCEC3FD" w:rsidR="0065636C" w:rsidRPr="00355B58" w:rsidRDefault="00282ACB" w:rsidP="0065636C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C042D1">
                                <w:rPr>
                                  <w:position w:val="-14"/>
                                </w:rPr>
                                <w:object w:dxaOrig="744" w:dyaOrig="216" w14:anchorId="330B4E45">
                                  <v:shape id="_x0000_i1058" type="#_x0000_t75" style="width:37.4pt;height:10.6pt">
                                    <v:imagedata r:id="rId69" o:title=""/>
                                  </v:shape>
                                  <o:OLEObject Type="Embed" ProgID="Equation.DSMT4" ShapeID="_x0000_i1058" DrawAspect="Content" ObjectID="_1823769208" r:id="rId7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295968937" name="Text Box 93"/>
                        <wps:cNvSpPr txBox="1"/>
                        <wps:spPr>
                          <a:xfrm>
                            <a:off x="2827389" y="4026310"/>
                            <a:ext cx="491275" cy="3759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227FAAF" w14:textId="77777777" w:rsidR="00282ACB" w:rsidRPr="009472BA" w:rsidRDefault="00282ACB" w:rsidP="00282ACB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9472BA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conv block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50616641" name="Text Box 93"/>
                        <wps:cNvSpPr txBox="1"/>
                        <wps:spPr>
                          <a:xfrm>
                            <a:off x="2782987" y="3849045"/>
                            <a:ext cx="659130" cy="3835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C796CB6" w14:textId="77777777" w:rsidR="00282ACB" w:rsidRPr="00355B58" w:rsidRDefault="00282ACB" w:rsidP="00282ACB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C042D1">
                                <w:rPr>
                                  <w:position w:val="-14"/>
                                </w:rPr>
                                <w:object w:dxaOrig="744" w:dyaOrig="216" w14:anchorId="15175DE2">
                                  <v:shape id="_x0000_i1060" type="#_x0000_t75" style="width:37.4pt;height:10.6pt">
                                    <v:imagedata r:id="rId69" o:title=""/>
                                  </v:shape>
                                  <o:OLEObject Type="Embed" ProgID="Equation.DSMT4" ShapeID="_x0000_i1060" DrawAspect="Content" ObjectID="_1823769209" r:id="rId7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754191925" name="Straight Arrow Connector 95"/>
                        <wps:cNvCnPr/>
                        <wps:spPr>
                          <a:xfrm flipH="1">
                            <a:off x="2850740" y="2993923"/>
                            <a:ext cx="155614" cy="278776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11696186" name="Straight Arrow Connector 95"/>
                        <wps:cNvCnPr/>
                        <wps:spPr>
                          <a:xfrm>
                            <a:off x="1795002" y="4041058"/>
                            <a:ext cx="95446" cy="180821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2251429" name="Straight Arrow Connector 95"/>
                        <wps:cNvCnPr/>
                        <wps:spPr>
                          <a:xfrm>
                            <a:off x="2694653" y="3967317"/>
                            <a:ext cx="85212" cy="8758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4794014" name="Straight Arrow Connector 95"/>
                        <wps:cNvCnPr/>
                        <wps:spPr>
                          <a:xfrm>
                            <a:off x="1986731" y="4704736"/>
                            <a:ext cx="255700" cy="227299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13302751" name="Straight Arrow Connector 95"/>
                        <wps:cNvCnPr/>
                        <wps:spPr>
                          <a:xfrm flipH="1">
                            <a:off x="2511527" y="4734233"/>
                            <a:ext cx="123975" cy="129148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73742320" name="Text Box 93"/>
                        <wps:cNvSpPr txBox="1"/>
                        <wps:spPr>
                          <a:xfrm>
                            <a:off x="2340692" y="4852220"/>
                            <a:ext cx="541959" cy="2533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7E69141" w14:textId="77777777" w:rsidR="0017412B" w:rsidRPr="009472BA" w:rsidRDefault="0017412B" w:rsidP="0017412B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9472BA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c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onca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37616089" name="Text Box 93"/>
                        <wps:cNvSpPr txBox="1"/>
                        <wps:spPr>
                          <a:xfrm>
                            <a:off x="2355440" y="4970207"/>
                            <a:ext cx="783521" cy="3835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F289CA5" w14:textId="61974D4F" w:rsidR="0017412B" w:rsidRPr="00355B58" w:rsidRDefault="00B615FA" w:rsidP="0017412B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C042D1">
                                <w:rPr>
                                  <w:position w:val="-14"/>
                                </w:rPr>
                                <w:object w:dxaOrig="936" w:dyaOrig="216" w14:anchorId="493B3337">
                                  <v:shape id="_x0000_i1062" type="#_x0000_t75" style="width:46.6pt;height:10.6pt">
                                    <v:imagedata r:id="rId72" o:title=""/>
                                  </v:shape>
                                  <o:OLEObject Type="Embed" ProgID="Equation.DSMT4" ShapeID="_x0000_i1062" DrawAspect="Content" ObjectID="_1823769210" r:id="rId7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07606554" name="Straight Arrow Connector 95"/>
                        <wps:cNvCnPr/>
                        <wps:spPr>
                          <a:xfrm>
                            <a:off x="2473427" y="5250426"/>
                            <a:ext cx="1302928" cy="990561"/>
                          </a:xfrm>
                          <a:prstGeom prst="bentConnector3">
                            <a:avLst>
                              <a:gd name="adj1" fmla="val 141315"/>
                            </a:avLst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156161097" name="Group 102"/>
                        <wpg:cNvGrpSpPr/>
                        <wpg:grpSpPr>
                          <a:xfrm>
                            <a:off x="334911" y="5722375"/>
                            <a:ext cx="3799360" cy="2573878"/>
                            <a:chOff x="0" y="0"/>
                            <a:chExt cx="3799694" cy="2573978"/>
                          </a:xfrm>
                        </wpg:grpSpPr>
                        <wps:wsp>
                          <wps:cNvPr id="1503257221" name="Cube 85"/>
                          <wps:cNvSpPr/>
                          <wps:spPr>
                            <a:xfrm rot="7876355">
                              <a:off x="617220" y="561340"/>
                              <a:ext cx="738505" cy="345440"/>
                            </a:xfrm>
                            <a:prstGeom prst="cube">
                              <a:avLst>
                                <a:gd name="adj" fmla="val 98630"/>
                              </a:avLst>
                            </a:prstGeom>
                            <a:solidFill>
                              <a:srgbClr val="00B050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5761634" name="Cube 85"/>
                          <wps:cNvSpPr/>
                          <wps:spPr>
                            <a:xfrm rot="7876355">
                              <a:off x="1295400" y="530123"/>
                              <a:ext cx="738505" cy="345440"/>
                            </a:xfrm>
                            <a:prstGeom prst="cube">
                              <a:avLst>
                                <a:gd name="adj" fmla="val 98630"/>
                              </a:avLst>
                            </a:prstGeom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11563185" name="Cube 85"/>
                          <wps:cNvSpPr/>
                          <wps:spPr>
                            <a:xfrm rot="7876355">
                              <a:off x="2072640" y="492760"/>
                              <a:ext cx="738505" cy="345440"/>
                            </a:xfrm>
                            <a:prstGeom prst="cube">
                              <a:avLst>
                                <a:gd name="adj" fmla="val 98630"/>
                              </a:avLst>
                            </a:prstGeom>
                            <a:solidFill>
                              <a:schemeClr val="accent4">
                                <a:lumMod val="40000"/>
                                <a:lumOff val="6000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69398691" name="Cube 85"/>
                          <wps:cNvSpPr/>
                          <wps:spPr>
                            <a:xfrm rot="7876355">
                              <a:off x="2895600" y="447040"/>
                              <a:ext cx="738505" cy="345440"/>
                            </a:xfrm>
                            <a:prstGeom prst="cube">
                              <a:avLst>
                                <a:gd name="adj" fmla="val 98630"/>
                              </a:avLst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42337519" name="Cube 85"/>
                          <wps:cNvSpPr/>
                          <wps:spPr>
                            <a:xfrm rot="7876355">
                              <a:off x="0" y="614680"/>
                              <a:ext cx="738505" cy="345440"/>
                            </a:xfrm>
                            <a:prstGeom prst="cube">
                              <a:avLst>
                                <a:gd name="adj" fmla="val 98630"/>
                              </a:avLst>
                            </a:prstGeom>
                            <a:solidFill>
                              <a:srgbClr val="FFFF00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9847282" name="Cube 85"/>
                          <wps:cNvSpPr/>
                          <wps:spPr>
                            <a:xfrm rot="7876355">
                              <a:off x="53340" y="1551940"/>
                              <a:ext cx="738505" cy="345440"/>
                            </a:xfrm>
                            <a:prstGeom prst="cube">
                              <a:avLst>
                                <a:gd name="adj" fmla="val 98630"/>
                              </a:avLst>
                            </a:prstGeom>
                            <a:solidFill>
                              <a:srgbClr val="00B0F0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6110735" name="Cube 85"/>
                          <wps:cNvSpPr/>
                          <wps:spPr>
                            <a:xfrm rot="7876355">
                              <a:off x="647700" y="1498600"/>
                              <a:ext cx="738505" cy="345440"/>
                            </a:xfrm>
                            <a:prstGeom prst="cube">
                              <a:avLst>
                                <a:gd name="adj" fmla="val 98630"/>
                              </a:avLst>
                            </a:prstGeom>
                            <a:solidFill>
                              <a:srgbClr val="00B0F0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97812004" name="Cube 85"/>
                          <wps:cNvSpPr/>
                          <wps:spPr>
                            <a:xfrm rot="7876355">
                              <a:off x="1242060" y="1521460"/>
                              <a:ext cx="738505" cy="345440"/>
                            </a:xfrm>
                            <a:prstGeom prst="cube">
                              <a:avLst>
                                <a:gd name="adj" fmla="val 98630"/>
                              </a:avLst>
                            </a:prstGeom>
                            <a:solidFill>
                              <a:schemeClr val="accent2">
                                <a:lumMod val="7500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8844991" name="Rectangle 96"/>
                          <wps:cNvSpPr/>
                          <wps:spPr>
                            <a:xfrm>
                              <a:off x="0" y="22860"/>
                              <a:ext cx="3799694" cy="24669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prstDash val="lgDash"/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89344982" name="Text Box 93"/>
                          <wps:cNvSpPr txBox="1"/>
                          <wps:spPr>
                            <a:xfrm>
                              <a:off x="2750820" y="0"/>
                              <a:ext cx="784225" cy="4165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C6290D3" w14:textId="261D9537" w:rsidR="00B615FA" w:rsidRPr="00355B58" w:rsidRDefault="006074F4" w:rsidP="00B615FA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 w:rsidRPr="00C042D1">
                                  <w:rPr>
                                    <w:position w:val="-14"/>
                                  </w:rPr>
                                  <w:object w:dxaOrig="936" w:dyaOrig="324" w14:anchorId="3BABE44F">
                                    <v:shape id="_x0000_i1064" type="#_x0000_t75" style="width:46.6pt;height:16.15pt">
                                      <v:imagedata r:id="rId74" o:title=""/>
                                    </v:shape>
                                    <o:OLEObject Type="Embed" ProgID="Equation.DSMT4" ShapeID="_x0000_i1064" DrawAspect="Content" ObjectID="_1823769211" r:id="rId75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321029518" name="Text Box 93"/>
                          <wps:cNvSpPr txBox="1"/>
                          <wps:spPr>
                            <a:xfrm>
                              <a:off x="2110740" y="22857"/>
                              <a:ext cx="794385" cy="4165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1535A12" w14:textId="60EB9870" w:rsidR="006074F4" w:rsidRPr="00355B58" w:rsidRDefault="00737B6A" w:rsidP="006074F4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 w:rsidRPr="00C042D1">
                                  <w:rPr>
                                    <w:position w:val="-14"/>
                                  </w:rPr>
                                  <w:object w:dxaOrig="948" w:dyaOrig="324" w14:anchorId="5EC5B23B">
                                    <v:shape id="_x0000_i1066" type="#_x0000_t75" style="width:47.55pt;height:16.15pt">
                                      <v:imagedata r:id="rId76" o:title=""/>
                                    </v:shape>
                                    <o:OLEObject Type="Embed" ProgID="Equation.DSMT4" ShapeID="_x0000_i1066" DrawAspect="Content" ObjectID="_1823769212" r:id="rId77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338210750" name="Text Box 93"/>
                          <wps:cNvSpPr txBox="1"/>
                          <wps:spPr>
                            <a:xfrm>
                              <a:off x="1394460" y="22857"/>
                              <a:ext cx="784225" cy="4165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4BE0B8F" w14:textId="35BC84DD" w:rsidR="006074F4" w:rsidRPr="00355B58" w:rsidRDefault="00AD183B" w:rsidP="006074F4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 w:rsidRPr="00C042D1">
                                  <w:rPr>
                                    <w:position w:val="-14"/>
                                  </w:rPr>
                                  <w:object w:dxaOrig="936" w:dyaOrig="324" w14:anchorId="4B1F8F02">
                                    <v:shape id="_x0000_i1068" type="#_x0000_t75" style="width:46.6pt;height:16.15pt">
                                      <v:imagedata r:id="rId78" o:title=""/>
                                    </v:shape>
                                    <o:OLEObject Type="Embed" ProgID="Equation.DSMT4" ShapeID="_x0000_i1068" DrawAspect="Content" ObjectID="_1823769213" r:id="rId79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658289700" name="Text Box 93"/>
                          <wps:cNvSpPr txBox="1"/>
                          <wps:spPr>
                            <a:xfrm>
                              <a:off x="53318" y="45287"/>
                              <a:ext cx="584251" cy="30862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0DF729E" w14:textId="52C7CC44" w:rsidR="006074F4" w:rsidRPr="00355B58" w:rsidRDefault="00AD183B" w:rsidP="006074F4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 w:rsidRPr="00C042D1">
                                  <w:rPr>
                                    <w:position w:val="-14"/>
                                  </w:rPr>
                                  <w:object w:dxaOrig="624" w:dyaOrig="324" w14:anchorId="123831E9">
                                    <v:shape id="_x0000_i1070" type="#_x0000_t75" style="width:31.4pt;height:16.15pt">
                                      <v:imagedata r:id="rId80" o:title=""/>
                                    </v:shape>
                                    <o:OLEObject Type="Embed" ProgID="Equation.DSMT4" ShapeID="_x0000_i1070" DrawAspect="Content" ObjectID="_1823769214" r:id="rId81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1144773" name="Text Box 93"/>
                          <wps:cNvSpPr txBox="1"/>
                          <wps:spPr>
                            <a:xfrm>
                              <a:off x="60960" y="2079969"/>
                              <a:ext cx="640715" cy="4165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DEC7D39" w14:textId="6823AFAF" w:rsidR="006074F4" w:rsidRPr="00355B58" w:rsidRDefault="00AD183B" w:rsidP="006074F4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 w:rsidRPr="00C042D1">
                                  <w:rPr>
                                    <w:position w:val="-14"/>
                                  </w:rPr>
                                  <w:object w:dxaOrig="708" w:dyaOrig="324" w14:anchorId="3CC43330">
                                    <v:shape id="_x0000_i1072" type="#_x0000_t75" style="width:35.55pt;height:16.15pt">
                                      <v:imagedata r:id="rId82" o:title=""/>
                                    </v:shape>
                                    <o:OLEObject Type="Embed" ProgID="Equation.DSMT4" ShapeID="_x0000_i1072" DrawAspect="Content" ObjectID="_1823769215" r:id="rId83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479620614" name="Text Box 93"/>
                          <wps:cNvSpPr txBox="1"/>
                          <wps:spPr>
                            <a:xfrm>
                              <a:off x="594360" y="22857"/>
                              <a:ext cx="784225" cy="4165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BB92AA9" w14:textId="150A3920" w:rsidR="00737B6A" w:rsidRPr="00355B58" w:rsidRDefault="00AC743F" w:rsidP="00737B6A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 w:rsidRPr="00C042D1">
                                  <w:rPr>
                                    <w:position w:val="-14"/>
                                  </w:rPr>
                                  <w:object w:dxaOrig="936" w:dyaOrig="324" w14:anchorId="515CAF2D">
                                    <v:shape id="_x0000_i1074" type="#_x0000_t75" style="width:46.6pt;height:16.15pt">
                                      <v:imagedata r:id="rId84" o:title=""/>
                                    </v:shape>
                                    <o:OLEObject Type="Embed" ProgID="Equation.DSMT4" ShapeID="_x0000_i1074" DrawAspect="Content" ObjectID="_1823769216" r:id="rId85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594314041" name="Text Box 93"/>
                          <wps:cNvSpPr txBox="1"/>
                          <wps:spPr>
                            <a:xfrm>
                              <a:off x="1440080" y="2026064"/>
                              <a:ext cx="522651" cy="42038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767D609" w14:textId="10B47E29" w:rsidR="00737B6A" w:rsidRPr="00355B58" w:rsidRDefault="00AC743F" w:rsidP="00737B6A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 w:rsidRPr="00C042D1">
                                  <w:rPr>
                                    <w:position w:val="-14"/>
                                  </w:rPr>
                                  <w:object w:dxaOrig="528" w:dyaOrig="324" w14:anchorId="1BEBFD79">
                                    <v:shape id="_x0000_i1076" type="#_x0000_t75" style="width:26.3pt;height:16.15pt">
                                      <v:imagedata r:id="rId86" o:title=""/>
                                    </v:shape>
                                    <o:OLEObject Type="Embed" ProgID="Equation.DSMT4" ShapeID="_x0000_i1076" DrawAspect="Content" ObjectID="_1823769217" r:id="rId87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796035236" name="Straight Arrow Connector 95"/>
                          <wps:cNvCnPr/>
                          <wps:spPr>
                            <a:xfrm flipH="1">
                              <a:off x="2598420" y="647700"/>
                              <a:ext cx="54102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00552338" name="Straight Arrow Connector 95"/>
                          <wps:cNvCnPr/>
                          <wps:spPr>
                            <a:xfrm flipH="1">
                              <a:off x="1836420" y="678180"/>
                              <a:ext cx="4572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01894866" name="Straight Arrow Connector 95"/>
                          <wps:cNvCnPr/>
                          <wps:spPr>
                            <a:xfrm flipH="1">
                              <a:off x="1120140" y="716280"/>
                              <a:ext cx="36576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61650965" name="Straight Arrow Connector 95"/>
                          <wps:cNvCnPr/>
                          <wps:spPr>
                            <a:xfrm flipH="1" flipV="1">
                              <a:off x="502920" y="701040"/>
                              <a:ext cx="33528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72649833" name="Straight Arrow Connector 95"/>
                          <wps:cNvCnPr/>
                          <wps:spPr>
                            <a:xfrm rot="10800000" flipH="1" flipV="1">
                              <a:off x="220980" y="838200"/>
                              <a:ext cx="45719" cy="1074420"/>
                            </a:xfrm>
                            <a:prstGeom prst="bentConnector3">
                              <a:avLst>
                                <a:gd name="adj1" fmla="val -317367"/>
                              </a:avLst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00076123" name="Straight Arrow Connector 95"/>
                          <wps:cNvCnPr/>
                          <wps:spPr>
                            <a:xfrm flipV="1">
                              <a:off x="541020" y="1668780"/>
                              <a:ext cx="33528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41036022" name="Straight Arrow Connector 95"/>
                          <wps:cNvCnPr/>
                          <wps:spPr>
                            <a:xfrm flipV="1">
                              <a:off x="1127760" y="1638300"/>
                              <a:ext cx="33528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08921279" name="Straight Arrow Connector 95"/>
                          <wps:cNvCnPr/>
                          <wps:spPr>
                            <a:xfrm>
                              <a:off x="1760220" y="1668780"/>
                              <a:ext cx="502920" cy="0"/>
                            </a:xfrm>
                            <a:prstGeom prst="straightConnector1">
                              <a:avLst/>
                            </a:prstGeom>
                            <a:ln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20041794" name="Straight Arrow Connector 95"/>
                          <wps:cNvCnPr/>
                          <wps:spPr>
                            <a:xfrm>
                              <a:off x="2270760" y="1363980"/>
                              <a:ext cx="2286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45704319" name="Straight Arrow Connector 95"/>
                          <wps:cNvCnPr/>
                          <wps:spPr>
                            <a:xfrm>
                              <a:off x="2270760" y="1958340"/>
                              <a:ext cx="27432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71569928" name="Straight Arrow Connector 98"/>
                          <wps:cNvCnPr/>
                          <wps:spPr>
                            <a:xfrm>
                              <a:off x="2270760" y="1363980"/>
                              <a:ext cx="0" cy="598170"/>
                            </a:xfrm>
                            <a:prstGeom prst="straightConnector1">
                              <a:avLst/>
                            </a:prstGeom>
                            <a:ln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910561717" name="Group 99"/>
                          <wpg:cNvGrpSpPr/>
                          <wpg:grpSpPr>
                            <a:xfrm>
                              <a:off x="2514600" y="1181100"/>
                              <a:ext cx="1010525" cy="386768"/>
                              <a:chOff x="0" y="0"/>
                              <a:chExt cx="1010525" cy="386768"/>
                            </a:xfrm>
                          </wpg:grpSpPr>
                          <wps:wsp>
                            <wps:cNvPr id="145888035" name="Oval 97"/>
                            <wps:cNvSpPr/>
                            <wps:spPr>
                              <a:xfrm>
                                <a:off x="0" y="0"/>
                                <a:ext cx="998855" cy="37367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92D05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87890423" name="Text Box 93"/>
                            <wps:cNvSpPr txBox="1"/>
                            <wps:spPr>
                              <a:xfrm>
                                <a:off x="91599" y="44490"/>
                                <a:ext cx="918926" cy="34227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AEF4A77" w14:textId="036FB1C3" w:rsidR="00E74CC2" w:rsidRPr="00E74CC2" w:rsidRDefault="00E74CC2" w:rsidP="00E74CC2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No</w:t>
                                  </w:r>
                                  <w:r w:rsidR="00ED6FEC">
                                    <w:rPr>
                                      <w:rFonts w:ascii="Times New Roman" w:hAnsi="Times New Roman" w:cs="Times New Roman"/>
                                    </w:rPr>
                                    <w:t>n</w:t>
                                  </w:r>
                                  <w:r w:rsidR="007167D2">
                                    <w:rPr>
                                      <w:rFonts w:ascii="Times New Roman" w:hAnsi="Times New Roman" w:cs="Times New Roman"/>
                                    </w:rPr>
                                    <w:t>-</w:t>
                                  </w:r>
                                  <w:r w:rsidRPr="00E74CC2">
                                    <w:rPr>
                                      <w:rFonts w:ascii="Times New Roman" w:hAnsi="Times New Roman" w:cs="Times New Roman"/>
                                    </w:rPr>
                                    <w:t>Anemi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44203794" name="Group 100"/>
                          <wpg:cNvGrpSpPr/>
                          <wpg:grpSpPr>
                            <a:xfrm>
                              <a:off x="2552700" y="1775460"/>
                              <a:ext cx="998855" cy="373677"/>
                              <a:chOff x="0" y="0"/>
                              <a:chExt cx="998855" cy="373677"/>
                            </a:xfrm>
                          </wpg:grpSpPr>
                          <wps:wsp>
                            <wps:cNvPr id="1999713663" name="Oval 97"/>
                            <wps:cNvSpPr/>
                            <wps:spPr>
                              <a:xfrm>
                                <a:off x="0" y="0"/>
                                <a:ext cx="998855" cy="37367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9966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36398315" name="Text Box 93"/>
                            <wps:cNvSpPr txBox="1"/>
                            <wps:spPr>
                              <a:xfrm>
                                <a:off x="190774" y="26292"/>
                                <a:ext cx="631825" cy="3422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3573A10" w14:textId="77777777" w:rsidR="00E74CC2" w:rsidRPr="00E74CC2" w:rsidRDefault="00E74CC2" w:rsidP="00E74CC2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E74CC2">
                                    <w:rPr>
                                      <w:rFonts w:ascii="Times New Roman" w:hAnsi="Times New Roman" w:cs="Times New Roman"/>
                                    </w:rPr>
                                    <w:t>Anemi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829588500" name="Text Box 93"/>
                          <wps:cNvSpPr txBox="1"/>
                          <wps:spPr>
                            <a:xfrm>
                              <a:off x="2887980" y="937129"/>
                              <a:ext cx="750570" cy="341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86E6398" w14:textId="211DA026" w:rsidR="00C46843" w:rsidRPr="00E16819" w:rsidRDefault="00E16819" w:rsidP="00C46843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 w:rsidRPr="00E16819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conv block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15175269" name="Text Box 93"/>
                          <wps:cNvSpPr txBox="1"/>
                          <wps:spPr>
                            <a:xfrm>
                              <a:off x="2042160" y="982843"/>
                              <a:ext cx="814070" cy="341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3ADAEB3" w14:textId="324D3F60" w:rsidR="00E16819" w:rsidRPr="00E16819" w:rsidRDefault="00E16819" w:rsidP="00E16819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 w:rsidRPr="00E16819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conv block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13976523" name="Text Box 93"/>
                          <wps:cNvSpPr txBox="1"/>
                          <wps:spPr>
                            <a:xfrm>
                              <a:off x="1280160" y="1020937"/>
                              <a:ext cx="814070" cy="341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00C1D9E" w14:textId="77777777" w:rsidR="00E16819" w:rsidRPr="00E16819" w:rsidRDefault="00E16819" w:rsidP="00E16819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 w:rsidRPr="00E16819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conv block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32598180" name="Text Box 93"/>
                          <wps:cNvSpPr txBox="1"/>
                          <wps:spPr>
                            <a:xfrm>
                              <a:off x="647700" y="1036175"/>
                              <a:ext cx="584835" cy="341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A432C39" w14:textId="5466E834" w:rsidR="00E16819" w:rsidRPr="00E16819" w:rsidRDefault="00E16819" w:rsidP="00E16819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dropou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48685517" name="Text Box 93"/>
                          <wps:cNvSpPr txBox="1"/>
                          <wps:spPr>
                            <a:xfrm>
                              <a:off x="53340" y="1112364"/>
                              <a:ext cx="513715" cy="341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DDA7D42" w14:textId="5981CF14" w:rsidR="00E16819" w:rsidRPr="00E16819" w:rsidRDefault="00B8593D" w:rsidP="00E16819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flatte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03495900" name="Text Box 93"/>
                          <wps:cNvSpPr txBox="1"/>
                          <wps:spPr>
                            <a:xfrm>
                              <a:off x="129540" y="2232348"/>
                              <a:ext cx="478790" cy="341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7D025DA" w14:textId="376CC4E3" w:rsidR="00B8593D" w:rsidRPr="00E16819" w:rsidRDefault="00B8593D" w:rsidP="00B8593D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dense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39986592" name="Text Box 93"/>
                          <wps:cNvSpPr txBox="1"/>
                          <wps:spPr>
                            <a:xfrm>
                              <a:off x="838201" y="2200396"/>
                              <a:ext cx="478790" cy="341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99FEC35" w14:textId="77777777" w:rsidR="00B8593D" w:rsidRPr="00E16819" w:rsidRDefault="00B8593D" w:rsidP="00B8593D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dense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86936138" name="Text Box 93"/>
                          <wps:cNvSpPr txBox="1"/>
                          <wps:spPr>
                            <a:xfrm>
                              <a:off x="1318260" y="2209523"/>
                              <a:ext cx="1003935" cy="341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44EBFEA" w14:textId="24305505" w:rsidR="00B8593D" w:rsidRPr="00E16819" w:rsidRDefault="00B8593D" w:rsidP="00B8593D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dense (softmax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06351834" name="Text Box 93"/>
                          <wps:cNvSpPr txBox="1"/>
                          <wps:spPr>
                            <a:xfrm>
                              <a:off x="1760220" y="1622856"/>
                              <a:ext cx="542290" cy="341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2060F0" w14:textId="64E75A25" w:rsidR="000303C2" w:rsidRPr="00E16819" w:rsidRDefault="000303C2" w:rsidP="000303C2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Outpu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8873966" name="Text Box 93"/>
                          <wps:cNvSpPr txBox="1"/>
                          <wps:spPr>
                            <a:xfrm>
                              <a:off x="1859280" y="1401904"/>
                              <a:ext cx="356235" cy="2889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F22BB31" w14:textId="41D0FE21" w:rsidR="000303C2" w:rsidRPr="00E16819" w:rsidRDefault="009A4934" w:rsidP="000303C2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 w:rsidRPr="009A4934">
                                  <w:rPr>
                                    <w:rFonts w:ascii="Times New Roman" w:hAnsi="Times New Roman" w:cs="Times New Roman"/>
                                    <w:position w:val="-14"/>
                                    <w:sz w:val="20"/>
                                    <w:szCs w:val="20"/>
                                  </w:rPr>
                                  <w:object w:dxaOrig="264" w:dyaOrig="312" w14:anchorId="443F7BA3">
                                    <v:shape id="_x0000_i1078" type="#_x0000_t75" style="width:13.4pt;height:15.7pt">
                                      <v:imagedata r:id="rId88" o:title=""/>
                                    </v:shape>
                                    <o:OLEObject Type="Embed" ProgID="Equation.DSMT4" ShapeID="_x0000_i1078" DrawAspect="Content" ObjectID="_1823769218" r:id="rId89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681822811" name="Group 101"/>
                        <wpg:cNvGrpSpPr/>
                        <wpg:grpSpPr>
                          <a:xfrm>
                            <a:off x="1744194" y="-1"/>
                            <a:ext cx="1341121" cy="514331"/>
                            <a:chOff x="-21313" y="-1"/>
                            <a:chExt cx="1341240" cy="514351"/>
                          </a:xfrm>
                        </wpg:grpSpPr>
                        <wps:wsp>
                          <wps:cNvPr id="944590132" name="Rectangle 92"/>
                          <wps:cNvSpPr/>
                          <wps:spPr>
                            <a:xfrm>
                              <a:off x="-201" y="0"/>
                              <a:ext cx="1202793" cy="514350"/>
                            </a:xfrm>
                            <a:prstGeom prst="rect">
                              <a:avLst/>
                            </a:prstGeom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0061657" name="Text Box 93"/>
                          <wps:cNvSpPr txBox="1"/>
                          <wps:spPr>
                            <a:xfrm>
                              <a:off x="-21313" y="13375"/>
                              <a:ext cx="1341240" cy="49946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6BB50F6" w14:textId="3A1A1DAD" w:rsidR="008319FF" w:rsidRDefault="008319FF" w:rsidP="002A4D88">
                                <w:r w:rsidRPr="00355B58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Input layer</w:t>
                                </w:r>
                                <w:r w:rsidRPr="00355B58">
                                  <w:rPr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r w:rsidR="002A4D88">
                                  <w:rPr>
                                    <w:sz w:val="20"/>
                                    <w:szCs w:val="20"/>
                                  </w:rPr>
                                  <w:t xml:space="preserve">                      </w:t>
                                </w:r>
                                <w:r w:rsidR="00C042D1" w:rsidRPr="00C042D1">
                                  <w:rPr>
                                    <w:position w:val="-14"/>
                                  </w:rPr>
                                  <w:object w:dxaOrig="1476" w:dyaOrig="396" w14:anchorId="7183AF3C">
                                    <v:shape id="_x0000_i1080" type="#_x0000_t75" style="width:73.85pt;height:19.85pt">
                                      <v:imagedata r:id="rId90" o:title=""/>
                                    </v:shape>
                                    <o:OLEObject Type="Embed" ProgID="Equation.DSMT4" ShapeID="_x0000_i1080" DrawAspect="Content" ObjectID="_1823769219" r:id="rId91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24184773" name="Text Box 93"/>
                          <wps:cNvSpPr txBox="1"/>
                          <wps:spPr>
                            <a:xfrm>
                              <a:off x="565085" y="-1"/>
                              <a:ext cx="668079" cy="43181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1E3DF4D" w14:textId="26E9FF74" w:rsidR="00FF1E05" w:rsidRPr="00E16819" w:rsidRDefault="002A4D88" w:rsidP="00FF1E05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 w:rsidRPr="00F5140B">
                                  <w:rPr>
                                    <w:rFonts w:ascii="Times New Roman" w:hAnsi="Times New Roman" w:cs="Times New Roman"/>
                                    <w:position w:val="-16"/>
                                    <w:sz w:val="20"/>
                                    <w:szCs w:val="20"/>
                                  </w:rPr>
                                  <w:object w:dxaOrig="756" w:dyaOrig="348" w14:anchorId="4D5F08DD">
                                    <v:shape id="_x0000_i1082" type="#_x0000_t75" style="width:37.85pt;height:17.55pt">
                                      <v:imagedata r:id="rId92" o:title=""/>
                                    </v:shape>
                                    <o:OLEObject Type="Embed" ProgID="Equation.DSMT4" ShapeID="_x0000_i1082" DrawAspect="Content" ObjectID="_1823769220" r:id="rId93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g:grpSp>
                        <wpg:cNvPr id="47269915" name="Group 107"/>
                        <wpg:cNvGrpSpPr/>
                        <wpg:grpSpPr>
                          <a:xfrm>
                            <a:off x="4597195" y="1253613"/>
                            <a:ext cx="1182901" cy="2339884"/>
                            <a:chOff x="0" y="0"/>
                            <a:chExt cx="1183342" cy="2340370"/>
                          </a:xfrm>
                        </wpg:grpSpPr>
                        <wps:wsp>
                          <wps:cNvPr id="864790043" name="Rectangle 103"/>
                          <wps:cNvSpPr/>
                          <wps:spPr>
                            <a:xfrm>
                              <a:off x="0" y="0"/>
                              <a:ext cx="1183342" cy="2340370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98073162" name="Text Box 93"/>
                          <wps:cNvSpPr txBox="1"/>
                          <wps:spPr>
                            <a:xfrm>
                              <a:off x="115261" y="315045"/>
                              <a:ext cx="895985" cy="253365"/>
                            </a:xfrm>
                            <a:prstGeom prst="rect">
                              <a:avLst/>
                            </a:prstGeom>
                            <a:solidFill>
                              <a:schemeClr val="accent6">
                                <a:lumMod val="40000"/>
                                <a:lumOff val="60000"/>
                              </a:schemeClr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5E35E77" w14:textId="3BE5EDF9" w:rsidR="00FF1E05" w:rsidRPr="009472BA" w:rsidRDefault="00FF1E05" w:rsidP="00FF1E05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Conv2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13846388" name="Text Box 93"/>
                          <wps:cNvSpPr txBox="1"/>
                          <wps:spPr>
                            <a:xfrm>
                              <a:off x="107577" y="706931"/>
                              <a:ext cx="896112" cy="253365"/>
                            </a:xfrm>
                            <a:prstGeom prst="rect">
                              <a:avLst/>
                            </a:prstGeom>
                            <a:solidFill>
                              <a:schemeClr val="accent6">
                                <a:lumMod val="40000"/>
                                <a:lumOff val="60000"/>
                              </a:schemeClr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3D27BDB" w14:textId="01104733" w:rsidR="00FF1E05" w:rsidRPr="009472BA" w:rsidRDefault="004A0183" w:rsidP="00FF1E05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activation</w:t>
                                </w:r>
                                <w:r w:rsidRPr="004A0183">
                                  <w:rPr>
                                    <w:rFonts w:ascii="Times New Roman" w:hAnsi="Times New Roman" w:cs="Times New Roman"/>
                                    <w:noProof/>
                                    <w:sz w:val="20"/>
                                    <w:szCs w:val="20"/>
                                  </w:rPr>
                                  <w:drawing>
                                    <wp:inline distT="0" distB="0" distL="0" distR="0" wp14:anchorId="64246AF3" wp14:editId="44CC4851">
                                      <wp:extent cx="400685" cy="155575"/>
                                      <wp:effectExtent l="0" t="0" r="0" b="0"/>
                                      <wp:docPr id="2065233907" name="Picture 104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1735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94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400685" cy="1555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0645049" name="Text Box 93"/>
                          <wps:cNvSpPr txBox="1"/>
                          <wps:spPr>
                            <a:xfrm>
                              <a:off x="99893" y="1075764"/>
                              <a:ext cx="896112" cy="253365"/>
                            </a:xfrm>
                            <a:prstGeom prst="rect">
                              <a:avLst/>
                            </a:prstGeom>
                            <a:solidFill>
                              <a:schemeClr val="accent6">
                                <a:lumMod val="40000"/>
                                <a:lumOff val="60000"/>
                              </a:schemeClr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9DD22FB" w14:textId="4F74DA40" w:rsidR="004A0183" w:rsidRPr="009472BA" w:rsidRDefault="004A0183" w:rsidP="004A0183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maxpool</w:t>
                                </w:r>
                                <w:r w:rsidRPr="004A0183">
                                  <w:rPr>
                                    <w:rFonts w:ascii="Times New Roman" w:hAnsi="Times New Roman" w:cs="Times New Roman"/>
                                    <w:noProof/>
                                    <w:sz w:val="20"/>
                                    <w:szCs w:val="20"/>
                                  </w:rPr>
                                  <w:drawing>
                                    <wp:inline distT="0" distB="0" distL="0" distR="0" wp14:anchorId="284DEA49" wp14:editId="5021B92D">
                                      <wp:extent cx="400685" cy="155575"/>
                                      <wp:effectExtent l="0" t="0" r="0" b="0"/>
                                      <wp:docPr id="744579073" name="Picture 104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1735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94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400685" cy="1555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5347580" name="Text Box 93"/>
                          <wps:cNvSpPr txBox="1"/>
                          <wps:spPr>
                            <a:xfrm>
                              <a:off x="122945" y="1459966"/>
                              <a:ext cx="894629" cy="253365"/>
                            </a:xfrm>
                            <a:prstGeom prst="rect">
                              <a:avLst/>
                            </a:prstGeom>
                            <a:solidFill>
                              <a:schemeClr val="accent6">
                                <a:lumMod val="40000"/>
                                <a:lumOff val="60000"/>
                              </a:schemeClr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D53E238" w14:textId="7709EE6E" w:rsidR="004A0183" w:rsidRPr="009472BA" w:rsidRDefault="004A0183" w:rsidP="004A0183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dropou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16777292" name="Text Box 93"/>
                          <wps:cNvSpPr txBox="1"/>
                          <wps:spPr>
                            <a:xfrm>
                              <a:off x="122945" y="1851852"/>
                              <a:ext cx="896620" cy="419100"/>
                            </a:xfrm>
                            <a:prstGeom prst="rect">
                              <a:avLst/>
                            </a:prstGeom>
                            <a:solidFill>
                              <a:schemeClr val="accent6">
                                <a:lumMod val="40000"/>
                                <a:lumOff val="60000"/>
                              </a:schemeClr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480F47F" w14:textId="72A2EF79" w:rsidR="004A0183" w:rsidRPr="009472BA" w:rsidRDefault="004A0183" w:rsidP="004A0183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Batch normalizatio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57061914" name="Text Box 93"/>
                          <wps:cNvSpPr txBox="1"/>
                          <wps:spPr>
                            <a:xfrm>
                              <a:off x="69157" y="23052"/>
                              <a:ext cx="869915" cy="2533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520DA00" w14:textId="1C15AD44" w:rsidR="004A0183" w:rsidRPr="004A0183" w:rsidRDefault="004A0183" w:rsidP="004A0183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r w:rsidRPr="004A0183"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Conv Block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91478063" name="Straight Arrow Connector 106"/>
                          <wps:cNvCnPr/>
                          <wps:spPr>
                            <a:xfrm>
                              <a:off x="506506" y="568618"/>
                              <a:ext cx="0" cy="13716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59609505" name="Straight Arrow Connector 106"/>
                          <wps:cNvCnPr/>
                          <wps:spPr>
                            <a:xfrm>
                              <a:off x="514190" y="960504"/>
                              <a:ext cx="0" cy="13716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49030404" name="Straight Arrow Connector 106"/>
                          <wps:cNvCnPr/>
                          <wps:spPr>
                            <a:xfrm>
                              <a:off x="537242" y="1337021"/>
                              <a:ext cx="0" cy="13716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0408274" name="Straight Arrow Connector 106"/>
                          <wps:cNvCnPr/>
                          <wps:spPr>
                            <a:xfrm>
                              <a:off x="552610" y="1713539"/>
                              <a:ext cx="0" cy="13716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61343210" name="Group 108"/>
                        <wpg:cNvGrpSpPr/>
                        <wpg:grpSpPr>
                          <a:xfrm>
                            <a:off x="4626692" y="3716594"/>
                            <a:ext cx="1135973" cy="1964163"/>
                            <a:chOff x="0" y="0"/>
                            <a:chExt cx="1136073" cy="1964239"/>
                          </a:xfrm>
                        </wpg:grpSpPr>
                        <wps:wsp>
                          <wps:cNvPr id="1451263541" name="Rectangle 103"/>
                          <wps:cNvSpPr/>
                          <wps:spPr>
                            <a:xfrm>
                              <a:off x="0" y="0"/>
                              <a:ext cx="1136073" cy="1964239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9362675" name="Text Box 93"/>
                          <wps:cNvSpPr txBox="1"/>
                          <wps:spPr>
                            <a:xfrm>
                              <a:off x="117763" y="318654"/>
                              <a:ext cx="895985" cy="253365"/>
                            </a:xfrm>
                            <a:prstGeom prst="rect">
                              <a:avLst/>
                            </a:prstGeom>
                            <a:solidFill>
                              <a:srgbClr val="FFFF99"/>
                            </a:solidFill>
                            <a:ln w="635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</a:ln>
                          </wps:spPr>
                          <wps:txbx>
                            <w:txbxContent>
                              <w:p w14:paraId="7EC85655" w14:textId="77777777" w:rsidR="004A0183" w:rsidRPr="009472BA" w:rsidRDefault="004A0183" w:rsidP="004A0183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Conv2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0206665" name="Text Box 93"/>
                          <wps:cNvSpPr txBox="1"/>
                          <wps:spPr>
                            <a:xfrm>
                              <a:off x="110836" y="713509"/>
                              <a:ext cx="896112" cy="253365"/>
                            </a:xfrm>
                            <a:prstGeom prst="rect">
                              <a:avLst/>
                            </a:prstGeom>
                            <a:solidFill>
                              <a:srgbClr val="FFFF99"/>
                            </a:solidFill>
                            <a:ln w="635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</a:ln>
                          </wps:spPr>
                          <wps:txbx>
                            <w:txbxContent>
                              <w:p w14:paraId="63A2B68B" w14:textId="77777777" w:rsidR="004A0183" w:rsidRPr="009472BA" w:rsidRDefault="004A0183" w:rsidP="004A0183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activation</w:t>
                                </w:r>
                                <w:r w:rsidRPr="004A0183">
                                  <w:rPr>
                                    <w:rFonts w:ascii="Times New Roman" w:hAnsi="Times New Roman" w:cs="Times New Roman"/>
                                    <w:noProof/>
                                    <w:sz w:val="20"/>
                                    <w:szCs w:val="20"/>
                                  </w:rPr>
                                  <w:drawing>
                                    <wp:inline distT="0" distB="0" distL="0" distR="0" wp14:anchorId="1C14E7BC" wp14:editId="690AD8B5">
                                      <wp:extent cx="400685" cy="155575"/>
                                      <wp:effectExtent l="0" t="0" r="0" b="0"/>
                                      <wp:docPr id="1962650461" name="Picture 104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1735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94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400685" cy="1555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475865" name="Text Box 93"/>
                          <wps:cNvSpPr txBox="1"/>
                          <wps:spPr>
                            <a:xfrm>
                              <a:off x="145473" y="1648691"/>
                              <a:ext cx="896112" cy="253365"/>
                            </a:xfrm>
                            <a:prstGeom prst="rect">
                              <a:avLst/>
                            </a:prstGeom>
                            <a:solidFill>
                              <a:srgbClr val="FFFF99"/>
                            </a:solidFill>
                            <a:ln w="635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</a:ln>
                          </wps:spPr>
                          <wps:txbx>
                            <w:txbxContent>
                              <w:p w14:paraId="6028878C" w14:textId="77777777" w:rsidR="004A0183" w:rsidRPr="009472BA" w:rsidRDefault="004A0183" w:rsidP="004A0183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maxpool</w:t>
                                </w:r>
                                <w:r w:rsidRPr="004A0183">
                                  <w:rPr>
                                    <w:rFonts w:ascii="Times New Roman" w:hAnsi="Times New Roman" w:cs="Times New Roman"/>
                                    <w:noProof/>
                                    <w:sz w:val="20"/>
                                    <w:szCs w:val="20"/>
                                  </w:rPr>
                                  <w:drawing>
                                    <wp:inline distT="0" distB="0" distL="0" distR="0" wp14:anchorId="2072272F" wp14:editId="5655FEFA">
                                      <wp:extent cx="400685" cy="155575"/>
                                      <wp:effectExtent l="0" t="0" r="0" b="0"/>
                                      <wp:docPr id="846045401" name="Picture 104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1735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94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400685" cy="1555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68511337" name="Text Box 93"/>
                          <wps:cNvSpPr txBox="1"/>
                          <wps:spPr>
                            <a:xfrm>
                              <a:off x="117763" y="1087581"/>
                              <a:ext cx="896620" cy="419100"/>
                            </a:xfrm>
                            <a:prstGeom prst="rect">
                              <a:avLst/>
                            </a:prstGeom>
                            <a:solidFill>
                              <a:srgbClr val="FFFF99"/>
                            </a:solidFill>
                            <a:ln w="635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</a:ln>
                          </wps:spPr>
                          <wps:txbx>
                            <w:txbxContent>
                              <w:p w14:paraId="6EC98D58" w14:textId="77777777" w:rsidR="004A0183" w:rsidRPr="009472BA" w:rsidRDefault="004A0183" w:rsidP="004A0183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Batch normalizatio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8718589" name="Text Box 93"/>
                          <wps:cNvSpPr txBox="1"/>
                          <wps:spPr>
                            <a:xfrm>
                              <a:off x="69273" y="27709"/>
                              <a:ext cx="960504" cy="2533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F7D77DB" w14:textId="054C987A" w:rsidR="004A0183" w:rsidRPr="004A0183" w:rsidRDefault="004A0183" w:rsidP="004A0183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r w:rsidRPr="004A0183"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Conv Block</w:t>
                                </w:r>
                                <w:r w:rsidR="00D62F8F"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 xml:space="preserve"> 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76868741" name="Straight Arrow Connector 106"/>
                          <wps:cNvCnPr/>
                          <wps:spPr>
                            <a:xfrm>
                              <a:off x="505691" y="574963"/>
                              <a:ext cx="0" cy="13716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3933981" name="Straight Arrow Connector 106"/>
                          <wps:cNvCnPr/>
                          <wps:spPr>
                            <a:xfrm>
                              <a:off x="512618" y="962891"/>
                              <a:ext cx="0" cy="13716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77883722" name="Straight Arrow Connector 106"/>
                          <wps:cNvCnPr/>
                          <wps:spPr>
                            <a:xfrm>
                              <a:off x="540327" y="1517072"/>
                              <a:ext cx="0" cy="13716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87189764" name="Group 108"/>
                        <wpg:cNvGrpSpPr/>
                        <wpg:grpSpPr>
                          <a:xfrm>
                            <a:off x="4641440" y="5781368"/>
                            <a:ext cx="1135973" cy="1964163"/>
                            <a:chOff x="10356" y="-219526"/>
                            <a:chExt cx="1136073" cy="1964239"/>
                          </a:xfrm>
                        </wpg:grpSpPr>
                        <wps:wsp>
                          <wps:cNvPr id="1672789895" name="Rectangle 103"/>
                          <wps:cNvSpPr/>
                          <wps:spPr>
                            <a:xfrm>
                              <a:off x="10356" y="-219526"/>
                              <a:ext cx="1136073" cy="1964239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2901588" name="Text Box 93"/>
                          <wps:cNvSpPr txBox="1"/>
                          <wps:spPr>
                            <a:xfrm>
                              <a:off x="110963" y="53173"/>
                              <a:ext cx="895985" cy="253365"/>
                            </a:xfrm>
                            <a:prstGeom prst="rect">
                              <a:avLst/>
                            </a:prstGeom>
                            <a:solidFill>
                              <a:srgbClr val="FFCCFF"/>
                            </a:solidFill>
                            <a:ln w="635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</a:ln>
                          </wps:spPr>
                          <wps:txbx>
                            <w:txbxContent>
                              <w:p w14:paraId="2ED852EE" w14:textId="10073FB6" w:rsidR="00757F6C" w:rsidRPr="009472BA" w:rsidRDefault="00757F6C" w:rsidP="00757F6C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dense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21809617" name="Text Box 93"/>
                          <wps:cNvSpPr txBox="1"/>
                          <wps:spPr>
                            <a:xfrm>
                              <a:off x="117292" y="435864"/>
                              <a:ext cx="896112" cy="253365"/>
                            </a:xfrm>
                            <a:prstGeom prst="rect">
                              <a:avLst/>
                            </a:prstGeom>
                            <a:solidFill>
                              <a:srgbClr val="FFCCFF"/>
                            </a:solidFill>
                            <a:ln w="635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</a:ln>
                          </wps:spPr>
                          <wps:txbx>
                            <w:txbxContent>
                              <w:p w14:paraId="3BF23B45" w14:textId="77777777" w:rsidR="00757F6C" w:rsidRPr="009472BA" w:rsidRDefault="00757F6C" w:rsidP="00757F6C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activation</w:t>
                                </w:r>
                                <w:r w:rsidRPr="004A0183">
                                  <w:rPr>
                                    <w:rFonts w:ascii="Times New Roman" w:hAnsi="Times New Roman" w:cs="Times New Roman"/>
                                    <w:noProof/>
                                    <w:sz w:val="20"/>
                                    <w:szCs w:val="20"/>
                                  </w:rPr>
                                  <w:drawing>
                                    <wp:inline distT="0" distB="0" distL="0" distR="0" wp14:anchorId="4D78D01A" wp14:editId="2ED4579A">
                                      <wp:extent cx="400685" cy="155575"/>
                                      <wp:effectExtent l="0" t="0" r="0" b="0"/>
                                      <wp:docPr id="649451135" name="Picture 104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1735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94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400685" cy="1555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9858190" name="Text Box 93"/>
                          <wps:cNvSpPr txBox="1"/>
                          <wps:spPr>
                            <a:xfrm>
                              <a:off x="139093" y="1388364"/>
                              <a:ext cx="896112" cy="253365"/>
                            </a:xfrm>
                            <a:prstGeom prst="rect">
                              <a:avLst/>
                            </a:prstGeom>
                            <a:solidFill>
                              <a:srgbClr val="FFCCFF"/>
                            </a:solidFill>
                            <a:ln w="635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</a:ln>
                          </wps:spPr>
                          <wps:txbx>
                            <w:txbxContent>
                              <w:p w14:paraId="233186D7" w14:textId="51B16F1E" w:rsidR="00757F6C" w:rsidRPr="009472BA" w:rsidRDefault="00757F6C" w:rsidP="00757F6C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dropou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89363002" name="Text Box 93"/>
                          <wps:cNvSpPr txBox="1"/>
                          <wps:spPr>
                            <a:xfrm>
                              <a:off x="132773" y="831948"/>
                              <a:ext cx="896620" cy="419100"/>
                            </a:xfrm>
                            <a:prstGeom prst="rect">
                              <a:avLst/>
                            </a:prstGeom>
                            <a:solidFill>
                              <a:srgbClr val="FFCCFF"/>
                            </a:solidFill>
                            <a:ln w="635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</a:ln>
                          </wps:spPr>
                          <wps:txbx>
                            <w:txbxContent>
                              <w:p w14:paraId="7317FA33" w14:textId="77777777" w:rsidR="00757F6C" w:rsidRPr="009472BA" w:rsidRDefault="00757F6C" w:rsidP="00757F6C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Batch normalizatio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15433242" name="Text Box 93"/>
                          <wps:cNvSpPr txBox="1"/>
                          <wps:spPr>
                            <a:xfrm>
                              <a:off x="69273" y="-179457"/>
                              <a:ext cx="960504" cy="2533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71E2FDD" w14:textId="392DD464" w:rsidR="00757F6C" w:rsidRPr="004A0183" w:rsidRDefault="00757F6C" w:rsidP="00757F6C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Dense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2375016" name="Straight Arrow Connector 106"/>
                          <wps:cNvCnPr/>
                          <wps:spPr>
                            <a:xfrm>
                              <a:off x="500046" y="306538"/>
                              <a:ext cx="0" cy="13716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11106589" name="Straight Arrow Connector 106"/>
                          <wps:cNvCnPr/>
                          <wps:spPr>
                            <a:xfrm>
                              <a:off x="493499" y="689229"/>
                              <a:ext cx="0" cy="13716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36408487" name="Straight Arrow Connector 106"/>
                          <wps:cNvCnPr/>
                          <wps:spPr>
                            <a:xfrm>
                              <a:off x="516612" y="1251049"/>
                              <a:ext cx="0" cy="13716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912916580" name="Group 110"/>
                        <wpg:cNvGrpSpPr/>
                        <wpg:grpSpPr>
                          <a:xfrm>
                            <a:off x="157931" y="4085304"/>
                            <a:ext cx="1125583" cy="526453"/>
                            <a:chOff x="0" y="0"/>
                            <a:chExt cx="1125682" cy="526473"/>
                          </a:xfrm>
                        </wpg:grpSpPr>
                        <wps:wsp>
                          <wps:cNvPr id="1739343223" name="Rectangle: Rounded Corners 109"/>
                          <wps:cNvSpPr/>
                          <wps:spPr>
                            <a:xfrm>
                              <a:off x="90017" y="0"/>
                              <a:ext cx="963295" cy="526473"/>
                            </a:xfrm>
                            <a:prstGeom prst="roundRect">
                              <a:avLst/>
                            </a:prstGeom>
                            <a:solidFill>
                              <a:srgbClr val="CCFF99"/>
                            </a:solidFill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87198688" name="Text Box 93"/>
                          <wps:cNvSpPr txBox="1"/>
                          <wps:spPr>
                            <a:xfrm>
                              <a:off x="0" y="69273"/>
                              <a:ext cx="1125682" cy="41902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351BC3C" w14:textId="47C8B312" w:rsidR="0032794F" w:rsidRPr="009472BA" w:rsidRDefault="000F04B1" w:rsidP="0032794F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Global Pyramid Network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609707036" name="Group 110"/>
                        <wpg:cNvGrpSpPr/>
                        <wpg:grpSpPr>
                          <a:xfrm>
                            <a:off x="246421" y="4748981"/>
                            <a:ext cx="931463" cy="339424"/>
                            <a:chOff x="131618" y="0"/>
                            <a:chExt cx="872836" cy="339474"/>
                          </a:xfrm>
                        </wpg:grpSpPr>
                        <wps:wsp>
                          <wps:cNvPr id="471504983" name="Rectangle: Rounded Corners 109"/>
                          <wps:cNvSpPr/>
                          <wps:spPr>
                            <a:xfrm>
                              <a:off x="131618" y="0"/>
                              <a:ext cx="872836" cy="339474"/>
                            </a:xfrm>
                            <a:prstGeom prst="roundRect">
                              <a:avLst/>
                            </a:prstGeom>
                            <a:solidFill>
                              <a:srgbClr val="CCFF99"/>
                            </a:solidFill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29290127" name="Text Box 93"/>
                          <wps:cNvSpPr txBox="1"/>
                          <wps:spPr>
                            <a:xfrm>
                              <a:off x="175058" y="18071"/>
                              <a:ext cx="758385" cy="27019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1A16ED1" w14:textId="33435086" w:rsidR="000F04B1" w:rsidRPr="009472BA" w:rsidRDefault="000F04B1" w:rsidP="000F04B1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Deep CN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665584224" name="Connector: Curved 111"/>
                        <wps:cNvCnPr/>
                        <wps:spPr>
                          <a:xfrm flipV="1">
                            <a:off x="497758" y="3287047"/>
                            <a:ext cx="525734" cy="822928"/>
                          </a:xfrm>
                          <a:prstGeom prst="curvedConnector3">
                            <a:avLst>
                              <a:gd name="adj1" fmla="val -23913"/>
                            </a:avLst>
                          </a:prstGeom>
                          <a:ln>
                            <a:solidFill>
                              <a:srgbClr val="7030A0"/>
                            </a:solidFill>
                            <a:prstDash val="dashDot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78005681" name="Connector: Curved 111"/>
                        <wps:cNvCnPr/>
                        <wps:spPr>
                          <a:xfrm>
                            <a:off x="1160821" y="4852220"/>
                            <a:ext cx="144767" cy="853407"/>
                          </a:xfrm>
                          <a:prstGeom prst="curvedConnector3">
                            <a:avLst>
                              <a:gd name="adj1" fmla="val 255515"/>
                            </a:avLst>
                          </a:prstGeom>
                          <a:ln>
                            <a:solidFill>
                              <a:srgbClr val="7030A0"/>
                            </a:solidFill>
                            <a:prstDash val="dashDot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6472680" name="Straight Arrow Connector 113"/>
                        <wps:cNvCnPr/>
                        <wps:spPr>
                          <a:xfrm flipH="1">
                            <a:off x="2325944" y="516194"/>
                            <a:ext cx="0" cy="13715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accent6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48630804" name="Straight Arrow Connector 114"/>
                        <wps:cNvCnPr/>
                        <wps:spPr>
                          <a:xfrm flipV="1">
                            <a:off x="777363" y="648929"/>
                            <a:ext cx="2861581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accent6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81079452" name="Straight Arrow Connector 116"/>
                        <wps:cNvCnPr/>
                        <wps:spPr>
                          <a:xfrm flipH="1">
                            <a:off x="779821" y="648929"/>
                            <a:ext cx="0" cy="228591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accent6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8825845" name="Straight Arrow Connector 116"/>
                        <wps:cNvCnPr/>
                        <wps:spPr>
                          <a:xfrm>
                            <a:off x="1782711" y="648929"/>
                            <a:ext cx="0" cy="201542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accent6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15729024" name="Straight Arrow Connector 116"/>
                        <wps:cNvCnPr/>
                        <wps:spPr>
                          <a:xfrm flipH="1">
                            <a:off x="2785602" y="663678"/>
                            <a:ext cx="0" cy="196769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accent6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40393165" name="Straight Arrow Connector 116"/>
                        <wps:cNvCnPr/>
                        <wps:spPr>
                          <a:xfrm>
                            <a:off x="3641008" y="663678"/>
                            <a:ext cx="0" cy="228591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accent6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6624354" name="Text Box 93"/>
                        <wps:cNvSpPr txBox="1"/>
                        <wps:spPr>
                          <a:xfrm>
                            <a:off x="1131260" y="7757079"/>
                            <a:ext cx="575945" cy="4184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514143B" w14:textId="0FCDC3AF" w:rsidR="00390CF1" w:rsidRPr="00355B58" w:rsidRDefault="00390CF1" w:rsidP="00390CF1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C042D1">
                                <w:rPr>
                                  <w:position w:val="-14"/>
                                </w:rPr>
                                <w:object w:dxaOrig="612" w:dyaOrig="324" w14:anchorId="5E412ACE">
                                  <v:shape id="_x0000_i1084" type="#_x0000_t75" style="width:30.45pt;height:16.15pt">
                                    <v:imagedata r:id="rId95" o:title=""/>
                                  </v:shape>
                                  <o:OLEObject Type="Embed" ProgID="Equation.DSMT4" ShapeID="_x0000_i1084" DrawAspect="Content" ObjectID="_1823769221" r:id="rId9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AC8D058" id="Group 231" o:spid="_x0000_s1134" style="position:absolute;left:0;text-align:left;margin-left:0;margin-top:-28.2pt;width:455.15pt;height:653.25pt;z-index:252182528;mso-position-horizontal:left;mso-position-horizontal-relative:margin;mso-height-relative:margin" coordorigin="" coordsize="57800,829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">
                <v:shape id="Cube 85" o:spid="_x0000_s1135" type="#_x0000_t16" style="position:absolute;left:4287;top:12401;width:7390;height:3458;rotation:860308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" adj="21304" fillcolor="red" strokecolor="black [3213]" strokeweight="1pt"/>
                <v:shape id="Cube 85" o:spid="_x0000_s1136" type="#_x0000_t16" style="position:absolute;left:14167;top:11959;width:7391;height:3458;rotation:860308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" adj="21304" fillcolor="red" strokecolor="black [3213]" strokeweight="1pt"/>
                <v:shape id="Cube 85" o:spid="_x0000_s1137" type="#_x0000_t16" style="position:absolute;left:23755;top:11810;width:7390;height:3459;rotation:860308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" adj="21304" fillcolor="red" strokecolor="black [3213]" strokeweight="1pt"/>
                <v:shape id="Cube 85" o:spid="_x0000_s1138" type="#_x0000_t16" style="position:absolute;left:33341;top:11811;width:7390;height:3458;rotation:860308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" adj="21304" fillcolor="red" strokecolor="black [3213]" strokeweight="1pt"/>
                <v:shape id="Cube 85" o:spid="_x0000_s1139" type="#_x0000_t16" style="position:absolute;left:8713;top:19920;width:7385;height:3454;rotation:860308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" adj="21304" fillcolor="#7030a0" strokecolor="black [3213]" strokeweight="1pt"/>
                <v:shape id="Cube 85" o:spid="_x0000_s1140" type="#_x0000_t16" style="position:absolute;left:16970;top:19480;width:7390;height:3458;rotation:860308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" adj="21304" fillcolor="#7030a0" strokecolor="black [3213]" strokeweight="1pt"/>
                <v:shape id="Cube 85" o:spid="_x0000_s1141" type="#_x0000_t16" style="position:absolute;left:27149;top:19330;width:7385;height:3454;rotation:860308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" adj="21304" fillcolor="#7030a0" strokecolor="black [3213]" strokeweight="1pt"/>
                <v:shape id="Cube 85" o:spid="_x0000_s1142" type="#_x0000_t16" style="position:absolute;left:10337;top:28031;width:7384;height:3454;rotation:860308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" adj="21304" fillcolor="red" strokecolor="black [3213]" strokeweight="1pt"/>
                <v:shape id="Cube 85" o:spid="_x0000_s1143" type="#_x0000_t16" style="position:absolute;left:18005;top:26852;width:7385;height:3454;rotation:860308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" adj="21304" fillcolor="red" strokecolor="black [3213]" strokeweight="1pt"/>
                <v:shape id="Cube 85" o:spid="_x0000_s1144" type="#_x0000_t16" style="position:absolute;left:27442;top:26707;width:7390;height:3458;rotation:860308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" adj="21304" fillcolor="red" strokecolor="black [3213]" strokeweight="1pt"/>
                <v:shape id="Cube 85" o:spid="_x0000_s1145" type="#_x0000_t16" style="position:absolute;left:13875;top:36438;width:7385;height:3454;rotation:860308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" adj="21304" fillcolor="#7030a0" strokecolor="black [3213]" strokeweight="1pt"/>
                <v:shape id="Cube 85" o:spid="_x0000_s1146" type="#_x0000_t16" style="position:absolute;left:23462;top:34963;width:7385;height:3454;rotation:860308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" adj="21304" fillcolor="#7030a0" strokecolor="black [3213]" strokeweight="1pt"/>
                <v:shape id="Cube 85" o:spid="_x0000_s1147" type="#_x0000_t16" style="position:absolute;left:19037;top:49859;width:7385;height:3454;rotation:860308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" adj="21304" fillcolor="#7030a0" strokecolor="black [3213]" strokeweight="1pt"/>
                <v:shape id="Trapezoid 91" o:spid="_x0000_s1148" style="position:absolute;top:7964;width:47292;height:48575;rotation:180;visibility:visible;mso-wrap-style:square;v-text-anchor:middle" coordsize="4729268,4857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" path="m,4857561l1959288,r810692,l4729268,4857561,,4857561xe" filled="f" strokecolor="#7030a0" strokeweight="1pt">
                  <v:stroke dashstyle="longDash" joinstyle="miter"/>
                  <v:path arrowok="t" o:connecttype="custom" o:connectlocs="0,4857561;1959288,0;2769980,0;4729268,4857561;0,4857561" o:connectangles="0,0,0,0,0"/>
                </v:shape>
                <v:shape id="Text Box 93" o:spid="_x0000_s1149" type="#_x0000_t202" style="position:absolute;left:23554;top:7816;width:7837;height:3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" filled="f" stroked="f" strokeweight=".5pt">
                  <v:textbox>
                    <w:txbxContent>
                      <w:p w14:paraId="07D66907" w14:textId="158FD049" w:rsidR="00355B58" w:rsidRPr="00355B58" w:rsidRDefault="003A6C6B" w:rsidP="00355B58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C042D1">
                          <w:rPr>
                            <w:position w:val="-14"/>
                          </w:rPr>
                          <w:object w:dxaOrig="984" w:dyaOrig="276" w14:anchorId="41448BC4">
                            <v:shape id="_x0000_i1034" type="#_x0000_t75" style="width:49.4pt;height:13.85pt">
                              <v:imagedata r:id="rId53" o:title=""/>
                            </v:shape>
                            <o:OLEObject Type="Embed" ProgID="Equation.DSMT4" ShapeID="_x0000_i1034" DrawAspect="Content" ObjectID="_1823769196" r:id="rId97"/>
                          </w:object>
                        </w:r>
                      </w:p>
                    </w:txbxContent>
                  </v:textbox>
                </v:shape>
                <v:shape id="Text Box 93" o:spid="_x0000_s1150" type="#_x0000_t202" style="position:absolute;left:8658;top:11208;width:5916;height:3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" filled="f" stroked="f" strokeweight=".5pt">
                  <v:textbox>
                    <w:txbxContent>
                      <w:p w14:paraId="585D8A30" w14:textId="3E00DA11" w:rsidR="003A6C6B" w:rsidRPr="009472BA" w:rsidRDefault="003A6C6B" w:rsidP="003A6C6B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9472BA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con</w:t>
                        </w:r>
                        <w:r w:rsidR="009472BA" w:rsidRPr="009472BA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v block</w:t>
                        </w:r>
                      </w:p>
                    </w:txbxContent>
                  </v:textbox>
                </v:shape>
                <v:shape id="Text Box 93" o:spid="_x0000_s1151" type="#_x0000_t202" style="position:absolute;left:18687;top:10618;width:5609;height:37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" filled="f" stroked="f" strokeweight=".5pt">
                  <v:textbox>
                    <w:txbxContent>
                      <w:p w14:paraId="00B0E4A3" w14:textId="6C344069" w:rsidR="009472BA" w:rsidRPr="009472BA" w:rsidRDefault="009472BA" w:rsidP="009472BA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9472BA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con</w:t>
                        </w:r>
                        <w:r w:rsidR="000C0D11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v</w:t>
                        </w:r>
                        <w:r w:rsidRPr="009472BA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 xml:space="preserve"> block</w:t>
                        </w:r>
                      </w:p>
                    </w:txbxContent>
                  </v:textbox>
                </v:shape>
                <v:shape id="Text Box 93" o:spid="_x0000_s1152" type="#_x0000_t202" style="position:absolute;left:27831;top:10471;width:5762;height:37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" filled="f" stroked="f" strokeweight=".5pt">
                  <v:textbox>
                    <w:txbxContent>
                      <w:p w14:paraId="63A138CF" w14:textId="77777777" w:rsidR="009472BA" w:rsidRPr="009472BA" w:rsidRDefault="009472BA" w:rsidP="009472BA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9472BA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conv block</w:t>
                        </w:r>
                      </w:p>
                    </w:txbxContent>
                  </v:textbox>
                </v:shape>
                <v:shape id="Text Box 93" o:spid="_x0000_s1153" type="#_x0000_t202" style="position:absolute;left:38007;top:10028;width:5456;height:37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" filled="f" stroked="f" strokeweight=".5pt">
                  <v:textbox>
                    <w:txbxContent>
                      <w:p w14:paraId="7C02AF32" w14:textId="77777777" w:rsidR="009472BA" w:rsidRPr="009472BA" w:rsidRDefault="009472BA" w:rsidP="009472BA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9472BA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conv block</w:t>
                        </w:r>
                      </w:p>
                    </w:txbxContent>
                  </v:textbox>
                </v:shape>
                <v:shape id="Text Box 93" o:spid="_x0000_s1154" type="#_x0000_t202" style="position:absolute;left:4381;top:8111;width:7837;height:3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" filled="f" stroked="f" strokeweight=".5pt">
                  <v:textbox>
                    <w:txbxContent>
                      <w:p w14:paraId="4EABFDAB" w14:textId="77777777" w:rsidR="009472BA" w:rsidRPr="00355B58" w:rsidRDefault="009472BA" w:rsidP="009472BA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C042D1">
                          <w:rPr>
                            <w:position w:val="-14"/>
                          </w:rPr>
                          <w:object w:dxaOrig="984" w:dyaOrig="276" w14:anchorId="5C694C96">
                            <v:shape id="_x0000_i1036" type="#_x0000_t75" style="width:49.4pt;height:13.85pt">
                              <v:imagedata r:id="rId53" o:title=""/>
                            </v:shape>
                            <o:OLEObject Type="Embed" ProgID="Equation.DSMT4" ShapeID="_x0000_i1036" DrawAspect="Content" ObjectID="_1823769197" r:id="rId98"/>
                          </w:object>
                        </w:r>
                      </w:p>
                    </w:txbxContent>
                  </v:textbox>
                </v:shape>
                <v:shape id="Text Box 93" o:spid="_x0000_s1155" type="#_x0000_t202" style="position:absolute;left:13967;top:7816;width:7837;height:3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" filled="f" stroked="f" strokeweight=".5pt">
                  <v:textbox>
                    <w:txbxContent>
                      <w:p w14:paraId="44E3FDA3" w14:textId="77777777" w:rsidR="009472BA" w:rsidRPr="00355B58" w:rsidRDefault="009472BA" w:rsidP="009472BA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C042D1">
                          <w:rPr>
                            <w:position w:val="-14"/>
                          </w:rPr>
                          <w:object w:dxaOrig="984" w:dyaOrig="276" w14:anchorId="46F52046">
                            <v:shape id="_x0000_i1038" type="#_x0000_t75" style="width:49.4pt;height:13.85pt">
                              <v:imagedata r:id="rId53" o:title=""/>
                            </v:shape>
                            <o:OLEObject Type="Embed" ProgID="Equation.DSMT4" ShapeID="_x0000_i1038" DrawAspect="Content" ObjectID="_1823769198" r:id="rId99"/>
                          </w:object>
                        </w:r>
                      </w:p>
                    </w:txbxContent>
                  </v:textbox>
                </v:shape>
                <v:shape id="Text Box 93" o:spid="_x0000_s1156" type="#_x0000_t202" style="position:absolute;left:31223;top:7964;width:7835;height:37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" filled="f" stroked="f" strokeweight=".5pt">
                  <v:textbox>
                    <w:txbxContent>
                      <w:p w14:paraId="59FE273D" w14:textId="77777777" w:rsidR="009472BA" w:rsidRPr="00355B58" w:rsidRDefault="009472BA" w:rsidP="009472BA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C042D1">
                          <w:rPr>
                            <w:position w:val="-14"/>
                          </w:rPr>
                          <w:object w:dxaOrig="984" w:dyaOrig="276" w14:anchorId="6762F281">
                            <v:shape id="_x0000_i1040" type="#_x0000_t75" style="width:49.4pt;height:13.85pt">
                              <v:imagedata r:id="rId53" o:title=""/>
                            </v:shape>
                            <o:OLEObject Type="Embed" ProgID="Equation.DSMT4" ShapeID="_x0000_i1040" DrawAspect="Content" ObjectID="_1823769199" r:id="rId100"/>
                          </w:object>
                        </w:r>
                      </w:p>
                    </w:txbxContent>
                  </v:textbox>
                </v:shape>
                <v:shape id="Straight Arrow Connector 95" o:spid="_x0000_s1157" type="#_x0000_t32" style="position:absolute;left:8806;top:15928;width:2766;height:268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" strokecolor="#70ad47 [3209]" strokeweight=".5pt">
                  <v:stroke endarrow="block" joinstyle="miter"/>
                </v:shape>
                <v:shape id="Text Box 93" o:spid="_x0000_s1158" type="#_x0000_t202" style="position:absolute;left:12345;top:22270;width:8013;height:250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" filled="f" stroked="f" strokeweight=".5pt">
                  <v:textbox>
                    <w:txbxContent>
                      <w:p w14:paraId="411BF8F2" w14:textId="4982E59F" w:rsidR="00032822" w:rsidRPr="00355B58" w:rsidRDefault="0048029F" w:rsidP="00032822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C042D1">
                          <w:rPr>
                            <w:position w:val="-14"/>
                          </w:rPr>
                          <w:object w:dxaOrig="960" w:dyaOrig="252" w14:anchorId="3AEA145D">
                            <v:shape id="_x0000_i1042" type="#_x0000_t75" style="width:48pt;height:12.45pt">
                              <v:imagedata r:id="rId58" o:title=""/>
                            </v:shape>
                            <o:OLEObject Type="Embed" ProgID="Equation.DSMT4" ShapeID="_x0000_i1042" DrawAspect="Content" ObjectID="_1823769200" r:id="rId101"/>
                          </w:object>
                        </w:r>
                      </w:p>
                    </w:txbxContent>
                  </v:textbox>
                </v:shape>
                <v:shape id="Straight Arrow Connector 95" o:spid="_x0000_s1159" type="#_x0000_t32" style="position:absolute;left:13759;top:17550;width:3146;height:169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" strokecolor="#70ad47 [3209]" strokeweight=".5pt">
                  <v:stroke endarrow="block" joinstyle="miter"/>
                </v:shape>
                <v:shape id="Text Box 93" o:spid="_x0000_s1160" type="#_x0000_t202" style="position:absolute;left:21489;top:20942;width:7918;height:38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" filled="f" stroked="f" strokeweight=".5pt">
                  <v:textbox style="mso-fit-shape-to-text:t">
                    <w:txbxContent>
                      <w:p w14:paraId="22AC087B" w14:textId="79AE938A" w:rsidR="00351C7B" w:rsidRPr="00355B58" w:rsidRDefault="0048029F" w:rsidP="00351C7B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C042D1">
                          <w:rPr>
                            <w:position w:val="-14"/>
                          </w:rPr>
                          <w:object w:dxaOrig="948" w:dyaOrig="252" w14:anchorId="39844731">
                            <v:shape id="_x0000_i1044" type="#_x0000_t75" style="width:47.55pt;height:12.45pt">
                              <v:imagedata r:id="rId58" o:title=""/>
                            </v:shape>
                            <o:OLEObject Type="Embed" ProgID="Equation.DSMT4" ShapeID="_x0000_i1044" DrawAspect="Content" ObjectID="_1823769201" r:id="rId102"/>
                          </w:object>
                        </w:r>
                      </w:p>
                    </w:txbxContent>
                  </v:textbox>
                </v:shape>
                <v:shape id="Text Box 93" o:spid="_x0000_s1161" type="#_x0000_t202" style="position:absolute;left:31666;top:20647;width:8013;height:383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" filled="f" stroked="f" strokeweight=".5pt">
                  <v:textbox style="mso-fit-shape-to-text:t">
                    <w:txbxContent>
                      <w:p w14:paraId="1C90018C" w14:textId="09D9DD13" w:rsidR="00351C7B" w:rsidRPr="00355B58" w:rsidRDefault="0048029F" w:rsidP="00351C7B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C042D1">
                          <w:rPr>
                            <w:position w:val="-14"/>
                          </w:rPr>
                          <w:object w:dxaOrig="960" w:dyaOrig="252" w14:anchorId="3CE79D72">
                            <v:shape id="_x0000_i1046" type="#_x0000_t75" style="width:48pt;height:12.45pt">
                              <v:imagedata r:id="rId58" o:title=""/>
                            </v:shape>
                            <o:OLEObject Type="Embed" ProgID="Equation.DSMT4" ShapeID="_x0000_i1046" DrawAspect="Content" ObjectID="_1823769202" r:id="rId103"/>
                          </w:object>
                        </w:r>
                      </w:p>
                    </w:txbxContent>
                  </v:textbox>
                </v:shape>
                <v:shape id="Straight Arrow Connector 95" o:spid="_x0000_s1162" type="#_x0000_t32" style="position:absolute;left:17065;top:17550;width:2771;height:169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" strokecolor="#70ad47 [3209]" strokeweight=".5pt">
                  <v:stroke endarrow="block" joinstyle="miter"/>
                </v:shape>
                <v:shape id="Straight Arrow Connector 95" o:spid="_x0000_s1163" type="#_x0000_t32" style="position:absolute;left:22165;top:17403;width:3975;height:68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" strokecolor="#70ad47 [3209]" strokeweight=".5pt">
                  <v:stroke endarrow="block" joinstyle="miter"/>
                </v:shape>
                <v:shape id="Straight Arrow Connector 95" o:spid="_x0000_s1164" type="#_x0000_t32" style="position:absolute;left:26209;top:17403;width:3635;height:190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" strokecolor="#70ad47 [3209]" strokeweight=".5pt">
                  <v:stroke endarrow="block" joinstyle="miter"/>
                </v:shape>
                <v:shape id="Straight Arrow Connector 95" o:spid="_x0000_s1165" type="#_x0000_t32" style="position:absolute;left:32194;top:14600;width:3264;height:388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" strokecolor="#70ad47 [3209]" strokeweight=".5pt">
                  <v:stroke endarrow="block" joinstyle="miter"/>
                </v:shape>
                <v:shape id="Text Box 93" o:spid="_x0000_s1166" type="#_x0000_t202" style="position:absolute;left:13378;top:20500;width:5448;height:2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" filled="f" stroked="f" strokeweight=".5pt">
                  <v:textbox>
                    <w:txbxContent>
                      <w:p w14:paraId="16893FE7" w14:textId="59022371" w:rsidR="00E359AB" w:rsidRPr="009472BA" w:rsidRDefault="00E359AB" w:rsidP="00E359AB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9472BA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c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oncat</w:t>
                        </w:r>
                      </w:p>
                    </w:txbxContent>
                  </v:textbox>
                </v:shape>
                <v:shape id="Text Box 93" o:spid="_x0000_s1167" type="#_x0000_t202" style="position:absolute;left:21932;top:19320;width:5447;height:2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" filled="f" stroked="f" strokeweight=".5pt">
                  <v:textbox>
                    <w:txbxContent>
                      <w:p w14:paraId="6CDFBB0E" w14:textId="77777777" w:rsidR="001A1688" w:rsidRPr="009472BA" w:rsidRDefault="001A1688" w:rsidP="001A1688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9472BA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c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oncat</w:t>
                        </w:r>
                      </w:p>
                    </w:txbxContent>
                  </v:textbox>
                </v:shape>
                <v:shape id="Text Box 93" o:spid="_x0000_s1168" type="#_x0000_t202" style="position:absolute;left:31666;top:19320;width:5448;height:2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" filled="f" stroked="f" strokeweight=".5pt">
                  <v:textbox>
                    <w:txbxContent>
                      <w:p w14:paraId="59CD900A" w14:textId="77777777" w:rsidR="001A1688" w:rsidRPr="009472BA" w:rsidRDefault="001A1688" w:rsidP="001A1688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9472BA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c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oncat</w:t>
                        </w:r>
                      </w:p>
                    </w:txbxContent>
                  </v:textbox>
                </v:shape>
                <v:shape id="Text Box 93" o:spid="_x0000_s1169" type="#_x0000_t202" style="position:absolute;left:14852;top:27579;width:4913;height:37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" filled="f" stroked="f" strokeweight=".5pt">
                  <v:textbox>
                    <w:txbxContent>
                      <w:p w14:paraId="59476358" w14:textId="77777777" w:rsidR="0048029F" w:rsidRPr="009472BA" w:rsidRDefault="0048029F" w:rsidP="0048029F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9472BA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conv block</w:t>
                        </w:r>
                      </w:p>
                    </w:txbxContent>
                  </v:textbox>
                </v:shape>
                <v:shape id="Text Box 93" o:spid="_x0000_s1170" type="#_x0000_t202" style="position:absolute;left:22964;top:25367;width:4913;height:37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" filled="f" stroked="f" strokeweight=".5pt">
                  <v:textbox>
                    <w:txbxContent>
                      <w:p w14:paraId="5959B6AC" w14:textId="77777777" w:rsidR="000223F8" w:rsidRPr="009472BA" w:rsidRDefault="000223F8" w:rsidP="000223F8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9472BA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conv block</w:t>
                        </w:r>
                      </w:p>
                    </w:txbxContent>
                  </v:textbox>
                </v:shape>
                <v:shape id="Text Box 93" o:spid="_x0000_s1171" type="#_x0000_t202" style="position:absolute;left:32108;top:25219;width:4913;height:37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" filled="f" stroked="f" strokeweight=".5pt">
                  <v:textbox>
                    <w:txbxContent>
                      <w:p w14:paraId="16EE01E0" w14:textId="77777777" w:rsidR="000223F8" w:rsidRPr="009472BA" w:rsidRDefault="000223F8" w:rsidP="000223F8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9472BA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conv block</w:t>
                        </w:r>
                      </w:p>
                    </w:txbxContent>
                  </v:textbox>
                </v:shape>
                <v:shape id="Straight Arrow Connector 95" o:spid="_x0000_s1172" type="#_x0000_t32" style="position:absolute;left:12050;top:24629;width:1935;height:255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" strokecolor="#70ad47 [3209]" strokeweight=".5pt">
                  <v:stroke endarrow="block" joinstyle="miter"/>
                </v:shape>
                <v:shape id="Straight Arrow Connector 95" o:spid="_x0000_s1173" type="#_x0000_t32" style="position:absolute;left:20309;top:24187;width:1446;height:165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" strokecolor="#70ad47 [3209]" strokeweight=".5pt">
                  <v:stroke endarrow="block" joinstyle="miter"/>
                </v:shape>
                <v:shape id="Straight Arrow Connector 95" o:spid="_x0000_s1174" type="#_x0000_t32" style="position:absolute;left:30043;top:24629;width:1016;height:10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" strokecolor="#70ad47 [3209]" strokeweight=".5pt">
                  <v:stroke endarrow="block" joinstyle="miter"/>
                </v:shape>
                <v:shape id="Text Box 93" o:spid="_x0000_s1175" type="#_x0000_t202" style="position:absolute;left:13967;top:30234;width:7207;height:38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" filled="f" stroked="f" strokeweight=".5pt">
                  <v:textbox style="mso-fit-shape-to-text:t">
                    <w:txbxContent>
                      <w:p w14:paraId="32E6F21A" w14:textId="23A81608" w:rsidR="000223F8" w:rsidRPr="00355B58" w:rsidRDefault="008B0FFF" w:rsidP="000223F8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C042D1">
                          <w:rPr>
                            <w:position w:val="-14"/>
                          </w:rPr>
                          <w:object w:dxaOrig="840" w:dyaOrig="240" w14:anchorId="6E8301BF">
                            <v:shape id="_x0000_i1048" type="#_x0000_t75" style="width:42pt;height:12pt">
                              <v:imagedata r:id="rId62" o:title=""/>
                            </v:shape>
                            <o:OLEObject Type="Embed" ProgID="Equation.DSMT4" ShapeID="_x0000_i1048" DrawAspect="Content" ObjectID="_1823769203" r:id="rId104"/>
                          </w:object>
                        </w:r>
                      </w:p>
                    </w:txbxContent>
                  </v:textbox>
                </v:shape>
                <v:shape id="Text Box 93" o:spid="_x0000_s1176" type="#_x0000_t202" style="position:absolute;left:22227;top:28021;width:7206;height:27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" filled="f" stroked="f" strokeweight=".5pt">
                  <v:textbox>
                    <w:txbxContent>
                      <w:p w14:paraId="3EDA1DF3" w14:textId="77777777" w:rsidR="008B0FFF" w:rsidRPr="00355B58" w:rsidRDefault="008B0FFF" w:rsidP="008B0FFF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C042D1">
                          <w:rPr>
                            <w:position w:val="-14"/>
                          </w:rPr>
                          <w:object w:dxaOrig="840" w:dyaOrig="240" w14:anchorId="21B52F09">
                            <v:shape id="_x0000_i1050" type="#_x0000_t75" style="width:42pt;height:12pt">
                              <v:imagedata r:id="rId62" o:title=""/>
                            </v:shape>
                            <o:OLEObject Type="Embed" ProgID="Equation.DSMT4" ShapeID="_x0000_i1050" DrawAspect="Content" ObjectID="_1823769204" r:id="rId105"/>
                          </w:object>
                        </w:r>
                      </w:p>
                    </w:txbxContent>
                  </v:textbox>
                </v:shape>
                <v:shape id="Text Box 93" o:spid="_x0000_s1177" type="#_x0000_t202" style="position:absolute;left:31813;top:27726;width:7207;height:23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" filled="f" stroked="f" strokeweight=".5pt">
                  <v:textbox>
                    <w:txbxContent>
                      <w:p w14:paraId="1BAE0A2F" w14:textId="77777777" w:rsidR="008B0FFF" w:rsidRPr="00355B58" w:rsidRDefault="008B0FFF" w:rsidP="008B0FFF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C042D1">
                          <w:rPr>
                            <w:position w:val="-14"/>
                          </w:rPr>
                          <w:object w:dxaOrig="840" w:dyaOrig="240" w14:anchorId="00035A5B">
                            <v:shape id="_x0000_i1052" type="#_x0000_t75" style="width:42pt;height:12pt">
                              <v:imagedata r:id="rId62" o:title=""/>
                            </v:shape>
                            <o:OLEObject Type="Embed" ProgID="Equation.DSMT4" ShapeID="_x0000_i1052" DrawAspect="Content" ObjectID="_1823769205" r:id="rId106"/>
                          </w:object>
                        </w:r>
                      </w:p>
                    </w:txbxContent>
                  </v:textbox>
                </v:shape>
                <v:shape id="Text Box 93" o:spid="_x0000_s1178" type="#_x0000_t202" style="position:absolute;left:18392;top:34953;width:5420;height:2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" filled="f" stroked="f" strokeweight=".5pt">
                  <v:textbox>
                    <w:txbxContent>
                      <w:p w14:paraId="230FEBD6" w14:textId="77777777" w:rsidR="008B0FFF" w:rsidRPr="009472BA" w:rsidRDefault="008B0FFF" w:rsidP="008B0FFF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9472BA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c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oncat</w:t>
                        </w:r>
                      </w:p>
                    </w:txbxContent>
                  </v:textbox>
                </v:shape>
                <v:shape id="Text Box 93" o:spid="_x0000_s1179" type="#_x0000_t202" style="position:absolute;left:18391;top:36720;width:8103;height:27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" filled="f" stroked="f" strokeweight=".5pt">
                  <v:textbox>
                    <w:txbxContent>
                      <w:p w14:paraId="393CFAD6" w14:textId="56F1721A" w:rsidR="008B0FFF" w:rsidRPr="00355B58" w:rsidRDefault="00B615FA" w:rsidP="008B0FFF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C042D1">
                          <w:rPr>
                            <w:position w:val="-14"/>
                          </w:rPr>
                          <w:object w:dxaOrig="972" w:dyaOrig="252" w14:anchorId="2E922FB5">
                            <v:shape id="_x0000_i1054" type="#_x0000_t75" style="width:48.45pt;height:12.45pt">
                              <v:imagedata r:id="rId66" o:title=""/>
                            </v:shape>
                            <o:OLEObject Type="Embed" ProgID="Equation.DSMT4" ShapeID="_x0000_i1054" DrawAspect="Content" ObjectID="_1823769206" r:id="rId107"/>
                          </w:object>
                        </w:r>
                      </w:p>
                    </w:txbxContent>
                  </v:textbox>
                </v:shape>
                <v:shape id="Text Box 93" o:spid="_x0000_s1180" type="#_x0000_t202" style="position:absolute;left:28273;top:35543;width:7842;height:38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" filled="f" stroked="f" strokeweight=".5pt">
                  <v:textbox style="mso-fit-shape-to-text:t">
                    <w:txbxContent>
                      <w:p w14:paraId="62A83153" w14:textId="53B89B46" w:rsidR="00AD5824" w:rsidRPr="00355B58" w:rsidRDefault="00B615FA" w:rsidP="00AD5824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C042D1">
                          <w:rPr>
                            <w:position w:val="-14"/>
                          </w:rPr>
                          <w:object w:dxaOrig="936" w:dyaOrig="240" w14:anchorId="3845A3C3">
                            <v:shape id="_x0000_i1056" type="#_x0000_t75" style="width:46.6pt;height:12pt">
                              <v:imagedata r:id="rId66" o:title=""/>
                            </v:shape>
                            <o:OLEObject Type="Embed" ProgID="Equation.DSMT4" ShapeID="_x0000_i1056" DrawAspect="Content" ObjectID="_1823769207" r:id="rId108"/>
                          </w:object>
                        </w:r>
                      </w:p>
                    </w:txbxContent>
                  </v:textbox>
                </v:shape>
                <v:shape id="Text Box 93" o:spid="_x0000_s1181" type="#_x0000_t202" style="position:absolute;left:28716;top:33921;width:5419;height:2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" filled="f" stroked="f" strokeweight=".5pt">
                  <v:textbox>
                    <w:txbxContent>
                      <w:p w14:paraId="2B12757D" w14:textId="77777777" w:rsidR="00AD5824" w:rsidRPr="009472BA" w:rsidRDefault="00AD5824" w:rsidP="00AD5824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9472BA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c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oncat</w:t>
                        </w:r>
                      </w:p>
                    </w:txbxContent>
                  </v:textbox>
                </v:shape>
                <v:shape id="Straight Arrow Connector 95" o:spid="_x0000_s1182" type="#_x0000_t32" style="position:absolute;left:14410;top:32004;width:3693;height:260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" strokecolor="#70ad47 [3209]" strokeweight=".5pt">
                  <v:stroke endarrow="block" joinstyle="miter"/>
                </v:shape>
                <v:shape id="Straight Arrow Connector 95" o:spid="_x0000_s1183" type="#_x0000_t32" style="position:absolute;left:18773;top:32446;width:1642;height:167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" strokecolor="#70ad47 [3209]" strokeweight=".5pt">
                  <v:stroke endarrow="block" joinstyle="miter"/>
                </v:shape>
                <v:shape id="Straight Arrow Connector 95" o:spid="_x0000_s1184" type="#_x0000_t32" style="position:absolute;left:20604;top:32298;width:5708;height:21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" strokecolor="#70ad47 [3209]" strokeweight=".5pt">
                  <v:stroke endarrow="block" joinstyle="miter"/>
                </v:shape>
                <v:shape id="Cube 85" o:spid="_x0000_s1185" type="#_x0000_t16" style="position:absolute;left:15055;top:43517;width:7385;height:3454;rotation:860308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" adj="21304" fillcolor="red" strokecolor="black [3213]" strokeweight="1pt"/>
                <v:shape id="Cube 85" o:spid="_x0000_s1186" type="#_x0000_t16" style="position:absolute;left:23758;top:41747;width:7384;height:3454;rotation:860308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" adj="21304" fillcolor="red" strokecolor="black [3213]" strokeweight="1pt"/>
                <v:shape id="Text Box 93" o:spid="_x0000_s1187" type="#_x0000_t202" style="position:absolute;left:20162;top:41148;width:4913;height:37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" filled="f" stroked="f" strokeweight=".5pt">
                  <v:textbox>
                    <w:txbxContent>
                      <w:p w14:paraId="6B99FF48" w14:textId="77777777" w:rsidR="0065636C" w:rsidRPr="009472BA" w:rsidRDefault="0065636C" w:rsidP="0065636C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9472BA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conv block</w:t>
                        </w:r>
                      </w:p>
                    </w:txbxContent>
                  </v:textbox>
                </v:shape>
                <v:shape id="Text Box 93" o:spid="_x0000_s1188" type="#_x0000_t202" style="position:absolute;left:20013;top:43799;width:6591;height:38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" filled="f" stroked="f" strokeweight=".5pt">
                  <v:textbox style="mso-fit-shape-to-text:t">
                    <w:txbxContent>
                      <w:p w14:paraId="53C6743F" w14:textId="7FCEC3FD" w:rsidR="0065636C" w:rsidRPr="00355B58" w:rsidRDefault="00282ACB" w:rsidP="0065636C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C042D1">
                          <w:rPr>
                            <w:position w:val="-14"/>
                          </w:rPr>
                          <w:object w:dxaOrig="744" w:dyaOrig="216" w14:anchorId="330B4E45">
                            <v:shape id="_x0000_i1058" type="#_x0000_t75" style="width:37.4pt;height:10.6pt">
                              <v:imagedata r:id="rId69" o:title=""/>
                            </v:shape>
                            <o:OLEObject Type="Embed" ProgID="Equation.DSMT4" ShapeID="_x0000_i1058" DrawAspect="Content" ObjectID="_1823769208" r:id="rId109"/>
                          </w:object>
                        </w:r>
                      </w:p>
                    </w:txbxContent>
                  </v:textbox>
                </v:shape>
                <v:shape id="Text Box 93" o:spid="_x0000_s1189" type="#_x0000_t202" style="position:absolute;left:28273;top:40263;width:4913;height:37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" filled="f" stroked="f" strokeweight=".5pt">
                  <v:textbox>
                    <w:txbxContent>
                      <w:p w14:paraId="7227FAAF" w14:textId="77777777" w:rsidR="00282ACB" w:rsidRPr="009472BA" w:rsidRDefault="00282ACB" w:rsidP="00282ACB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9472BA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conv block</w:t>
                        </w:r>
                      </w:p>
                    </w:txbxContent>
                  </v:textbox>
                </v:shape>
                <v:shape id="Text Box 93" o:spid="_x0000_s1190" type="#_x0000_t202" style="position:absolute;left:27829;top:38490;width:6592;height:38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" filled="f" stroked="f" strokeweight=".5pt">
                  <v:textbox style="mso-fit-shape-to-text:t">
                    <w:txbxContent>
                      <w:p w14:paraId="3C796CB6" w14:textId="77777777" w:rsidR="00282ACB" w:rsidRPr="00355B58" w:rsidRDefault="00282ACB" w:rsidP="00282ACB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C042D1">
                          <w:rPr>
                            <w:position w:val="-14"/>
                          </w:rPr>
                          <w:object w:dxaOrig="744" w:dyaOrig="216" w14:anchorId="15175DE2">
                            <v:shape id="_x0000_i1060" type="#_x0000_t75" style="width:37.4pt;height:10.6pt">
                              <v:imagedata r:id="rId69" o:title=""/>
                            </v:shape>
                            <o:OLEObject Type="Embed" ProgID="Equation.DSMT4" ShapeID="_x0000_i1060" DrawAspect="Content" ObjectID="_1823769209" r:id="rId110"/>
                          </w:object>
                        </w:r>
                      </w:p>
                    </w:txbxContent>
                  </v:textbox>
                </v:shape>
                <v:shape id="Straight Arrow Connector 95" o:spid="_x0000_s1191" type="#_x0000_t32" style="position:absolute;left:28507;top:29939;width:1556;height:278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" strokecolor="#70ad47 [3209]" strokeweight=".5pt">
                  <v:stroke endarrow="block" joinstyle="miter"/>
                </v:shape>
                <v:shape id="Straight Arrow Connector 95" o:spid="_x0000_s1192" type="#_x0000_t32" style="position:absolute;left:17950;top:40410;width:954;height:180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" strokecolor="#70ad47 [3209]" strokeweight=".5pt">
                  <v:stroke endarrow="block" joinstyle="miter"/>
                </v:shape>
                <v:shape id="Straight Arrow Connector 95" o:spid="_x0000_s1193" type="#_x0000_t32" style="position:absolute;left:26946;top:39673;width:852;height:87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" strokecolor="#70ad47 [3209]" strokeweight=".5pt">
                  <v:stroke endarrow="block" joinstyle="miter"/>
                </v:shape>
                <v:shape id="Straight Arrow Connector 95" o:spid="_x0000_s1194" type="#_x0000_t32" style="position:absolute;left:19867;top:47047;width:2557;height:22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" strokecolor="#70ad47 [3209]" strokeweight=".5pt">
                  <v:stroke endarrow="block" joinstyle="miter"/>
                </v:shape>
                <v:shape id="Straight Arrow Connector 95" o:spid="_x0000_s1195" type="#_x0000_t32" style="position:absolute;left:25115;top:47342;width:1240;height:129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" strokecolor="#70ad47 [3209]" strokeweight=".5pt">
                  <v:stroke endarrow="block" joinstyle="miter"/>
                </v:shape>
                <v:shape id="Text Box 93" o:spid="_x0000_s1196" type="#_x0000_t202" style="position:absolute;left:23406;top:48522;width:5420;height:2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" filled="f" stroked="f" strokeweight=".5pt">
                  <v:textbox>
                    <w:txbxContent>
                      <w:p w14:paraId="37E69141" w14:textId="77777777" w:rsidR="0017412B" w:rsidRPr="009472BA" w:rsidRDefault="0017412B" w:rsidP="0017412B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9472BA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c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oncat</w:t>
                        </w:r>
                      </w:p>
                    </w:txbxContent>
                  </v:textbox>
                </v:shape>
                <v:shape id="Text Box 93" o:spid="_x0000_s1197" type="#_x0000_t202" style="position:absolute;left:23554;top:49702;width:7835;height:38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" filled="f" stroked="f" strokeweight=".5pt">
                  <v:textbox style="mso-fit-shape-to-text:t">
                    <w:txbxContent>
                      <w:p w14:paraId="7F289CA5" w14:textId="61974D4F" w:rsidR="0017412B" w:rsidRPr="00355B58" w:rsidRDefault="00B615FA" w:rsidP="0017412B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C042D1">
                          <w:rPr>
                            <w:position w:val="-14"/>
                          </w:rPr>
                          <w:object w:dxaOrig="936" w:dyaOrig="216" w14:anchorId="493B3337">
                            <v:shape id="_x0000_i1062" type="#_x0000_t75" style="width:46.6pt;height:10.6pt">
                              <v:imagedata r:id="rId72" o:title=""/>
                            </v:shape>
                            <o:OLEObject Type="Embed" ProgID="Equation.DSMT4" ShapeID="_x0000_i1062" DrawAspect="Content" ObjectID="_1823769210" r:id="rId111"/>
                          </w:object>
                        </w:r>
                      </w:p>
                    </w:txbxContent>
                  </v:textbox>
                </v:shape>
                <v:shape id="Straight Arrow Connector 95" o:spid="_x0000_s1198" type="#_x0000_t34" style="position:absolute;left:24734;top:52504;width:13029;height:9905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" adj="30524" strokecolor="#70ad47 [3209]" strokeweight=".5pt">
                  <v:stroke endarrow="block"/>
                </v:shape>
                <v:group id="Group 102" o:spid="_x0000_s1199" style="position:absolute;left:3349;top:57223;width:37993;height:25739" coordsize="37996,257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">
                  <v:shape id="Cube 85" o:spid="_x0000_s1200" type="#_x0000_t16" style="position:absolute;left:6171;top:5614;width:7385;height:3454;rotation:860308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" adj="21304" fillcolor="#00b050" strokecolor="black [3213]" strokeweight="1pt"/>
                  <v:shape id="Cube 85" o:spid="_x0000_s1201" type="#_x0000_t16" style="position:absolute;left:12953;top:5301;width:7385;height:3454;rotation:860308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" adj="21304" fillcolor="#ffd966 [1943]" strokecolor="black [3213]" strokeweight="1pt"/>
                  <v:shape id="Cube 85" o:spid="_x0000_s1202" type="#_x0000_t16" style="position:absolute;left:20726;top:4927;width:7385;height:3455;rotation:860308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" adj="21304" fillcolor="#ffe599 [1303]" strokecolor="black [3213]" strokeweight="1pt"/>
                  <v:shape id="Cube 85" o:spid="_x0000_s1203" type="#_x0000_t16" style="position:absolute;left:28955;top:4471;width:7385;height:3454;rotation:860308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" adj="21304" fillcolor="red" strokecolor="black [3213]" strokeweight="1pt"/>
                  <v:shape id="Cube 85" o:spid="_x0000_s1204" type="#_x0000_t16" style="position:absolute;left:-1;top:6147;width:7385;height:3454;rotation:860308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" adj="21304" fillcolor="yellow" strokecolor="black [3213]" strokeweight="1pt"/>
                  <v:shape id="Cube 85" o:spid="_x0000_s1205" type="#_x0000_t16" style="position:absolute;left:533;top:15519;width:7385;height:3455;rotation:860308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" adj="21304" fillcolor="#00b0f0" strokecolor="black [3213]" strokeweight="1pt"/>
                  <v:shape id="Cube 85" o:spid="_x0000_s1206" type="#_x0000_t16" style="position:absolute;left:6476;top:14986;width:7385;height:3454;rotation:860308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" adj="21304" fillcolor="#00b0f0" strokecolor="black [3213]" strokeweight="1pt"/>
                  <v:shape id="Cube 85" o:spid="_x0000_s1207" type="#_x0000_t16" style="position:absolute;left:12420;top:15214;width:7385;height:3455;rotation:860308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" adj="21304" fillcolor="#c45911 [2405]" strokecolor="black [3213]" strokeweight="1pt"/>
                  <v:rect id="Rectangle 96" o:spid="_x0000_s1208" style="position:absolute;top:228;width:37996;height:2466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" filled="f" strokecolor="#70ad47 [3209]" strokeweight="1pt">
                    <v:stroke dashstyle="longDash"/>
                  </v:rect>
                  <v:shape id="Text Box 93" o:spid="_x0000_s1209" type="#_x0000_t202" style="position:absolute;left:27508;width:7842;height:416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" filled="f" stroked="f" strokeweight=".5pt">
                    <v:textbox style="mso-fit-shape-to-text:t">
                      <w:txbxContent>
                        <w:p w14:paraId="4C6290D3" w14:textId="261D9537" w:rsidR="00B615FA" w:rsidRPr="00355B58" w:rsidRDefault="006074F4" w:rsidP="00B615FA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 w:rsidRPr="00C042D1">
                            <w:rPr>
                              <w:position w:val="-14"/>
                            </w:rPr>
                            <w:object w:dxaOrig="936" w:dyaOrig="324" w14:anchorId="3BABE44F">
                              <v:shape id="_x0000_i1064" type="#_x0000_t75" style="width:46.6pt;height:16.15pt">
                                <v:imagedata r:id="rId74" o:title=""/>
                              </v:shape>
                              <o:OLEObject Type="Embed" ProgID="Equation.DSMT4" ShapeID="_x0000_i1064" DrawAspect="Content" ObjectID="_1823769211" r:id="rId112"/>
                            </w:object>
                          </w:r>
                        </w:p>
                      </w:txbxContent>
                    </v:textbox>
                  </v:shape>
                  <v:shape id="Text Box 93" o:spid="_x0000_s1210" type="#_x0000_t202" style="position:absolute;left:21107;top:228;width:7944;height:41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" filled="f" stroked="f" strokeweight=".5pt">
                    <v:textbox style="mso-fit-shape-to-text:t">
                      <w:txbxContent>
                        <w:p w14:paraId="61535A12" w14:textId="60EB9870" w:rsidR="006074F4" w:rsidRPr="00355B58" w:rsidRDefault="00737B6A" w:rsidP="006074F4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 w:rsidRPr="00C042D1">
                            <w:rPr>
                              <w:position w:val="-14"/>
                            </w:rPr>
                            <w:object w:dxaOrig="948" w:dyaOrig="324" w14:anchorId="5EC5B23B">
                              <v:shape id="_x0000_i1066" type="#_x0000_t75" style="width:47.55pt;height:16.15pt">
                                <v:imagedata r:id="rId76" o:title=""/>
                              </v:shape>
                              <o:OLEObject Type="Embed" ProgID="Equation.DSMT4" ShapeID="_x0000_i1066" DrawAspect="Content" ObjectID="_1823769212" r:id="rId113"/>
                            </w:object>
                          </w:r>
                        </w:p>
                      </w:txbxContent>
                    </v:textbox>
                  </v:shape>
                  <v:shape id="Text Box 93" o:spid="_x0000_s1211" type="#_x0000_t202" style="position:absolute;left:13944;top:228;width:7842;height:41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" filled="f" stroked="f" strokeweight=".5pt">
                    <v:textbox style="mso-fit-shape-to-text:t">
                      <w:txbxContent>
                        <w:p w14:paraId="14BE0B8F" w14:textId="35BC84DD" w:rsidR="006074F4" w:rsidRPr="00355B58" w:rsidRDefault="00AD183B" w:rsidP="006074F4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 w:rsidRPr="00C042D1">
                            <w:rPr>
                              <w:position w:val="-14"/>
                            </w:rPr>
                            <w:object w:dxaOrig="936" w:dyaOrig="324" w14:anchorId="4B1F8F02">
                              <v:shape id="_x0000_i1068" type="#_x0000_t75" style="width:46.6pt;height:16.15pt">
                                <v:imagedata r:id="rId78" o:title=""/>
                              </v:shape>
                              <o:OLEObject Type="Embed" ProgID="Equation.DSMT4" ShapeID="_x0000_i1068" DrawAspect="Content" ObjectID="_1823769213" r:id="rId114"/>
                            </w:object>
                          </w:r>
                        </w:p>
                      </w:txbxContent>
                    </v:textbox>
                  </v:shape>
                  <v:shape id="Text Box 93" o:spid="_x0000_s1212" type="#_x0000_t202" style="position:absolute;left:533;top:452;width:5842;height:30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" filled="f" stroked="f" strokeweight=".5pt">
                    <v:textbox>
                      <w:txbxContent>
                        <w:p w14:paraId="10DF729E" w14:textId="52C7CC44" w:rsidR="006074F4" w:rsidRPr="00355B58" w:rsidRDefault="00AD183B" w:rsidP="006074F4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 w:rsidRPr="00C042D1">
                            <w:rPr>
                              <w:position w:val="-14"/>
                            </w:rPr>
                            <w:object w:dxaOrig="624" w:dyaOrig="324" w14:anchorId="123831E9">
                              <v:shape id="_x0000_i1070" type="#_x0000_t75" style="width:31.4pt;height:16.15pt">
                                <v:imagedata r:id="rId80" o:title=""/>
                              </v:shape>
                              <o:OLEObject Type="Embed" ProgID="Equation.DSMT4" ShapeID="_x0000_i1070" DrawAspect="Content" ObjectID="_1823769214" r:id="rId115"/>
                            </w:object>
                          </w:r>
                        </w:p>
                      </w:txbxContent>
                    </v:textbox>
                  </v:shape>
                  <v:shape id="Text Box 93" o:spid="_x0000_s1213" type="#_x0000_t202" style="position:absolute;left:609;top:20799;width:6407;height:41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" filled="f" stroked="f" strokeweight=".5pt">
                    <v:textbox style="mso-fit-shape-to-text:t">
                      <w:txbxContent>
                        <w:p w14:paraId="4DEC7D39" w14:textId="6823AFAF" w:rsidR="006074F4" w:rsidRPr="00355B58" w:rsidRDefault="00AD183B" w:rsidP="006074F4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 w:rsidRPr="00C042D1">
                            <w:rPr>
                              <w:position w:val="-14"/>
                            </w:rPr>
                            <w:object w:dxaOrig="708" w:dyaOrig="324" w14:anchorId="3CC43330">
                              <v:shape id="_x0000_i1072" type="#_x0000_t75" style="width:35.55pt;height:16.15pt">
                                <v:imagedata r:id="rId82" o:title=""/>
                              </v:shape>
                              <o:OLEObject Type="Embed" ProgID="Equation.DSMT4" ShapeID="_x0000_i1072" DrawAspect="Content" ObjectID="_1823769215" r:id="rId116"/>
                            </w:object>
                          </w:r>
                        </w:p>
                      </w:txbxContent>
                    </v:textbox>
                  </v:shape>
                  <v:shape id="Text Box 93" o:spid="_x0000_s1214" type="#_x0000_t202" style="position:absolute;left:5943;top:228;width:7842;height:41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" filled="f" stroked="f" strokeweight=".5pt">
                    <v:textbox style="mso-fit-shape-to-text:t">
                      <w:txbxContent>
                        <w:p w14:paraId="6BB92AA9" w14:textId="150A3920" w:rsidR="00737B6A" w:rsidRPr="00355B58" w:rsidRDefault="00AC743F" w:rsidP="00737B6A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 w:rsidRPr="00C042D1">
                            <w:rPr>
                              <w:position w:val="-14"/>
                            </w:rPr>
                            <w:object w:dxaOrig="936" w:dyaOrig="324" w14:anchorId="515CAF2D">
                              <v:shape id="_x0000_i1074" type="#_x0000_t75" style="width:46.6pt;height:16.15pt">
                                <v:imagedata r:id="rId84" o:title=""/>
                              </v:shape>
                              <o:OLEObject Type="Embed" ProgID="Equation.DSMT4" ShapeID="_x0000_i1074" DrawAspect="Content" ObjectID="_1823769216" r:id="rId117"/>
                            </w:object>
                          </w:r>
                        </w:p>
                      </w:txbxContent>
                    </v:textbox>
                  </v:shape>
                  <v:shape id="Text Box 93" o:spid="_x0000_s1215" type="#_x0000_t202" style="position:absolute;left:14400;top:20260;width:5227;height:42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" filled="f" stroked="f" strokeweight=".5pt">
                    <v:textbox style="mso-fit-shape-to-text:t">
                      <w:txbxContent>
                        <w:p w14:paraId="4767D609" w14:textId="10B47E29" w:rsidR="00737B6A" w:rsidRPr="00355B58" w:rsidRDefault="00AC743F" w:rsidP="00737B6A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 w:rsidRPr="00C042D1">
                            <w:rPr>
                              <w:position w:val="-14"/>
                            </w:rPr>
                            <w:object w:dxaOrig="528" w:dyaOrig="324" w14:anchorId="1BEBFD79">
                              <v:shape id="_x0000_i1076" type="#_x0000_t75" style="width:26.3pt;height:16.15pt">
                                <v:imagedata r:id="rId86" o:title=""/>
                              </v:shape>
                              <o:OLEObject Type="Embed" ProgID="Equation.DSMT4" ShapeID="_x0000_i1076" DrawAspect="Content" ObjectID="_1823769217" r:id="rId118"/>
                            </w:object>
                          </w:r>
                        </w:p>
                      </w:txbxContent>
                    </v:textbox>
                  </v:shape>
                  <v:shape id="Straight Arrow Connector 95" o:spid="_x0000_s1216" type="#_x0000_t32" style="position:absolute;left:25984;top:6477;width:541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" strokecolor="#70ad47 [3209]" strokeweight=".5pt">
                    <v:stroke endarrow="block" joinstyle="miter"/>
                  </v:shape>
                  <v:shape id="Straight Arrow Connector 95" o:spid="_x0000_s1217" type="#_x0000_t32" style="position:absolute;left:18364;top:6781;width:4572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" strokecolor="#70ad47 [3209]" strokeweight=".5pt">
                    <v:stroke endarrow="block" joinstyle="miter"/>
                  </v:shape>
                  <v:shape id="Straight Arrow Connector 95" o:spid="_x0000_s1218" type="#_x0000_t32" style="position:absolute;left:11201;top:7162;width:3658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" strokecolor="#70ad47 [3209]" strokeweight=".5pt">
                    <v:stroke endarrow="block" joinstyle="miter"/>
                  </v:shape>
                  <v:shape id="Straight Arrow Connector 95" o:spid="_x0000_s1219" type="#_x0000_t32" style="position:absolute;left:5029;top:7010;width:3353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" strokecolor="#70ad47 [3209]" strokeweight=".5pt">
                    <v:stroke endarrow="block" joinstyle="miter"/>
                  </v:shape>
                  <v:shape id="Straight Arrow Connector 95" o:spid="_x0000_s1220" type="#_x0000_t34" style="position:absolute;left:2209;top:8382;width:457;height:10744;rotation:18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" adj="-68551" strokecolor="#70ad47 [3209]" strokeweight=".5pt">
                    <v:stroke endarrow="block"/>
                  </v:shape>
                  <v:shape id="Straight Arrow Connector 95" o:spid="_x0000_s1221" type="#_x0000_t32" style="position:absolute;left:5410;top:16687;width:3353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" strokecolor="#70ad47 [3209]" strokeweight=".5pt">
                    <v:stroke endarrow="block" joinstyle="miter"/>
                  </v:shape>
                  <v:shape id="Straight Arrow Connector 95" o:spid="_x0000_s1222" type="#_x0000_t32" style="position:absolute;left:11277;top:16383;width:3353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" strokecolor="#70ad47 [3209]" strokeweight=".5pt">
                    <v:stroke endarrow="block" joinstyle="miter"/>
                  </v:shape>
                  <v:shape id="Straight Arrow Connector 95" o:spid="_x0000_s1223" type="#_x0000_t32" style="position:absolute;left:17602;top:16687;width:50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" strokecolor="#70ad47 [3209]" strokeweight=".5pt">
                    <v:stroke joinstyle="miter"/>
                  </v:shape>
                  <v:shape id="Straight Arrow Connector 95" o:spid="_x0000_s1224" type="#_x0000_t32" style="position:absolute;left:22707;top:13639;width:228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" strokecolor="#70ad47 [3209]" strokeweight=".5pt">
                    <v:stroke endarrow="block" joinstyle="miter"/>
                  </v:shape>
                  <v:shape id="Straight Arrow Connector 95" o:spid="_x0000_s1225" type="#_x0000_t32" style="position:absolute;left:22707;top:19583;width:274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" strokecolor="#70ad47 [3209]" strokeweight=".5pt">
                    <v:stroke endarrow="block" joinstyle="miter"/>
                  </v:shape>
                  <v:shape id="Straight Arrow Connector 98" o:spid="_x0000_s1226" type="#_x0000_t32" style="position:absolute;left:22707;top:13639;width:0;height:598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" strokecolor="#70ad47 [3209]" strokeweight=".5pt">
                    <v:stroke joinstyle="miter"/>
                  </v:shape>
                  <v:group id="Group 99" o:spid="_x0000_s1227" style="position:absolute;left:25146;top:11811;width:10105;height:3867" coordsize="10105,38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">
                    <v:oval id="Oval 97" o:spid="_x0000_s1228" style="position:absolute;width:9988;height:37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" fillcolor="#92d050" strokecolor="#09101d [484]" strokeweight="1pt">
                      <v:stroke joinstyle="miter"/>
                    </v:oval>
                    <v:shape id="Text Box 93" o:spid="_x0000_s1229" type="#_x0000_t202" style="position:absolute;left:915;top:444;width:9190;height:3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" filled="f" stroked="f" strokeweight=".5pt">
                      <v:textbox>
                        <w:txbxContent>
                          <w:p w14:paraId="2AEF4A77" w14:textId="036FB1C3" w:rsidR="00E74CC2" w:rsidRPr="00E74CC2" w:rsidRDefault="00E74CC2" w:rsidP="00E74CC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No</w:t>
                            </w:r>
                            <w:r w:rsidR="00ED6FEC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 w:rsidR="007167D2">
                              <w:rPr>
                                <w:rFonts w:ascii="Times New Roman" w:hAnsi="Times New Roman" w:cs="Times New Roman"/>
                              </w:rPr>
                              <w:t>-</w:t>
                            </w:r>
                            <w:r w:rsidRPr="00E74CC2">
                              <w:rPr>
                                <w:rFonts w:ascii="Times New Roman" w:hAnsi="Times New Roman" w:cs="Times New Roman"/>
                              </w:rPr>
                              <w:t>Anemia</w:t>
                            </w:r>
                          </w:p>
                        </w:txbxContent>
                      </v:textbox>
                    </v:shape>
                  </v:group>
                  <v:group id="Group 100" o:spid="_x0000_s1230" style="position:absolute;left:25527;top:17754;width:9988;height:3737" coordsize="9988,37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">
                    <v:oval id="Oval 97" o:spid="_x0000_s1231" style="position:absolute;width:9988;height:37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" fillcolor="#f96" strokecolor="#09101d [484]" strokeweight="1pt">
                      <v:stroke joinstyle="miter"/>
                    </v:oval>
                    <v:shape id="Text Box 93" o:spid="_x0000_s1232" type="#_x0000_t202" style="position:absolute;left:1907;top:262;width:6318;height:3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" filled="f" stroked="f" strokeweight=".5pt">
                      <v:textbox>
                        <w:txbxContent>
                          <w:p w14:paraId="33573A10" w14:textId="77777777" w:rsidR="00E74CC2" w:rsidRPr="00E74CC2" w:rsidRDefault="00E74CC2" w:rsidP="00E74CC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E74CC2">
                              <w:rPr>
                                <w:rFonts w:ascii="Times New Roman" w:hAnsi="Times New Roman" w:cs="Times New Roman"/>
                              </w:rPr>
                              <w:t>Anemia</w:t>
                            </w:r>
                          </w:p>
                        </w:txbxContent>
                      </v:textbox>
                    </v:shape>
                  </v:group>
                  <v:shape id="Text Box 93" o:spid="_x0000_s1233" type="#_x0000_t202" style="position:absolute;left:28879;top:9371;width:7506;height:34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" filled="f" stroked="f" strokeweight=".5pt">
                    <v:textbox>
                      <w:txbxContent>
                        <w:p w14:paraId="486E6398" w14:textId="211DA026" w:rsidR="00C46843" w:rsidRPr="00E16819" w:rsidRDefault="00E16819" w:rsidP="00C46843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 w:rsidRPr="00E16819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conv block</w:t>
                          </w:r>
                        </w:p>
                      </w:txbxContent>
                    </v:textbox>
                  </v:shape>
                  <v:shape id="Text Box 93" o:spid="_x0000_s1234" type="#_x0000_t202" style="position:absolute;left:20421;top:9828;width:8141;height:34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" filled="f" stroked="f" strokeweight=".5pt">
                    <v:textbox>
                      <w:txbxContent>
                        <w:p w14:paraId="73ADAEB3" w14:textId="324D3F60" w:rsidR="00E16819" w:rsidRPr="00E16819" w:rsidRDefault="00E16819" w:rsidP="00E16819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 w:rsidRPr="00E16819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conv block</w:t>
                          </w: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93" o:spid="_x0000_s1235" type="#_x0000_t202" style="position:absolute;left:12801;top:10209;width:8141;height:34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" filled="f" stroked="f" strokeweight=".5pt">
                    <v:textbox>
                      <w:txbxContent>
                        <w:p w14:paraId="200C1D9E" w14:textId="77777777" w:rsidR="00E16819" w:rsidRPr="00E16819" w:rsidRDefault="00E16819" w:rsidP="00E16819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 w:rsidRPr="00E16819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conv block</w:t>
                          </w: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93" o:spid="_x0000_s1236" type="#_x0000_t202" style="position:absolute;left:6477;top:10361;width:5848;height:34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" filled="f" stroked="f" strokeweight=".5pt">
                    <v:textbox>
                      <w:txbxContent>
                        <w:p w14:paraId="0A432C39" w14:textId="5466E834" w:rsidR="00E16819" w:rsidRPr="00E16819" w:rsidRDefault="00E16819" w:rsidP="00E16819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dropout</w:t>
                          </w:r>
                        </w:p>
                      </w:txbxContent>
                    </v:textbox>
                  </v:shape>
                  <v:shape id="Text Box 93" o:spid="_x0000_s1237" type="#_x0000_t202" style="position:absolute;left:533;top:11123;width:5137;height:34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" filled="f" stroked="f" strokeweight=".5pt">
                    <v:textbox>
                      <w:txbxContent>
                        <w:p w14:paraId="2DDA7D42" w14:textId="5981CF14" w:rsidR="00E16819" w:rsidRPr="00E16819" w:rsidRDefault="00B8593D" w:rsidP="00E16819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flatten</w:t>
                          </w:r>
                        </w:p>
                      </w:txbxContent>
                    </v:textbox>
                  </v:shape>
                  <v:shape id="Text Box 93" o:spid="_x0000_s1238" type="#_x0000_t202" style="position:absolute;left:1295;top:22323;width:4788;height:34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" filled="f" stroked="f" strokeweight=".5pt">
                    <v:textbox>
                      <w:txbxContent>
                        <w:p w14:paraId="77D025DA" w14:textId="376CC4E3" w:rsidR="00B8593D" w:rsidRPr="00E16819" w:rsidRDefault="00B8593D" w:rsidP="00B8593D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dense</w:t>
                          </w:r>
                        </w:p>
                      </w:txbxContent>
                    </v:textbox>
                  </v:shape>
                  <v:shape id="Text Box 93" o:spid="_x0000_s1239" type="#_x0000_t202" style="position:absolute;left:8382;top:22003;width:4787;height:34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" filled="f" stroked="f" strokeweight=".5pt">
                    <v:textbox>
                      <w:txbxContent>
                        <w:p w14:paraId="799FEC35" w14:textId="77777777" w:rsidR="00B8593D" w:rsidRPr="00E16819" w:rsidRDefault="00B8593D" w:rsidP="00B8593D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dense</w:t>
                          </w:r>
                        </w:p>
                      </w:txbxContent>
                    </v:textbox>
                  </v:shape>
                  <v:shape id="Text Box 93" o:spid="_x0000_s1240" type="#_x0000_t202" style="position:absolute;left:13182;top:22095;width:10039;height:34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" filled="f" stroked="f" strokeweight=".5pt">
                    <v:textbox>
                      <w:txbxContent>
                        <w:p w14:paraId="144EBFEA" w14:textId="24305505" w:rsidR="00B8593D" w:rsidRPr="00E16819" w:rsidRDefault="00B8593D" w:rsidP="00B8593D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dense (softmax)</w:t>
                          </w:r>
                        </w:p>
                      </w:txbxContent>
                    </v:textbox>
                  </v:shape>
                  <v:shape id="Text Box 93" o:spid="_x0000_s1241" type="#_x0000_t202" style="position:absolute;left:17602;top:16228;width:5423;height:34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" filled="f" stroked="f" strokeweight=".5pt">
                    <v:textbox>
                      <w:txbxContent>
                        <w:p w14:paraId="682060F0" w14:textId="64E75A25" w:rsidR="000303C2" w:rsidRPr="00E16819" w:rsidRDefault="000303C2" w:rsidP="000303C2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Output</w:t>
                          </w:r>
                        </w:p>
                      </w:txbxContent>
                    </v:textbox>
                  </v:shape>
                  <v:shape id="Text Box 93" o:spid="_x0000_s1242" type="#_x0000_t202" style="position:absolute;left:18592;top:14019;width:3563;height:28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" filled="f" stroked="f" strokeweight=".5pt">
                    <v:textbox>
                      <w:txbxContent>
                        <w:p w14:paraId="5F22BB31" w14:textId="41D0FE21" w:rsidR="000303C2" w:rsidRPr="00E16819" w:rsidRDefault="009A4934" w:rsidP="000303C2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 w:rsidRPr="009A4934">
                            <w:rPr>
                              <w:rFonts w:ascii="Times New Roman" w:hAnsi="Times New Roman" w:cs="Times New Roman"/>
                              <w:position w:val="-14"/>
                              <w:sz w:val="20"/>
                              <w:szCs w:val="20"/>
                            </w:rPr>
                            <w:object w:dxaOrig="264" w:dyaOrig="312" w14:anchorId="443F7BA3">
                              <v:shape id="_x0000_i1078" type="#_x0000_t75" style="width:13.4pt;height:15.7pt">
                                <v:imagedata r:id="rId88" o:title=""/>
                              </v:shape>
                              <o:OLEObject Type="Embed" ProgID="Equation.DSMT4" ShapeID="_x0000_i1078" DrawAspect="Content" ObjectID="_1823769218" r:id="rId119"/>
                            </w:object>
                          </w:r>
                        </w:p>
                      </w:txbxContent>
                    </v:textbox>
                  </v:shape>
                </v:group>
                <v:group id="Group 101" o:spid="_x0000_s1243" style="position:absolute;left:17441;width:13412;height:5143" coordorigin="-213" coordsize="13412,5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">
                  <v:rect id="Rectangle 92" o:spid="_x0000_s1244" style="position:absolute;left:-2;width:12027;height:5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" fillcolor="#f7caac [1301]" strokecolor="#70ad47 [3209]" strokeweight="1pt"/>
                  <v:shape id="Text Box 93" o:spid="_x0000_s1245" type="#_x0000_t202" style="position:absolute;left:-213;top:133;width:13412;height:49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" filled="f" stroked="f" strokeweight=".5pt">
                    <v:textbox>
                      <w:txbxContent>
                        <w:p w14:paraId="06BB50F6" w14:textId="3A1A1DAD" w:rsidR="008319FF" w:rsidRDefault="008319FF" w:rsidP="002A4D88">
                          <w:r w:rsidRPr="00355B58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Input layer</w:t>
                          </w:r>
                          <w:r w:rsidRPr="00355B58">
                            <w:rPr>
                              <w:sz w:val="20"/>
                              <w:szCs w:val="20"/>
                            </w:rPr>
                            <w:t xml:space="preserve"> </w:t>
                          </w:r>
                          <w:r w:rsidR="002A4D88">
                            <w:rPr>
                              <w:sz w:val="20"/>
                              <w:szCs w:val="20"/>
                            </w:rPr>
                            <w:t xml:space="preserve">                      </w:t>
                          </w:r>
                          <w:r w:rsidR="00C042D1" w:rsidRPr="00C042D1">
                            <w:rPr>
                              <w:position w:val="-14"/>
                            </w:rPr>
                            <w:object w:dxaOrig="1476" w:dyaOrig="396" w14:anchorId="7183AF3C">
                              <v:shape id="_x0000_i1080" type="#_x0000_t75" style="width:73.85pt;height:19.85pt">
                                <v:imagedata r:id="rId90" o:title=""/>
                              </v:shape>
                              <o:OLEObject Type="Embed" ProgID="Equation.DSMT4" ShapeID="_x0000_i1080" DrawAspect="Content" ObjectID="_1823769219" r:id="rId120"/>
                            </w:object>
                          </w:r>
                        </w:p>
                      </w:txbxContent>
                    </v:textbox>
                  </v:shape>
                  <v:shape id="Text Box 93" o:spid="_x0000_s1246" type="#_x0000_t202" style="position:absolute;left:5650;width:6681;height:43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" filled="f" stroked="f" strokeweight=".5pt">
                    <v:textbox style="mso-fit-shape-to-text:t">
                      <w:txbxContent>
                        <w:p w14:paraId="51E3DF4D" w14:textId="26E9FF74" w:rsidR="00FF1E05" w:rsidRPr="00E16819" w:rsidRDefault="002A4D88" w:rsidP="00FF1E05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 w:rsidRPr="00F5140B">
                            <w:rPr>
                              <w:rFonts w:ascii="Times New Roman" w:hAnsi="Times New Roman" w:cs="Times New Roman"/>
                              <w:position w:val="-16"/>
                              <w:sz w:val="20"/>
                              <w:szCs w:val="20"/>
                            </w:rPr>
                            <w:object w:dxaOrig="756" w:dyaOrig="348" w14:anchorId="4D5F08DD">
                              <v:shape id="_x0000_i1082" type="#_x0000_t75" style="width:37.85pt;height:17.55pt">
                                <v:imagedata r:id="rId92" o:title=""/>
                              </v:shape>
                              <o:OLEObject Type="Embed" ProgID="Equation.DSMT4" ShapeID="_x0000_i1082" DrawAspect="Content" ObjectID="_1823769220" r:id="rId121"/>
                            </w:object>
                          </w:r>
                        </w:p>
                      </w:txbxContent>
                    </v:textbox>
                  </v:shape>
                </v:group>
                <v:group id="Group 107" o:spid="_x0000_s1247" style="position:absolute;left:45971;top:12536;width:11829;height:23398" coordsize="11833,234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">
                  <v:rect id="Rectangle 103" o:spid="_x0000_s1248" style="position:absolute;width:11833;height:234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" fillcolor="white [3201]" strokecolor="black [3213]" strokeweight="1pt"/>
                  <v:shape id="Text Box 93" o:spid="_x0000_s1249" type="#_x0000_t202" style="position:absolute;left:1152;top:3150;width:8960;height:2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" fillcolor="#c5e0b3 [1305]" stroked="f" strokeweight=".5pt">
                    <v:textbox>
                      <w:txbxContent>
                        <w:p w14:paraId="35E35E77" w14:textId="3BE5EDF9" w:rsidR="00FF1E05" w:rsidRPr="009472BA" w:rsidRDefault="00FF1E05" w:rsidP="00FF1E05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Conv2d</w:t>
                          </w:r>
                        </w:p>
                      </w:txbxContent>
                    </v:textbox>
                  </v:shape>
                  <v:shape id="Text Box 93" o:spid="_x0000_s1250" type="#_x0000_t202" style="position:absolute;left:1075;top:7069;width:8961;height:2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" fillcolor="#c5e0b3 [1305]" stroked="f" strokeweight=".5pt">
                    <v:textbox>
                      <w:txbxContent>
                        <w:p w14:paraId="33D27BDB" w14:textId="01104733" w:rsidR="00FF1E05" w:rsidRPr="009472BA" w:rsidRDefault="004A0183" w:rsidP="00FF1E05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activation</w:t>
                          </w:r>
                          <w:r w:rsidRPr="004A0183">
                            <w:rPr>
                              <w:rFonts w:ascii="Times New Roman" w:hAnsi="Times New Roman" w:cs="Times New Roman"/>
                              <w:noProof/>
                              <w:sz w:val="20"/>
                              <w:szCs w:val="20"/>
                            </w:rPr>
                            <w:drawing>
                              <wp:inline distT="0" distB="0" distL="0" distR="0" wp14:anchorId="64246AF3" wp14:editId="44CC4851">
                                <wp:extent cx="400685" cy="155575"/>
                                <wp:effectExtent l="0" t="0" r="0" b="0"/>
                                <wp:docPr id="2065233907" name="Picture 104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1735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94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400685" cy="15557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n</w:t>
                          </w:r>
                        </w:p>
                      </w:txbxContent>
                    </v:textbox>
                  </v:shape>
                  <v:shape id="Text Box 93" o:spid="_x0000_s1251" type="#_x0000_t202" style="position:absolute;left:998;top:10757;width:8962;height:2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" fillcolor="#c5e0b3 [1305]" stroked="f" strokeweight=".5pt">
                    <v:textbox>
                      <w:txbxContent>
                        <w:p w14:paraId="59DD22FB" w14:textId="4F74DA40" w:rsidR="004A0183" w:rsidRPr="009472BA" w:rsidRDefault="004A0183" w:rsidP="004A0183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maxpool</w:t>
                          </w:r>
                          <w:r w:rsidRPr="004A0183">
                            <w:rPr>
                              <w:rFonts w:ascii="Times New Roman" w:hAnsi="Times New Roman" w:cs="Times New Roman"/>
                              <w:noProof/>
                              <w:sz w:val="20"/>
                              <w:szCs w:val="20"/>
                            </w:rPr>
                            <w:drawing>
                              <wp:inline distT="0" distB="0" distL="0" distR="0" wp14:anchorId="284DEA49" wp14:editId="5021B92D">
                                <wp:extent cx="400685" cy="155575"/>
                                <wp:effectExtent l="0" t="0" r="0" b="0"/>
                                <wp:docPr id="744579073" name="Picture 104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1735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94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400685" cy="15557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n</w:t>
                          </w:r>
                        </w:p>
                      </w:txbxContent>
                    </v:textbox>
                  </v:shape>
                  <v:shape id="Text Box 93" o:spid="_x0000_s1252" type="#_x0000_t202" style="position:absolute;left:1229;top:14599;width:8946;height:2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" fillcolor="#c5e0b3 [1305]" stroked="f" strokeweight=".5pt">
                    <v:textbox>
                      <w:txbxContent>
                        <w:p w14:paraId="4D53E238" w14:textId="7709EE6E" w:rsidR="004A0183" w:rsidRPr="009472BA" w:rsidRDefault="004A0183" w:rsidP="004A0183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dropout</w:t>
                          </w:r>
                        </w:p>
                      </w:txbxContent>
                    </v:textbox>
                  </v:shape>
                  <v:shape id="Text Box 93" o:spid="_x0000_s1253" type="#_x0000_t202" style="position:absolute;left:1229;top:18518;width:8966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" fillcolor="#c5e0b3 [1305]" stroked="f" strokeweight=".5pt">
                    <v:textbox>
                      <w:txbxContent>
                        <w:p w14:paraId="1480F47F" w14:textId="72A2EF79" w:rsidR="004A0183" w:rsidRPr="009472BA" w:rsidRDefault="004A0183" w:rsidP="004A0183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Batch normalization</w:t>
                          </w:r>
                        </w:p>
                      </w:txbxContent>
                    </v:textbox>
                  </v:shape>
                  <v:shape id="Text Box 93" o:spid="_x0000_s1254" type="#_x0000_t202" style="position:absolute;left:691;top:230;width:8699;height:2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" filled="f" stroked="f" strokeweight=".5pt">
                    <v:textbox>
                      <w:txbxContent>
                        <w:p w14:paraId="2520DA00" w14:textId="1C15AD44" w:rsidR="004A0183" w:rsidRPr="004A0183" w:rsidRDefault="004A0183" w:rsidP="004A0183">
                          <w:pPr>
                            <w:jc w:val="center"/>
                            <w:rPr>
                              <w:rFonts w:ascii="Times New Roman" w:hAnsi="Times New Roman" w:cs="Times New Roman"/>
                              <w:b/>
                              <w:bCs/>
                              <w:sz w:val="20"/>
                              <w:szCs w:val="20"/>
                            </w:rPr>
                          </w:pPr>
                          <w:r w:rsidRPr="004A0183">
                            <w:rPr>
                              <w:rFonts w:ascii="Times New Roman" w:hAnsi="Times New Roman" w:cs="Times New Roman"/>
                              <w:b/>
                              <w:bCs/>
                              <w:sz w:val="20"/>
                              <w:szCs w:val="20"/>
                            </w:rPr>
                            <w:t>Conv Block</w:t>
                          </w:r>
                        </w:p>
                      </w:txbxContent>
                    </v:textbox>
                  </v:shape>
                  <v:shape id="Straight Arrow Connector 106" o:spid="_x0000_s1255" type="#_x0000_t32" style="position:absolute;left:5065;top:5686;width:0;height:137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" strokecolor="black [3213]" strokeweight=".5pt">
                    <v:stroke endarrow="block" joinstyle="miter"/>
                  </v:shape>
                  <v:shape id="Straight Arrow Connector 106" o:spid="_x0000_s1256" type="#_x0000_t32" style="position:absolute;left:5141;top:9605;width:0;height:137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" strokecolor="black [3213]" strokeweight=".5pt">
                    <v:stroke endarrow="block" joinstyle="miter"/>
                  </v:shape>
                  <v:shape id="Straight Arrow Connector 106" o:spid="_x0000_s1257" type="#_x0000_t32" style="position:absolute;left:5372;top:13370;width:0;height:137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" strokecolor="black [3213]" strokeweight=".5pt">
                    <v:stroke endarrow="block" joinstyle="miter"/>
                  </v:shape>
                  <v:shape id="Straight Arrow Connector 106" o:spid="_x0000_s1258" type="#_x0000_t32" style="position:absolute;left:5526;top:17135;width:0;height:137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" strokecolor="black [3213]" strokeweight=".5pt">
                    <v:stroke endarrow="block" joinstyle="miter"/>
                  </v:shape>
                </v:group>
                <v:group id="Group 108" o:spid="_x0000_s1259" style="position:absolute;left:46266;top:37165;width:11360;height:19642" coordsize="11360,19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">
                  <v:rect id="Rectangle 103" o:spid="_x0000_s1260" style="position:absolute;width:11360;height:196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" fillcolor="white [3201]" strokecolor="black [3213]" strokeweight="1pt"/>
                  <v:shape id="Text Box 93" o:spid="_x0000_s1261" type="#_x0000_t202" style="position:absolute;left:1177;top:3186;width:8960;height:2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" fillcolor="#ff9" strokecolor="#aeaaaa [2414]" strokeweight=".5pt">
                    <v:textbox>
                      <w:txbxContent>
                        <w:p w14:paraId="7EC85655" w14:textId="77777777" w:rsidR="004A0183" w:rsidRPr="009472BA" w:rsidRDefault="004A0183" w:rsidP="004A0183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Conv2d</w:t>
                          </w:r>
                        </w:p>
                      </w:txbxContent>
                    </v:textbox>
                  </v:shape>
                  <v:shape id="Text Box 93" o:spid="_x0000_s1262" type="#_x0000_t202" style="position:absolute;left:1108;top:7135;width:8961;height:2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" fillcolor="#ff9" strokecolor="#aeaaaa [2414]" strokeweight=".5pt">
                    <v:textbox>
                      <w:txbxContent>
                        <w:p w14:paraId="63A2B68B" w14:textId="77777777" w:rsidR="004A0183" w:rsidRPr="009472BA" w:rsidRDefault="004A0183" w:rsidP="004A0183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activation</w:t>
                          </w:r>
                          <w:r w:rsidRPr="004A0183">
                            <w:rPr>
                              <w:rFonts w:ascii="Times New Roman" w:hAnsi="Times New Roman" w:cs="Times New Roman"/>
                              <w:noProof/>
                              <w:sz w:val="20"/>
                              <w:szCs w:val="20"/>
                            </w:rPr>
                            <w:drawing>
                              <wp:inline distT="0" distB="0" distL="0" distR="0" wp14:anchorId="1C14E7BC" wp14:editId="690AD8B5">
                                <wp:extent cx="400685" cy="155575"/>
                                <wp:effectExtent l="0" t="0" r="0" b="0"/>
                                <wp:docPr id="1962650461" name="Picture 104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1735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94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400685" cy="15557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n</w:t>
                          </w:r>
                        </w:p>
                      </w:txbxContent>
                    </v:textbox>
                  </v:shape>
                  <v:shape id="Text Box 93" o:spid="_x0000_s1263" type="#_x0000_t202" style="position:absolute;left:1454;top:16486;width:8961;height:2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" fillcolor="#ff9" strokecolor="#aeaaaa [2414]" strokeweight=".5pt">
                    <v:textbox>
                      <w:txbxContent>
                        <w:p w14:paraId="6028878C" w14:textId="77777777" w:rsidR="004A0183" w:rsidRPr="009472BA" w:rsidRDefault="004A0183" w:rsidP="004A0183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maxpool</w:t>
                          </w:r>
                          <w:r w:rsidRPr="004A0183">
                            <w:rPr>
                              <w:rFonts w:ascii="Times New Roman" w:hAnsi="Times New Roman" w:cs="Times New Roman"/>
                              <w:noProof/>
                              <w:sz w:val="20"/>
                              <w:szCs w:val="20"/>
                            </w:rPr>
                            <w:drawing>
                              <wp:inline distT="0" distB="0" distL="0" distR="0" wp14:anchorId="2072272F" wp14:editId="5655FEFA">
                                <wp:extent cx="400685" cy="155575"/>
                                <wp:effectExtent l="0" t="0" r="0" b="0"/>
                                <wp:docPr id="846045401" name="Picture 104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1735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94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400685" cy="15557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n</w:t>
                          </w:r>
                        </w:p>
                      </w:txbxContent>
                    </v:textbox>
                  </v:shape>
                  <v:shape id="Text Box 93" o:spid="_x0000_s1264" type="#_x0000_t202" style="position:absolute;left:1177;top:10875;width:8966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" fillcolor="#ff9" strokecolor="#aeaaaa [2414]" strokeweight=".5pt">
                    <v:textbox>
                      <w:txbxContent>
                        <w:p w14:paraId="6EC98D58" w14:textId="77777777" w:rsidR="004A0183" w:rsidRPr="009472BA" w:rsidRDefault="004A0183" w:rsidP="004A0183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Batch normalization</w:t>
                          </w:r>
                        </w:p>
                      </w:txbxContent>
                    </v:textbox>
                  </v:shape>
                  <v:shape id="Text Box 93" o:spid="_x0000_s1265" type="#_x0000_t202" style="position:absolute;left:692;top:277;width:9605;height:2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" filled="f" stroked="f" strokeweight=".5pt">
                    <v:textbox>
                      <w:txbxContent>
                        <w:p w14:paraId="4F7D77DB" w14:textId="054C987A" w:rsidR="004A0183" w:rsidRPr="004A0183" w:rsidRDefault="004A0183" w:rsidP="004A0183">
                          <w:pPr>
                            <w:jc w:val="center"/>
                            <w:rPr>
                              <w:rFonts w:ascii="Times New Roman" w:hAnsi="Times New Roman" w:cs="Times New Roman"/>
                              <w:b/>
                              <w:bCs/>
                              <w:sz w:val="20"/>
                              <w:szCs w:val="20"/>
                            </w:rPr>
                          </w:pPr>
                          <w:r w:rsidRPr="004A0183">
                            <w:rPr>
                              <w:rFonts w:ascii="Times New Roman" w:hAnsi="Times New Roman" w:cs="Times New Roman"/>
                              <w:b/>
                              <w:bCs/>
                              <w:sz w:val="20"/>
                              <w:szCs w:val="20"/>
                            </w:rPr>
                            <w:t>Conv Block</w:t>
                          </w:r>
                          <w:r w:rsidR="00D62F8F">
                            <w:rPr>
                              <w:rFonts w:ascii="Times New Roman" w:hAnsi="Times New Roman" w:cs="Times New Roman"/>
                              <w:b/>
                              <w:bCs/>
                              <w:sz w:val="20"/>
                              <w:szCs w:val="20"/>
                            </w:rPr>
                            <w:t xml:space="preserve"> 1</w:t>
                          </w:r>
                        </w:p>
                      </w:txbxContent>
                    </v:textbox>
                  </v:shape>
                  <v:shape id="Straight Arrow Connector 106" o:spid="_x0000_s1266" type="#_x0000_t32" style="position:absolute;left:5056;top:5749;width:0;height:13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" strokecolor="black [3213]" strokeweight=".5pt">
                    <v:stroke endarrow="block" joinstyle="miter"/>
                  </v:shape>
                  <v:shape id="Straight Arrow Connector 106" o:spid="_x0000_s1267" type="#_x0000_t32" style="position:absolute;left:5126;top:9628;width:0;height:13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" strokecolor="black [3213]" strokeweight=".5pt">
                    <v:stroke endarrow="block" joinstyle="miter"/>
                  </v:shape>
                  <v:shape id="Straight Arrow Connector 106" o:spid="_x0000_s1268" type="#_x0000_t32" style="position:absolute;left:5403;top:15170;width:0;height:13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" strokecolor="black [3213]" strokeweight=".5pt">
                    <v:stroke endarrow="block" joinstyle="miter"/>
                  </v:shape>
                </v:group>
                <v:group id="Group 108" o:spid="_x0000_s1269" style="position:absolute;left:46414;top:57813;width:11360;height:19642" coordorigin="103,-2195" coordsize="11360,19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">
                  <v:rect id="Rectangle 103" o:spid="_x0000_s1270" style="position:absolute;left:103;top:-2195;width:11361;height:196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" fillcolor="white [3201]" strokecolor="black [3213]" strokeweight="1pt"/>
                  <v:shape id="Text Box 93" o:spid="_x0000_s1271" type="#_x0000_t202" style="position:absolute;left:1109;top:531;width:8960;height:2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" fillcolor="#fcf" strokecolor="#aeaaaa [2414]" strokeweight=".5pt">
                    <v:textbox>
                      <w:txbxContent>
                        <w:p w14:paraId="2ED852EE" w14:textId="10073FB6" w:rsidR="00757F6C" w:rsidRPr="009472BA" w:rsidRDefault="00757F6C" w:rsidP="00757F6C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dense</w:t>
                          </w:r>
                        </w:p>
                      </w:txbxContent>
                    </v:textbox>
                  </v:shape>
                  <v:shape id="Text Box 93" o:spid="_x0000_s1272" type="#_x0000_t202" style="position:absolute;left:1172;top:4358;width:8962;height:2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" fillcolor="#fcf" strokecolor="#aeaaaa [2414]" strokeweight=".5pt">
                    <v:textbox>
                      <w:txbxContent>
                        <w:p w14:paraId="3BF23B45" w14:textId="77777777" w:rsidR="00757F6C" w:rsidRPr="009472BA" w:rsidRDefault="00757F6C" w:rsidP="00757F6C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activation</w:t>
                          </w:r>
                          <w:r w:rsidRPr="004A0183">
                            <w:rPr>
                              <w:rFonts w:ascii="Times New Roman" w:hAnsi="Times New Roman" w:cs="Times New Roman"/>
                              <w:noProof/>
                              <w:sz w:val="20"/>
                              <w:szCs w:val="20"/>
                            </w:rPr>
                            <w:drawing>
                              <wp:inline distT="0" distB="0" distL="0" distR="0" wp14:anchorId="4D78D01A" wp14:editId="2ED4579A">
                                <wp:extent cx="400685" cy="155575"/>
                                <wp:effectExtent l="0" t="0" r="0" b="0"/>
                                <wp:docPr id="649451135" name="Picture 104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1735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94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400685" cy="15557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n</w:t>
                          </w:r>
                        </w:p>
                      </w:txbxContent>
                    </v:textbox>
                  </v:shape>
                  <v:shape id="Text Box 93" o:spid="_x0000_s1273" type="#_x0000_t202" style="position:absolute;left:1390;top:13883;width:8962;height:2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" fillcolor="#fcf" strokecolor="#aeaaaa [2414]" strokeweight=".5pt">
                    <v:textbox>
                      <w:txbxContent>
                        <w:p w14:paraId="233186D7" w14:textId="51B16F1E" w:rsidR="00757F6C" w:rsidRPr="009472BA" w:rsidRDefault="00757F6C" w:rsidP="00757F6C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dropout</w:t>
                          </w:r>
                        </w:p>
                      </w:txbxContent>
                    </v:textbox>
                  </v:shape>
                  <v:shape id="Text Box 93" o:spid="_x0000_s1274" type="#_x0000_t202" style="position:absolute;left:1327;top:8319;width:8966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" fillcolor="#fcf" strokecolor="#aeaaaa [2414]" strokeweight=".5pt">
                    <v:textbox>
                      <w:txbxContent>
                        <w:p w14:paraId="7317FA33" w14:textId="77777777" w:rsidR="00757F6C" w:rsidRPr="009472BA" w:rsidRDefault="00757F6C" w:rsidP="00757F6C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Batch normalization</w:t>
                          </w:r>
                        </w:p>
                      </w:txbxContent>
                    </v:textbox>
                  </v:shape>
                  <v:shape id="Text Box 93" o:spid="_x0000_s1275" type="#_x0000_t202" style="position:absolute;left:692;top:-1794;width:9605;height:2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" filled="f" stroked="f" strokeweight=".5pt">
                    <v:textbox>
                      <w:txbxContent>
                        <w:p w14:paraId="171E2FDD" w14:textId="392DD464" w:rsidR="00757F6C" w:rsidRPr="004A0183" w:rsidRDefault="00757F6C" w:rsidP="00757F6C">
                          <w:pPr>
                            <w:jc w:val="center"/>
                            <w:rPr>
                              <w:rFonts w:ascii="Times New Roman" w:hAnsi="Times New Roman" w:cs="Times New Roman"/>
                              <w:b/>
                              <w:bCs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sz w:val="20"/>
                              <w:szCs w:val="20"/>
                            </w:rPr>
                            <w:t>Dense</w:t>
                          </w:r>
                        </w:p>
                      </w:txbxContent>
                    </v:textbox>
                  </v:shape>
                  <v:shape id="Straight Arrow Connector 106" o:spid="_x0000_s1276" type="#_x0000_t32" style="position:absolute;left:5000;top:3065;width:0;height:137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" strokecolor="black [3213]" strokeweight=".5pt">
                    <v:stroke endarrow="block" joinstyle="miter"/>
                  </v:shape>
                  <v:shape id="Straight Arrow Connector 106" o:spid="_x0000_s1277" type="#_x0000_t32" style="position:absolute;left:4934;top:6892;width:0;height:137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" strokecolor="black [3213]" strokeweight=".5pt">
                    <v:stroke endarrow="block" joinstyle="miter"/>
                  </v:shape>
                  <v:shape id="Straight Arrow Connector 106" o:spid="_x0000_s1278" type="#_x0000_t32" style="position:absolute;left:5166;top:12510;width:0;height:13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" strokecolor="black [3213]" strokeweight=".5pt">
                    <v:stroke endarrow="block" joinstyle="miter"/>
                  </v:shape>
                </v:group>
                <v:group id="Group 110" o:spid="_x0000_s1279" style="position:absolute;left:1579;top:40853;width:11256;height:5264" coordsize="11256,5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">
                  <v:roundrect id="Rectangle: Rounded Corners 109" o:spid="_x0000_s1280" style="position:absolute;left:900;width:9633;height:526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" fillcolor="#cf9" strokecolor="#70ad47 [3209]" strokeweight="1pt">
                    <v:stroke joinstyle="miter"/>
                  </v:roundrect>
                  <v:shape id="Text Box 93" o:spid="_x0000_s1281" type="#_x0000_t202" style="position:absolute;top:692;width:11256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" filled="f" stroked="f" strokeweight=".5pt">
                    <v:textbox>
                      <w:txbxContent>
                        <w:p w14:paraId="4351BC3C" w14:textId="47C8B312" w:rsidR="0032794F" w:rsidRPr="009472BA" w:rsidRDefault="000F04B1" w:rsidP="0032794F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Global Pyramid Network</w:t>
                          </w:r>
                        </w:p>
                      </w:txbxContent>
                    </v:textbox>
                  </v:shape>
                </v:group>
                <v:group id="Group 110" o:spid="_x0000_s1282" style="position:absolute;left:2464;top:47489;width:9314;height:3395" coordorigin="1316" coordsize="8728,33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">
                  <v:roundrect id="Rectangle: Rounded Corners 109" o:spid="_x0000_s1283" style="position:absolute;left:1316;width:8728;height:339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" fillcolor="#cf9" strokecolor="#70ad47 [3209]" strokeweight="1pt">
                    <v:stroke joinstyle="miter"/>
                  </v:roundrect>
                  <v:shape id="Text Box 93" o:spid="_x0000_s1284" type="#_x0000_t202" style="position:absolute;left:1750;top:180;width:7584;height:2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" filled="f" stroked="f" strokeweight=".5pt">
                    <v:textbox>
                      <w:txbxContent>
                        <w:p w14:paraId="21A16ED1" w14:textId="33435086" w:rsidR="000F04B1" w:rsidRPr="009472BA" w:rsidRDefault="000F04B1" w:rsidP="000F04B1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Deep CNN</w:t>
                          </w:r>
                        </w:p>
                      </w:txbxContent>
                    </v:textbox>
                  </v:shape>
                </v:group>
                <v:shape id="Connector: Curved 111" o:spid="_x0000_s1285" type="#_x0000_t38" style="position:absolute;left:4977;top:32870;width:5257;height:8229;flip:y;visibility:visible;mso-wrap-style:square" o:connectortype="curved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" adj="-5165" strokecolor="#7030a0" strokeweight=".5pt">
                  <v:stroke dashstyle="dashDot" endarrow="block" joinstyle="miter"/>
                </v:shape>
                <v:shape id="Connector: Curved 111" o:spid="_x0000_s1286" type="#_x0000_t38" style="position:absolute;left:11608;top:48522;width:1447;height:8534;visibility:visible;mso-wrap-style:square" o:connectortype="curved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" adj="55191" strokecolor="#7030a0" strokeweight=".5pt">
                  <v:stroke dashstyle="dashDot" endarrow="block" joinstyle="miter"/>
                </v:shape>
                <v:shape id="Straight Arrow Connector 113" o:spid="_x0000_s1287" type="#_x0000_t32" style="position:absolute;left:23259;top:5161;width:0;height:137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" strokecolor="#70ad47 [3209]" strokeweight=".5pt">
                  <v:stroke joinstyle="miter"/>
                </v:shape>
                <v:shape id="Straight Arrow Connector 114" o:spid="_x0000_s1288" type="#_x0000_t32" style="position:absolute;left:7773;top:6489;width:28616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" strokecolor="#70ad47 [3209]" strokeweight=".5pt">
                  <v:stroke joinstyle="miter"/>
                </v:shape>
                <v:shape id="Straight Arrow Connector 116" o:spid="_x0000_s1289" type="#_x0000_t32" style="position:absolute;left:7798;top:6489;width:0;height:228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" strokecolor="#70ad47 [3209]" strokeweight=".5pt">
                  <v:stroke endarrow="block" joinstyle="miter"/>
                </v:shape>
                <v:shape id="Straight Arrow Connector 116" o:spid="_x0000_s1290" type="#_x0000_t32" style="position:absolute;left:17827;top:6489;width:0;height:20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" strokecolor="#70ad47 [3209]" strokeweight=".5pt">
                  <v:stroke endarrow="block" joinstyle="miter"/>
                </v:shape>
                <v:shape id="Straight Arrow Connector 116" o:spid="_x0000_s1291" type="#_x0000_t32" style="position:absolute;left:27856;top:6636;width:0;height:196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" strokecolor="#70ad47 [3209]" strokeweight=".5pt">
                  <v:stroke endarrow="block" joinstyle="miter"/>
                </v:shape>
                <v:shape id="Straight Arrow Connector 116" o:spid="_x0000_s1292" type="#_x0000_t32" style="position:absolute;left:36410;top:6636;width:0;height:228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" strokecolor="#70ad47 [3209]" strokeweight=".5pt">
                  <v:stroke endarrow="block" joinstyle="miter"/>
                </v:shape>
                <v:shape id="Text Box 93" o:spid="_x0000_s1293" type="#_x0000_t202" style="position:absolute;left:11312;top:77570;width:5760;height:41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" filled="f" stroked="f" strokeweight=".5pt">
                  <v:textbox style="mso-fit-shape-to-text:t">
                    <w:txbxContent>
                      <w:p w14:paraId="0514143B" w14:textId="0FCDC3AF" w:rsidR="00390CF1" w:rsidRPr="00355B58" w:rsidRDefault="00390CF1" w:rsidP="00390CF1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C042D1">
                          <w:rPr>
                            <w:position w:val="-14"/>
                          </w:rPr>
                          <w:object w:dxaOrig="612" w:dyaOrig="324" w14:anchorId="5E412ACE">
                            <v:shape id="_x0000_i1084" type="#_x0000_t75" style="width:30.45pt;height:16.15pt">
                              <v:imagedata r:id="rId95" o:title=""/>
                            </v:shape>
                            <o:OLEObject Type="Embed" ProgID="Equation.DSMT4" ShapeID="_x0000_i1084" DrawAspect="Content" ObjectID="_1823769221" r:id="rId122"/>
                          </w:objec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796398C7" w14:textId="2AAB082D" w:rsidR="00D431DA" w:rsidRPr="00201D42" w:rsidRDefault="00D431DA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101CCBB1" w14:textId="4966F202" w:rsidR="00D431DA" w:rsidRPr="00201D42" w:rsidRDefault="00D431DA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29353223" w14:textId="6A4B60F3" w:rsidR="00D431DA" w:rsidRPr="00201D42" w:rsidRDefault="00D431DA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0DF05EE7" w14:textId="317D0214" w:rsidR="00D431DA" w:rsidRPr="00201D42" w:rsidRDefault="00D431DA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08784621" w14:textId="7EC7717A" w:rsidR="00D431DA" w:rsidRPr="00201D42" w:rsidRDefault="00D431DA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3A8754E3" w14:textId="0FCF560A" w:rsidR="00D431DA" w:rsidRPr="00201D42" w:rsidRDefault="00D431DA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7821A9F9" w14:textId="37DC1DFA" w:rsidR="00D431DA" w:rsidRPr="00201D42" w:rsidRDefault="00D431DA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352A010B" w14:textId="680F8A4C" w:rsidR="00D431DA" w:rsidRPr="00201D42" w:rsidRDefault="00D431DA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13370F9F" w14:textId="5EF21B0B" w:rsidR="00D431DA" w:rsidRPr="00201D42" w:rsidRDefault="00D431DA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4F2EB94A" w14:textId="4839DBA6" w:rsidR="00D431DA" w:rsidRPr="00201D42" w:rsidRDefault="00D431DA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34907B6B" w14:textId="3DC83F19" w:rsidR="00D431DA" w:rsidRPr="00201D42" w:rsidRDefault="00D431DA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7397231B" w14:textId="3FC9490A" w:rsidR="00D431DA" w:rsidRPr="00201D42" w:rsidRDefault="00D431DA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692F56F0" w14:textId="556F349F" w:rsidR="00D431DA" w:rsidRPr="00201D42" w:rsidRDefault="00D431DA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7215BC0F" w14:textId="65EB203D" w:rsidR="00D431DA" w:rsidRPr="00201D42" w:rsidRDefault="00D431DA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14F7C214" w14:textId="49020333" w:rsidR="00D431DA" w:rsidRPr="00201D42" w:rsidRDefault="00D431DA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627D6D08" w14:textId="04359EA7" w:rsidR="00D431DA" w:rsidRPr="00201D42" w:rsidRDefault="00D431DA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4775113F" w14:textId="08D0FC8D" w:rsidR="00D431DA" w:rsidRPr="00201D42" w:rsidRDefault="00D431DA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78D77627" w14:textId="7CD46651" w:rsidR="00D431DA" w:rsidRPr="00201D42" w:rsidRDefault="00D431DA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3761CDE2" w14:textId="6CB97A26" w:rsidR="00D431DA" w:rsidRPr="00201D42" w:rsidRDefault="00D431DA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0E0BD880" w14:textId="401F7498" w:rsidR="00D431DA" w:rsidRPr="00201D42" w:rsidRDefault="00D431DA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2141C2DA" w14:textId="14F081DB" w:rsidR="00D431DA" w:rsidRPr="00201D42" w:rsidRDefault="00D431DA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2261D741" w14:textId="031F31D6" w:rsidR="00D431DA" w:rsidRPr="00201D42" w:rsidRDefault="00D431DA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6EB76FEA" w14:textId="74C69F94" w:rsidR="00D431DA" w:rsidRPr="00201D42" w:rsidRDefault="00D431DA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4A327B8E" w14:textId="223A3083" w:rsidR="00D431DA" w:rsidRPr="00201D42" w:rsidRDefault="00D431DA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1695FF5E" w14:textId="7F0316D1" w:rsidR="00E74D80" w:rsidRPr="00201D42" w:rsidRDefault="00E74D80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03FDF5DD" w14:textId="22312141" w:rsidR="00E74D80" w:rsidRPr="00201D42" w:rsidRDefault="00E74D80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50EF2D62" w14:textId="066D8114" w:rsidR="00D431DA" w:rsidRPr="00201D42" w:rsidRDefault="008C0AFD" w:rsidP="005C3C63">
      <w:pPr>
        <w:tabs>
          <w:tab w:val="left" w:pos="1015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201D42">
        <w:rPr>
          <w:rFonts w:ascii="Times New Roman" w:hAnsi="Times New Roman" w:cs="Times New Roman"/>
          <w:b/>
          <w:bCs/>
          <w:sz w:val="24"/>
          <w:szCs w:val="24"/>
        </w:rPr>
        <w:t>Figure</w:t>
      </w:r>
      <w:r w:rsidR="00ED17B8" w:rsidRPr="00201D42">
        <w:rPr>
          <w:rFonts w:ascii="Times New Roman" w:hAnsi="Times New Roman" w:cs="Times New Roman"/>
          <w:b/>
          <w:bCs/>
          <w:sz w:val="24"/>
          <w:szCs w:val="24"/>
        </w:rPr>
        <w:t xml:space="preserve"> 4. </w:t>
      </w:r>
      <w:r w:rsidR="009C7F1E" w:rsidRPr="00201D42">
        <w:rPr>
          <w:rFonts w:ascii="Times New Roman" w:hAnsi="Times New Roman" w:cs="Times New Roman"/>
          <w:sz w:val="24"/>
          <w:szCs w:val="24"/>
        </w:rPr>
        <w:t>The a</w:t>
      </w:r>
      <w:r w:rsidR="00ED17B8" w:rsidRPr="00201D42">
        <w:rPr>
          <w:rFonts w:ascii="Times New Roman" w:hAnsi="Times New Roman" w:cs="Times New Roman"/>
          <w:sz w:val="24"/>
          <w:szCs w:val="24"/>
        </w:rPr>
        <w:t>rchitecture of the Deep Global Pyramid Convolutional Network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75"/>
        <w:gridCol w:w="2099"/>
        <w:gridCol w:w="2131"/>
        <w:gridCol w:w="2070"/>
        <w:gridCol w:w="1975"/>
      </w:tblGrid>
      <w:tr w:rsidR="00201D42" w:rsidRPr="00201D42" w14:paraId="130B94CA" w14:textId="77777777" w:rsidTr="005C3C63">
        <w:trPr>
          <w:jc w:val="center"/>
        </w:trPr>
        <w:tc>
          <w:tcPr>
            <w:tcW w:w="9350" w:type="dxa"/>
            <w:gridSpan w:val="5"/>
          </w:tcPr>
          <w:p w14:paraId="6976F115" w14:textId="1A15478B" w:rsidR="00A52B33" w:rsidRPr="00201D42" w:rsidRDefault="00A52B33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Eyes-Defy-Anemia Dataset</w:t>
            </w:r>
          </w:p>
        </w:tc>
      </w:tr>
      <w:tr w:rsidR="00201D42" w:rsidRPr="00201D42" w14:paraId="626C911B" w14:textId="77777777" w:rsidTr="005C3C63">
        <w:trPr>
          <w:trHeight w:val="1538"/>
          <w:jc w:val="center"/>
        </w:trPr>
        <w:tc>
          <w:tcPr>
            <w:tcW w:w="1075" w:type="dxa"/>
            <w:vMerge w:val="restart"/>
          </w:tcPr>
          <w:p w14:paraId="62F74461" w14:textId="77777777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14:ligatures w14:val="standardContextual"/>
              </w:rPr>
            </w:pPr>
          </w:p>
          <w:p w14:paraId="3E57BAE9" w14:textId="36D1664C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nemia</w:t>
            </w:r>
          </w:p>
        </w:tc>
        <w:tc>
          <w:tcPr>
            <w:tcW w:w="2099" w:type="dxa"/>
          </w:tcPr>
          <w:p w14:paraId="46AA58F5" w14:textId="03EA92B5" w:rsidR="003671BD" w:rsidRPr="00201D42" w:rsidRDefault="00932033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45312" behindDoc="0" locked="0" layoutInCell="1" allowOverlap="1" wp14:anchorId="13D19967" wp14:editId="63A4CAF0">
                  <wp:simplePos x="0" y="0"/>
                  <wp:positionH relativeFrom="column">
                    <wp:posOffset>-30480</wp:posOffset>
                  </wp:positionH>
                  <wp:positionV relativeFrom="paragraph">
                    <wp:posOffset>44450</wp:posOffset>
                  </wp:positionV>
                  <wp:extent cx="1299008" cy="899160"/>
                  <wp:effectExtent l="0" t="0" r="0" b="0"/>
                  <wp:wrapNone/>
                  <wp:docPr id="327574790" name="Picture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7574790" name="Picture 327574790"/>
                          <pic:cNvPicPr/>
                        </pic:nvPicPr>
                        <pic:blipFill rotWithShape="1"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0528" b="27581"/>
                          <a:stretch/>
                        </pic:blipFill>
                        <pic:spPr bwMode="auto">
                          <a:xfrm>
                            <a:off x="0" y="0"/>
                            <a:ext cx="1299008" cy="8991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131" w:type="dxa"/>
          </w:tcPr>
          <w:p w14:paraId="10238074" w14:textId="0D6F5A5E" w:rsidR="003671BD" w:rsidRPr="00201D42" w:rsidRDefault="00A31FC5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46336" behindDoc="0" locked="0" layoutInCell="1" allowOverlap="1" wp14:anchorId="7180DDA3" wp14:editId="50AC9295">
                  <wp:simplePos x="0" y="0"/>
                  <wp:positionH relativeFrom="column">
                    <wp:posOffset>-44450</wp:posOffset>
                  </wp:positionH>
                  <wp:positionV relativeFrom="paragraph">
                    <wp:posOffset>45085</wp:posOffset>
                  </wp:positionV>
                  <wp:extent cx="1298448" cy="887057"/>
                  <wp:effectExtent l="0" t="0" r="0" b="8890"/>
                  <wp:wrapNone/>
                  <wp:docPr id="1427498341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7498341" name="Picture 1427498341"/>
                          <pic:cNvPicPr/>
                        </pic:nvPicPr>
                        <pic:blipFill rotWithShape="1"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0303" b="28483"/>
                          <a:stretch/>
                        </pic:blipFill>
                        <pic:spPr bwMode="auto">
                          <a:xfrm>
                            <a:off x="0" y="0"/>
                            <a:ext cx="1298448" cy="88705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070" w:type="dxa"/>
          </w:tcPr>
          <w:p w14:paraId="3D03A6A0" w14:textId="333719B9" w:rsidR="003671BD" w:rsidRPr="00201D42" w:rsidRDefault="00A31FC5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47360" behindDoc="0" locked="0" layoutInCell="1" allowOverlap="1" wp14:anchorId="4D1BEC0F" wp14:editId="07803619">
                  <wp:simplePos x="0" y="0"/>
                  <wp:positionH relativeFrom="column">
                    <wp:posOffset>-49530</wp:posOffset>
                  </wp:positionH>
                  <wp:positionV relativeFrom="paragraph">
                    <wp:posOffset>59690</wp:posOffset>
                  </wp:positionV>
                  <wp:extent cx="1264610" cy="861060"/>
                  <wp:effectExtent l="0" t="0" r="0" b="0"/>
                  <wp:wrapNone/>
                  <wp:docPr id="2136749251" name="Picture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36749251" name="Picture 2136749251"/>
                          <pic:cNvPicPr/>
                        </pic:nvPicPr>
                        <pic:blipFill rotWithShape="1">
                          <a:blip r:embed="rId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9174" b="28270"/>
                          <a:stretch/>
                        </pic:blipFill>
                        <pic:spPr bwMode="auto">
                          <a:xfrm>
                            <a:off x="0" y="0"/>
                            <a:ext cx="1268878" cy="86396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75" w:type="dxa"/>
          </w:tcPr>
          <w:p w14:paraId="501C22B6" w14:textId="450862E8" w:rsidR="003671BD" w:rsidRPr="00201D42" w:rsidRDefault="00CA113B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48384" behindDoc="0" locked="0" layoutInCell="1" allowOverlap="1" wp14:anchorId="5CF64EA1" wp14:editId="5CA819FF">
                  <wp:simplePos x="0" y="0"/>
                  <wp:positionH relativeFrom="column">
                    <wp:posOffset>-45720</wp:posOffset>
                  </wp:positionH>
                  <wp:positionV relativeFrom="paragraph">
                    <wp:posOffset>36830</wp:posOffset>
                  </wp:positionV>
                  <wp:extent cx="1202898" cy="894080"/>
                  <wp:effectExtent l="0" t="0" r="0" b="1270"/>
                  <wp:wrapNone/>
                  <wp:docPr id="1060526897" name="Picture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0526897" name="Picture 1060526897"/>
                          <pic:cNvPicPr/>
                        </pic:nvPicPr>
                        <pic:blipFill rotWithShape="1">
                          <a:blip r:embed="rId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9173" b="26917"/>
                          <a:stretch/>
                        </pic:blipFill>
                        <pic:spPr bwMode="auto">
                          <a:xfrm>
                            <a:off x="0" y="0"/>
                            <a:ext cx="1223254" cy="9092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201D42" w:rsidRPr="00201D42" w14:paraId="1A75510C" w14:textId="77777777" w:rsidTr="005C3C63">
        <w:trPr>
          <w:jc w:val="center"/>
        </w:trPr>
        <w:tc>
          <w:tcPr>
            <w:tcW w:w="1075" w:type="dxa"/>
            <w:vMerge/>
          </w:tcPr>
          <w:p w14:paraId="7A07B5B6" w14:textId="4932166D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9" w:type="dxa"/>
          </w:tcPr>
          <w:p w14:paraId="14D2FF74" w14:textId="68520123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Input</w:t>
            </w:r>
          </w:p>
        </w:tc>
        <w:tc>
          <w:tcPr>
            <w:tcW w:w="2131" w:type="dxa"/>
          </w:tcPr>
          <w:p w14:paraId="7D9ED430" w14:textId="60018BFF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Preprocessing</w:t>
            </w:r>
          </w:p>
        </w:tc>
        <w:tc>
          <w:tcPr>
            <w:tcW w:w="2070" w:type="dxa"/>
          </w:tcPr>
          <w:p w14:paraId="513F277A" w14:textId="230329AE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VGG19</w:t>
            </w:r>
          </w:p>
        </w:tc>
        <w:tc>
          <w:tcPr>
            <w:tcW w:w="1975" w:type="dxa"/>
          </w:tcPr>
          <w:p w14:paraId="7EDA5ED7" w14:textId="4EA4EF9A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Mean</w:t>
            </w:r>
          </w:p>
        </w:tc>
      </w:tr>
      <w:tr w:rsidR="00201D42" w:rsidRPr="00201D42" w14:paraId="76AE8252" w14:textId="77777777" w:rsidTr="005C3C63">
        <w:trPr>
          <w:trHeight w:val="1412"/>
          <w:jc w:val="center"/>
        </w:trPr>
        <w:tc>
          <w:tcPr>
            <w:tcW w:w="1075" w:type="dxa"/>
            <w:vMerge/>
          </w:tcPr>
          <w:p w14:paraId="21B3056A" w14:textId="77777777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9" w:type="dxa"/>
          </w:tcPr>
          <w:p w14:paraId="6BE374FE" w14:textId="5B30EB0A" w:rsidR="003671BD" w:rsidRPr="00201D42" w:rsidRDefault="00CA113B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49408" behindDoc="0" locked="0" layoutInCell="1" allowOverlap="1" wp14:anchorId="688EFE63" wp14:editId="37FA3F54">
                  <wp:simplePos x="0" y="0"/>
                  <wp:positionH relativeFrom="column">
                    <wp:posOffset>-53340</wp:posOffset>
                  </wp:positionH>
                  <wp:positionV relativeFrom="paragraph">
                    <wp:posOffset>15240</wp:posOffset>
                  </wp:positionV>
                  <wp:extent cx="1297803" cy="838200"/>
                  <wp:effectExtent l="0" t="0" r="0" b="0"/>
                  <wp:wrapNone/>
                  <wp:docPr id="2046280454" name="Picture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6280454" name="Picture 2046280454"/>
                          <pic:cNvPicPr/>
                        </pic:nvPicPr>
                        <pic:blipFill rotWithShape="1">
                          <a:blip r:embed="rId1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6917" b="24662"/>
                          <a:stretch/>
                        </pic:blipFill>
                        <pic:spPr bwMode="auto">
                          <a:xfrm>
                            <a:off x="0" y="0"/>
                            <a:ext cx="1300071" cy="8396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131" w:type="dxa"/>
          </w:tcPr>
          <w:p w14:paraId="3028514D" w14:textId="00815FCA" w:rsidR="00CA113B" w:rsidRPr="00201D42" w:rsidRDefault="00CA113B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14:ligatures w14:val="standardContextual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50432" behindDoc="0" locked="0" layoutInCell="1" allowOverlap="1" wp14:anchorId="4C00C589" wp14:editId="165C3E61">
                  <wp:simplePos x="0" y="0"/>
                  <wp:positionH relativeFrom="column">
                    <wp:posOffset>-50749</wp:posOffset>
                  </wp:positionH>
                  <wp:positionV relativeFrom="paragraph">
                    <wp:posOffset>22927</wp:posOffset>
                  </wp:positionV>
                  <wp:extent cx="1320176" cy="833480"/>
                  <wp:effectExtent l="0" t="0" r="0" b="5080"/>
                  <wp:wrapNone/>
                  <wp:docPr id="1563577700" name="Picture 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63577700" name="Picture 1563577700"/>
                          <pic:cNvPicPr/>
                        </pic:nvPicPr>
                        <pic:blipFill rotWithShape="1">
                          <a:blip r:embed="rId1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271" b="25789"/>
                          <a:stretch/>
                        </pic:blipFill>
                        <pic:spPr bwMode="auto">
                          <a:xfrm>
                            <a:off x="0" y="0"/>
                            <a:ext cx="1337829" cy="8446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100C2B0A" w14:textId="26157C63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70" w:type="dxa"/>
          </w:tcPr>
          <w:p w14:paraId="3DDBCE5D" w14:textId="2F2472E0" w:rsidR="003671BD" w:rsidRPr="00201D42" w:rsidRDefault="00CA113B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51456" behindDoc="0" locked="0" layoutInCell="1" allowOverlap="1" wp14:anchorId="10FF4F36" wp14:editId="6BD1BFF0">
                  <wp:simplePos x="0" y="0"/>
                  <wp:positionH relativeFrom="column">
                    <wp:posOffset>-52565</wp:posOffset>
                  </wp:positionH>
                  <wp:positionV relativeFrom="paragraph">
                    <wp:posOffset>25625</wp:posOffset>
                  </wp:positionV>
                  <wp:extent cx="1280795" cy="830422"/>
                  <wp:effectExtent l="0" t="0" r="0" b="8255"/>
                  <wp:wrapNone/>
                  <wp:docPr id="1994644713" name="Picture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4644713" name="Picture 1994644713"/>
                          <pic:cNvPicPr/>
                        </pic:nvPicPr>
                        <pic:blipFill rotWithShape="1"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9300" b="26326"/>
                          <a:stretch/>
                        </pic:blipFill>
                        <pic:spPr bwMode="auto">
                          <a:xfrm>
                            <a:off x="0" y="0"/>
                            <a:ext cx="1304769" cy="84596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75" w:type="dxa"/>
          </w:tcPr>
          <w:p w14:paraId="34889450" w14:textId="2AD57B5C" w:rsidR="003671BD" w:rsidRPr="00201D42" w:rsidRDefault="00A869A8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52480" behindDoc="0" locked="0" layoutInCell="1" allowOverlap="1" wp14:anchorId="16C64559" wp14:editId="68BD5CEF">
                  <wp:simplePos x="0" y="0"/>
                  <wp:positionH relativeFrom="column">
                    <wp:posOffset>-55880</wp:posOffset>
                  </wp:positionH>
                  <wp:positionV relativeFrom="paragraph">
                    <wp:posOffset>28222</wp:posOffset>
                  </wp:positionV>
                  <wp:extent cx="1227428" cy="815622"/>
                  <wp:effectExtent l="0" t="0" r="0" b="3810"/>
                  <wp:wrapNone/>
                  <wp:docPr id="532794615" name="Picture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2794615" name="Picture 532794615"/>
                          <pic:cNvPicPr/>
                        </pic:nvPicPr>
                        <pic:blipFill rotWithShape="1"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652" b="26294"/>
                          <a:stretch/>
                        </pic:blipFill>
                        <pic:spPr bwMode="auto">
                          <a:xfrm>
                            <a:off x="0" y="0"/>
                            <a:ext cx="1249487" cy="8302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201D42" w:rsidRPr="00201D42" w14:paraId="46781633" w14:textId="77777777" w:rsidTr="005C3C63">
        <w:trPr>
          <w:trHeight w:val="260"/>
          <w:jc w:val="center"/>
        </w:trPr>
        <w:tc>
          <w:tcPr>
            <w:tcW w:w="1075" w:type="dxa"/>
            <w:vMerge/>
          </w:tcPr>
          <w:p w14:paraId="5139119D" w14:textId="77777777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9" w:type="dxa"/>
          </w:tcPr>
          <w:p w14:paraId="15659419" w14:textId="6528D210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Variance</w:t>
            </w:r>
          </w:p>
        </w:tc>
        <w:tc>
          <w:tcPr>
            <w:tcW w:w="2131" w:type="dxa"/>
          </w:tcPr>
          <w:p w14:paraId="74EF314F" w14:textId="0595559C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Standard deviation</w:t>
            </w:r>
          </w:p>
        </w:tc>
        <w:tc>
          <w:tcPr>
            <w:tcW w:w="2070" w:type="dxa"/>
          </w:tcPr>
          <w:p w14:paraId="1743A6AD" w14:textId="6D6AC525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Skewness</w:t>
            </w:r>
          </w:p>
        </w:tc>
        <w:tc>
          <w:tcPr>
            <w:tcW w:w="1975" w:type="dxa"/>
          </w:tcPr>
          <w:p w14:paraId="195E01CF" w14:textId="3C58A944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Kurtosis</w:t>
            </w:r>
          </w:p>
        </w:tc>
      </w:tr>
      <w:tr w:rsidR="00201D42" w:rsidRPr="00201D42" w14:paraId="1057934D" w14:textId="77777777" w:rsidTr="005C3C63">
        <w:trPr>
          <w:trHeight w:val="1502"/>
          <w:jc w:val="center"/>
        </w:trPr>
        <w:tc>
          <w:tcPr>
            <w:tcW w:w="1075" w:type="dxa"/>
            <w:vMerge/>
          </w:tcPr>
          <w:p w14:paraId="4E6655D9" w14:textId="77777777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9" w:type="dxa"/>
          </w:tcPr>
          <w:p w14:paraId="46F85028" w14:textId="1D223D5F" w:rsidR="003671BD" w:rsidRPr="00201D42" w:rsidRDefault="00A869A8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53504" behindDoc="0" locked="0" layoutInCell="1" allowOverlap="1" wp14:anchorId="705A7C30" wp14:editId="43A33BAE">
                  <wp:simplePos x="0" y="0"/>
                  <wp:positionH relativeFrom="column">
                    <wp:posOffset>-41404</wp:posOffset>
                  </wp:positionH>
                  <wp:positionV relativeFrom="paragraph">
                    <wp:posOffset>20955</wp:posOffset>
                  </wp:positionV>
                  <wp:extent cx="1286360" cy="909451"/>
                  <wp:effectExtent l="0" t="0" r="9525" b="5080"/>
                  <wp:wrapNone/>
                  <wp:docPr id="1302908605" name="Picture 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02908605" name="Picture 1302908605"/>
                          <pic:cNvPicPr/>
                        </pic:nvPicPr>
                        <pic:blipFill rotWithShape="1">
                          <a:blip r:embed="rId1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0018" b="26971"/>
                          <a:stretch/>
                        </pic:blipFill>
                        <pic:spPr bwMode="auto">
                          <a:xfrm>
                            <a:off x="0" y="0"/>
                            <a:ext cx="1286360" cy="90945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131" w:type="dxa"/>
          </w:tcPr>
          <w:p w14:paraId="3F27DEB4" w14:textId="4315269C" w:rsidR="003671BD" w:rsidRPr="00201D42" w:rsidRDefault="00A869A8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54528" behindDoc="0" locked="0" layoutInCell="1" allowOverlap="1" wp14:anchorId="3B77EC86" wp14:editId="6835498A">
                  <wp:simplePos x="0" y="0"/>
                  <wp:positionH relativeFrom="column">
                    <wp:posOffset>-49350</wp:posOffset>
                  </wp:positionH>
                  <wp:positionV relativeFrom="paragraph">
                    <wp:posOffset>19670</wp:posOffset>
                  </wp:positionV>
                  <wp:extent cx="1315893" cy="909320"/>
                  <wp:effectExtent l="0" t="0" r="0" b="5080"/>
                  <wp:wrapNone/>
                  <wp:docPr id="851966542" name="Picture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51966542" name="Picture 851966542"/>
                          <pic:cNvPicPr/>
                        </pic:nvPicPr>
                        <pic:blipFill rotWithShape="1">
                          <a:blip r:embed="rId1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812" b="26363"/>
                          <a:stretch/>
                        </pic:blipFill>
                        <pic:spPr bwMode="auto">
                          <a:xfrm>
                            <a:off x="0" y="0"/>
                            <a:ext cx="1332890" cy="92106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070" w:type="dxa"/>
          </w:tcPr>
          <w:p w14:paraId="779786DD" w14:textId="628E9E6B" w:rsidR="003671BD" w:rsidRPr="00201D42" w:rsidRDefault="00045A98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55552" behindDoc="0" locked="0" layoutInCell="1" allowOverlap="1" wp14:anchorId="766D7975" wp14:editId="5F533056">
                  <wp:simplePos x="0" y="0"/>
                  <wp:positionH relativeFrom="column">
                    <wp:posOffset>-51220</wp:posOffset>
                  </wp:positionH>
                  <wp:positionV relativeFrom="paragraph">
                    <wp:posOffset>13428</wp:posOffset>
                  </wp:positionV>
                  <wp:extent cx="1285777" cy="925463"/>
                  <wp:effectExtent l="0" t="0" r="0" b="8255"/>
                  <wp:wrapNone/>
                  <wp:docPr id="1033398223" name="Picture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3398223" name="Picture 1033398223"/>
                          <pic:cNvPicPr/>
                        </pic:nvPicPr>
                        <pic:blipFill rotWithShape="1"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9683" b="26368"/>
                          <a:stretch/>
                        </pic:blipFill>
                        <pic:spPr bwMode="auto">
                          <a:xfrm>
                            <a:off x="0" y="0"/>
                            <a:ext cx="1303856" cy="9384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75" w:type="dxa"/>
          </w:tcPr>
          <w:p w14:paraId="0B1DC692" w14:textId="2457C39C" w:rsidR="003671BD" w:rsidRPr="00201D42" w:rsidRDefault="00045A98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56576" behindDoc="0" locked="0" layoutInCell="1" allowOverlap="1" wp14:anchorId="59096976" wp14:editId="15724117">
                  <wp:simplePos x="0" y="0"/>
                  <wp:positionH relativeFrom="column">
                    <wp:posOffset>-48685</wp:posOffset>
                  </wp:positionH>
                  <wp:positionV relativeFrom="paragraph">
                    <wp:posOffset>13428</wp:posOffset>
                  </wp:positionV>
                  <wp:extent cx="1214516" cy="920642"/>
                  <wp:effectExtent l="0" t="0" r="5080" b="0"/>
                  <wp:wrapNone/>
                  <wp:docPr id="2065861738" name="Picture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65861738" name="Picture 2065861738"/>
                          <pic:cNvPicPr/>
                        </pic:nvPicPr>
                        <pic:blipFill rotWithShape="1">
                          <a:blip r:embed="rId1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0237" b="27388"/>
                          <a:stretch/>
                        </pic:blipFill>
                        <pic:spPr bwMode="auto">
                          <a:xfrm>
                            <a:off x="0" y="0"/>
                            <a:ext cx="1221227" cy="92572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201D42" w:rsidRPr="00201D42" w14:paraId="0D1BE950" w14:textId="77777777" w:rsidTr="005C3C63">
        <w:trPr>
          <w:trHeight w:val="350"/>
          <w:jc w:val="center"/>
        </w:trPr>
        <w:tc>
          <w:tcPr>
            <w:tcW w:w="1075" w:type="dxa"/>
            <w:vMerge/>
          </w:tcPr>
          <w:p w14:paraId="0F2629E3" w14:textId="77777777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9" w:type="dxa"/>
          </w:tcPr>
          <w:p w14:paraId="4621ACC0" w14:textId="30DA8AE4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Energy</w:t>
            </w:r>
          </w:p>
        </w:tc>
        <w:tc>
          <w:tcPr>
            <w:tcW w:w="2131" w:type="dxa"/>
          </w:tcPr>
          <w:p w14:paraId="14ED1FF0" w14:textId="538698B2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Dissimilarity</w:t>
            </w:r>
          </w:p>
        </w:tc>
        <w:tc>
          <w:tcPr>
            <w:tcW w:w="2070" w:type="dxa"/>
          </w:tcPr>
          <w:p w14:paraId="67EEFA06" w14:textId="03521FEC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Homogeneity</w:t>
            </w:r>
          </w:p>
        </w:tc>
        <w:tc>
          <w:tcPr>
            <w:tcW w:w="1975" w:type="dxa"/>
          </w:tcPr>
          <w:p w14:paraId="55FAAF17" w14:textId="2E476814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Entropy</w:t>
            </w:r>
          </w:p>
        </w:tc>
      </w:tr>
      <w:tr w:rsidR="00201D42" w:rsidRPr="00201D42" w14:paraId="7AB2E3A0" w14:textId="77777777" w:rsidTr="005C3C63">
        <w:trPr>
          <w:trHeight w:val="1547"/>
          <w:jc w:val="center"/>
        </w:trPr>
        <w:tc>
          <w:tcPr>
            <w:tcW w:w="1075" w:type="dxa"/>
            <w:vMerge/>
          </w:tcPr>
          <w:p w14:paraId="2D797FC8" w14:textId="77777777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9" w:type="dxa"/>
          </w:tcPr>
          <w:p w14:paraId="2927DAF9" w14:textId="2818FF0C" w:rsidR="003671BD" w:rsidRPr="00201D42" w:rsidRDefault="00045A98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2057600" behindDoc="0" locked="0" layoutInCell="1" allowOverlap="1" wp14:anchorId="284E6FDC" wp14:editId="5B37CDC5">
                  <wp:simplePos x="0" y="0"/>
                  <wp:positionH relativeFrom="column">
                    <wp:posOffset>-41458</wp:posOffset>
                  </wp:positionH>
                  <wp:positionV relativeFrom="paragraph">
                    <wp:posOffset>21546</wp:posOffset>
                  </wp:positionV>
                  <wp:extent cx="1285875" cy="936485"/>
                  <wp:effectExtent l="0" t="0" r="0" b="0"/>
                  <wp:wrapNone/>
                  <wp:docPr id="511731783" name="Picture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1731783" name="Picture 511731783"/>
                          <pic:cNvPicPr/>
                        </pic:nvPicPr>
                        <pic:blipFill rotWithShape="1">
                          <a:blip r:embed="rId1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9269" b="26125"/>
                          <a:stretch/>
                        </pic:blipFill>
                        <pic:spPr bwMode="auto">
                          <a:xfrm>
                            <a:off x="0" y="0"/>
                            <a:ext cx="1309724" cy="95385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131" w:type="dxa"/>
          </w:tcPr>
          <w:p w14:paraId="79084896" w14:textId="72844095" w:rsidR="003671BD" w:rsidRPr="00201D42" w:rsidRDefault="00045A98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58624" behindDoc="0" locked="0" layoutInCell="1" allowOverlap="1" wp14:anchorId="141A5A56" wp14:editId="06DDE42C">
                  <wp:simplePos x="0" y="0"/>
                  <wp:positionH relativeFrom="column">
                    <wp:posOffset>-56845</wp:posOffset>
                  </wp:positionH>
                  <wp:positionV relativeFrom="paragraph">
                    <wp:posOffset>14530</wp:posOffset>
                  </wp:positionV>
                  <wp:extent cx="1325842" cy="935575"/>
                  <wp:effectExtent l="0" t="0" r="8255" b="0"/>
                  <wp:wrapNone/>
                  <wp:docPr id="1337739200" name="Picture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37739200" name="Picture 1337739200"/>
                          <pic:cNvPicPr/>
                        </pic:nvPicPr>
                        <pic:blipFill rotWithShape="1">
                          <a:blip r:embed="rId1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9498" b="26587"/>
                          <a:stretch/>
                        </pic:blipFill>
                        <pic:spPr bwMode="auto">
                          <a:xfrm>
                            <a:off x="0" y="0"/>
                            <a:ext cx="1360329" cy="9599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070" w:type="dxa"/>
          </w:tcPr>
          <w:p w14:paraId="4DD5A34B" w14:textId="56AE971A" w:rsidR="003671BD" w:rsidRPr="00201D42" w:rsidRDefault="00045A98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59648" behindDoc="0" locked="0" layoutInCell="1" allowOverlap="1" wp14:anchorId="75B73880" wp14:editId="09872B27">
                  <wp:simplePos x="0" y="0"/>
                  <wp:positionH relativeFrom="column">
                    <wp:posOffset>-56430</wp:posOffset>
                  </wp:positionH>
                  <wp:positionV relativeFrom="paragraph">
                    <wp:posOffset>10930</wp:posOffset>
                  </wp:positionV>
                  <wp:extent cx="1288415" cy="938955"/>
                  <wp:effectExtent l="0" t="0" r="6985" b="0"/>
                  <wp:wrapNone/>
                  <wp:docPr id="1536793805" name="Pictur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36793805" name="Picture 1536793805"/>
                          <pic:cNvPicPr/>
                        </pic:nvPicPr>
                        <pic:blipFill rotWithShape="1">
                          <a:blip r:embed="rId1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9501" b="26577"/>
                          <a:stretch/>
                        </pic:blipFill>
                        <pic:spPr bwMode="auto">
                          <a:xfrm>
                            <a:off x="0" y="0"/>
                            <a:ext cx="1308023" cy="95324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75" w:type="dxa"/>
          </w:tcPr>
          <w:p w14:paraId="17E65761" w14:textId="1ECD05DC" w:rsidR="003671BD" w:rsidRPr="00201D42" w:rsidRDefault="00045A98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61696" behindDoc="0" locked="0" layoutInCell="1" allowOverlap="1" wp14:anchorId="4A11E508" wp14:editId="218F2F5E">
                  <wp:simplePos x="0" y="0"/>
                  <wp:positionH relativeFrom="column">
                    <wp:posOffset>-50145</wp:posOffset>
                  </wp:positionH>
                  <wp:positionV relativeFrom="paragraph">
                    <wp:posOffset>14298</wp:posOffset>
                  </wp:positionV>
                  <wp:extent cx="1220778" cy="935355"/>
                  <wp:effectExtent l="0" t="0" r="0" b="0"/>
                  <wp:wrapNone/>
                  <wp:docPr id="1236462822" name="Picture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36749251" name="Picture 2136749251"/>
                          <pic:cNvPicPr/>
                        </pic:nvPicPr>
                        <pic:blipFill rotWithShape="1">
                          <a:blip r:embed="rId1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9174" b="28270"/>
                          <a:stretch/>
                        </pic:blipFill>
                        <pic:spPr bwMode="auto">
                          <a:xfrm>
                            <a:off x="0" y="0"/>
                            <a:ext cx="1225035" cy="93861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201D42" w:rsidRPr="00201D42" w14:paraId="0C9233B9" w14:textId="77777777" w:rsidTr="005C3C63">
        <w:trPr>
          <w:trHeight w:val="260"/>
          <w:jc w:val="center"/>
        </w:trPr>
        <w:tc>
          <w:tcPr>
            <w:tcW w:w="1075" w:type="dxa"/>
            <w:vMerge/>
          </w:tcPr>
          <w:p w14:paraId="5525F90B" w14:textId="77777777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9" w:type="dxa"/>
          </w:tcPr>
          <w:p w14:paraId="2CD00219" w14:textId="13EA8C67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Contrast</w:t>
            </w:r>
          </w:p>
        </w:tc>
        <w:tc>
          <w:tcPr>
            <w:tcW w:w="2131" w:type="dxa"/>
          </w:tcPr>
          <w:p w14:paraId="42ED5086" w14:textId="2B1C3EE9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ResNet</w:t>
            </w:r>
            <w:proofErr w:type="spellEnd"/>
            <w:r w:rsidRPr="00201D42">
              <w:rPr>
                <w:rFonts w:ascii="Times New Roman" w:hAnsi="Times New Roman" w:cs="Times New Roman"/>
                <w:sz w:val="24"/>
                <w:szCs w:val="24"/>
              </w:rPr>
              <w:t xml:space="preserve"> 101</w:t>
            </w:r>
          </w:p>
        </w:tc>
        <w:tc>
          <w:tcPr>
            <w:tcW w:w="2070" w:type="dxa"/>
          </w:tcPr>
          <w:p w14:paraId="2536FD8C" w14:textId="5E8C1CDB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Deep Edge</w:t>
            </w:r>
          </w:p>
        </w:tc>
        <w:tc>
          <w:tcPr>
            <w:tcW w:w="1975" w:type="dxa"/>
          </w:tcPr>
          <w:p w14:paraId="49A9A7AB" w14:textId="66AEE854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VGG19</w:t>
            </w:r>
          </w:p>
        </w:tc>
      </w:tr>
      <w:tr w:rsidR="00201D42" w:rsidRPr="00201D42" w14:paraId="21995EDE" w14:textId="77777777" w:rsidTr="005C3C63">
        <w:trPr>
          <w:trHeight w:val="1871"/>
          <w:jc w:val="center"/>
        </w:trPr>
        <w:tc>
          <w:tcPr>
            <w:tcW w:w="1075" w:type="dxa"/>
            <w:vMerge/>
          </w:tcPr>
          <w:p w14:paraId="76C66B5A" w14:textId="77777777" w:rsidR="00E16267" w:rsidRPr="00201D42" w:rsidRDefault="00E16267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4230" w:type="dxa"/>
            <w:gridSpan w:val="2"/>
          </w:tcPr>
          <w:p w14:paraId="722B2479" w14:textId="67569912" w:rsidR="00E16267" w:rsidRPr="00201D42" w:rsidRDefault="007334DF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2062720" behindDoc="0" locked="0" layoutInCell="1" allowOverlap="1" wp14:anchorId="4A1B5BAA" wp14:editId="0D18E578">
                  <wp:simplePos x="0" y="0"/>
                  <wp:positionH relativeFrom="column">
                    <wp:posOffset>536104</wp:posOffset>
                  </wp:positionH>
                  <wp:positionV relativeFrom="paragraph">
                    <wp:posOffset>53360</wp:posOffset>
                  </wp:positionV>
                  <wp:extent cx="1644445" cy="1083656"/>
                  <wp:effectExtent l="0" t="0" r="0" b="2540"/>
                  <wp:wrapNone/>
                  <wp:docPr id="576709938" name="Picture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6709938" name="Picture 576709938"/>
                          <pic:cNvPicPr/>
                        </pic:nvPicPr>
                        <pic:blipFill rotWithShape="1">
                          <a:blip r:embed="rId1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991" b="26210"/>
                          <a:stretch/>
                        </pic:blipFill>
                        <pic:spPr bwMode="auto">
                          <a:xfrm>
                            <a:off x="0" y="0"/>
                            <a:ext cx="1650386" cy="108757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045" w:type="dxa"/>
            <w:gridSpan w:val="2"/>
          </w:tcPr>
          <w:p w14:paraId="73803674" w14:textId="25581D7A" w:rsidR="00FB5FCA" w:rsidRPr="00201D42" w:rsidRDefault="009253E8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14:ligatures w14:val="standardContextual"/>
              </w:rPr>
            </w:pPr>
            <w:r w:rsidRPr="00201D42">
              <w:rPr>
                <w:noProof/>
                <w:sz w:val="16"/>
                <w:szCs w:val="16"/>
              </w:rPr>
              <mc:AlternateContent>
                <mc:Choice Requires="wpg">
                  <w:drawing>
                    <wp:anchor distT="0" distB="0" distL="114300" distR="114300" simplePos="0" relativeHeight="252187648" behindDoc="0" locked="0" layoutInCell="1" allowOverlap="1" wp14:anchorId="406F9BF3" wp14:editId="222A5097">
                      <wp:simplePos x="0" y="0"/>
                      <wp:positionH relativeFrom="column">
                        <wp:posOffset>312081</wp:posOffset>
                      </wp:positionH>
                      <wp:positionV relativeFrom="paragraph">
                        <wp:posOffset>35405</wp:posOffset>
                      </wp:positionV>
                      <wp:extent cx="1661160" cy="1108710"/>
                      <wp:effectExtent l="0" t="0" r="0" b="0"/>
                      <wp:wrapNone/>
                      <wp:docPr id="1093147761" name="Group 23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61160" cy="1108710"/>
                                <a:chOff x="0" y="0"/>
                                <a:chExt cx="1661160" cy="110871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94701754" name="Picture 136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13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20421" b="27466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661160" cy="110871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041533483" name="Picture 233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14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0266" t="5541" r="65938" b="87395"/>
                                <a:stretch/>
                              </pic:blipFill>
                              <pic:spPr bwMode="auto">
                                <a:xfrm>
                                  <a:off x="1059874" y="871376"/>
                                  <a:ext cx="601286" cy="237334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 xmlns:w16sdtfl="http://schemas.microsoft.com/office/word/2024/wordml/sdtformatlock" xmlns:w16du="http://schemas.microsoft.com/office/word/2023/wordml/word16du" xmlns:oel="http://schemas.microsoft.com/office/2019/extlst">
                  <w:pict>
                    <v:group w14:anchorId="03C5FF86" id="Group 234" o:spid="_x0000_s1026" style="position:absolute;margin-left:24.55pt;margin-top:2.8pt;width:130.8pt;height:87.3pt;z-index:252187648" coordsize="16611,110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">
                      <v:shape id="Picture 136" o:spid="_x0000_s1027" type="#_x0000_t75" style="position:absolute;width:16611;height:110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">
                        <v:imagedata r:id="rId414" o:title="" croptop="13383f" cropbottom="18000f"/>
                      </v:shape>
                      <v:shape id="Picture 233" o:spid="_x0000_s1028" type="#_x0000_t75" style="position:absolute;left:10598;top:8713;width:6013;height:23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">
                        <v:imagedata r:id="rId415" o:title="" croptop="3631f" cropbottom="57275f" cropleft="6728f" cropright="43213f"/>
                      </v:shape>
                    </v:group>
                  </w:pict>
                </mc:Fallback>
              </mc:AlternateContent>
            </w:r>
          </w:p>
          <w:p w14:paraId="6DC7B5E1" w14:textId="1FAACA4C" w:rsidR="00E16267" w:rsidRPr="00201D42" w:rsidRDefault="00E16267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01D42" w:rsidRPr="00201D42" w14:paraId="6BED3CFB" w14:textId="77777777" w:rsidTr="005C3C63">
        <w:trPr>
          <w:trHeight w:val="251"/>
          <w:jc w:val="center"/>
        </w:trPr>
        <w:tc>
          <w:tcPr>
            <w:tcW w:w="1075" w:type="dxa"/>
            <w:vMerge/>
          </w:tcPr>
          <w:p w14:paraId="7F79B502" w14:textId="77777777" w:rsidR="00E16267" w:rsidRPr="00201D42" w:rsidRDefault="00E16267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4230" w:type="dxa"/>
            <w:gridSpan w:val="2"/>
          </w:tcPr>
          <w:p w14:paraId="6371E14F" w14:textId="1F1154F3" w:rsidR="00E16267" w:rsidRPr="00201D42" w:rsidRDefault="00E16267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Structural flow</w:t>
            </w:r>
          </w:p>
        </w:tc>
        <w:tc>
          <w:tcPr>
            <w:tcW w:w="4045" w:type="dxa"/>
            <w:gridSpan w:val="2"/>
          </w:tcPr>
          <w:p w14:paraId="25BA020C" w14:textId="032E69AA" w:rsidR="00E16267" w:rsidRPr="00201D42" w:rsidRDefault="00E16267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Output</w:t>
            </w:r>
          </w:p>
        </w:tc>
      </w:tr>
      <w:tr w:rsidR="00201D42" w:rsidRPr="00201D42" w14:paraId="70ABA751" w14:textId="77777777" w:rsidTr="005C3C63">
        <w:trPr>
          <w:trHeight w:val="1277"/>
          <w:jc w:val="center"/>
        </w:trPr>
        <w:tc>
          <w:tcPr>
            <w:tcW w:w="1075" w:type="dxa"/>
            <w:vMerge w:val="restart"/>
          </w:tcPr>
          <w:p w14:paraId="5FE88FCD" w14:textId="77777777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14:ligatures w14:val="standardContextual"/>
              </w:rPr>
            </w:pPr>
          </w:p>
          <w:p w14:paraId="77E18BAD" w14:textId="43A99CFF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on</w:t>
            </w:r>
            <w:r w:rsidR="007167D2" w:rsidRPr="00201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-</w:t>
            </w:r>
            <w:r w:rsidRPr="00201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nemia</w:t>
            </w:r>
          </w:p>
        </w:tc>
        <w:tc>
          <w:tcPr>
            <w:tcW w:w="2099" w:type="dxa"/>
          </w:tcPr>
          <w:p w14:paraId="7971922F" w14:textId="6DB91127" w:rsidR="00AB6D9B" w:rsidRPr="00201D42" w:rsidRDefault="00AB6D9B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14:ligatures w14:val="standardContextual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64768" behindDoc="0" locked="0" layoutInCell="1" allowOverlap="1" wp14:anchorId="68AEC96D" wp14:editId="0F27E88A">
                  <wp:simplePos x="0" y="0"/>
                  <wp:positionH relativeFrom="column">
                    <wp:posOffset>-61206</wp:posOffset>
                  </wp:positionH>
                  <wp:positionV relativeFrom="paragraph">
                    <wp:posOffset>23638</wp:posOffset>
                  </wp:positionV>
                  <wp:extent cx="1302385" cy="759542"/>
                  <wp:effectExtent l="0" t="0" r="0" b="2540"/>
                  <wp:wrapNone/>
                  <wp:docPr id="2085124658" name="Picture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85124658" name="Picture 2085124658"/>
                          <pic:cNvPicPr/>
                        </pic:nvPicPr>
                        <pic:blipFill rotWithShape="1">
                          <a:blip r:embed="rId4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3400" b="29261"/>
                          <a:stretch/>
                        </pic:blipFill>
                        <pic:spPr bwMode="auto">
                          <a:xfrm>
                            <a:off x="0" y="0"/>
                            <a:ext cx="1306552" cy="76197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2B874BE" w14:textId="4F7B4E57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131" w:type="dxa"/>
          </w:tcPr>
          <w:p w14:paraId="19637178" w14:textId="36814A16" w:rsidR="003671BD" w:rsidRPr="00201D42" w:rsidRDefault="00AB6D9B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65792" behindDoc="0" locked="0" layoutInCell="1" allowOverlap="1" wp14:anchorId="73D6922B" wp14:editId="0910B59A">
                  <wp:simplePos x="0" y="0"/>
                  <wp:positionH relativeFrom="column">
                    <wp:posOffset>-51968</wp:posOffset>
                  </wp:positionH>
                  <wp:positionV relativeFrom="paragraph">
                    <wp:posOffset>31012</wp:posOffset>
                  </wp:positionV>
                  <wp:extent cx="1309370" cy="752085"/>
                  <wp:effectExtent l="0" t="0" r="5080" b="0"/>
                  <wp:wrapNone/>
                  <wp:docPr id="990719413" name="Picture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90719413" name="Picture 990719413"/>
                          <pic:cNvPicPr/>
                        </pic:nvPicPr>
                        <pic:blipFill rotWithShape="1">
                          <a:blip r:embed="rId4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3181" b="28829"/>
                          <a:stretch/>
                        </pic:blipFill>
                        <pic:spPr bwMode="auto">
                          <a:xfrm>
                            <a:off x="0" y="0"/>
                            <a:ext cx="1319290" cy="75778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070" w:type="dxa"/>
          </w:tcPr>
          <w:p w14:paraId="1704D745" w14:textId="3A971B6E" w:rsidR="003671BD" w:rsidRPr="00201D42" w:rsidRDefault="00AB6D9B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66816" behindDoc="0" locked="0" layoutInCell="1" allowOverlap="1" wp14:anchorId="3CC8E24B" wp14:editId="611382A6">
                  <wp:simplePos x="0" y="0"/>
                  <wp:positionH relativeFrom="column">
                    <wp:posOffset>-55675</wp:posOffset>
                  </wp:positionH>
                  <wp:positionV relativeFrom="paragraph">
                    <wp:posOffset>16264</wp:posOffset>
                  </wp:positionV>
                  <wp:extent cx="1280160" cy="766834"/>
                  <wp:effectExtent l="0" t="0" r="0" b="0"/>
                  <wp:wrapNone/>
                  <wp:docPr id="1821555588" name="Picture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21555588" name="Picture 1821555588"/>
                          <pic:cNvPicPr/>
                        </pic:nvPicPr>
                        <pic:blipFill rotWithShape="1">
                          <a:blip r:embed="rId4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2306" b="27962"/>
                          <a:stretch/>
                        </pic:blipFill>
                        <pic:spPr bwMode="auto">
                          <a:xfrm>
                            <a:off x="0" y="0"/>
                            <a:ext cx="1303923" cy="78106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75" w:type="dxa"/>
          </w:tcPr>
          <w:p w14:paraId="2FC34144" w14:textId="684EF6CB" w:rsidR="003671BD" w:rsidRPr="00201D42" w:rsidRDefault="00AB6D9B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67840" behindDoc="0" locked="0" layoutInCell="1" allowOverlap="1" wp14:anchorId="462B9943" wp14:editId="448812DD">
                  <wp:simplePos x="0" y="0"/>
                  <wp:positionH relativeFrom="column">
                    <wp:posOffset>-50145</wp:posOffset>
                  </wp:positionH>
                  <wp:positionV relativeFrom="paragraph">
                    <wp:posOffset>16264</wp:posOffset>
                  </wp:positionV>
                  <wp:extent cx="1201340" cy="766834"/>
                  <wp:effectExtent l="0" t="0" r="0" b="0"/>
                  <wp:wrapNone/>
                  <wp:docPr id="1008333513" name="Picture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8333513" name="Picture 1008333513"/>
                          <pic:cNvPicPr/>
                        </pic:nvPicPr>
                        <pic:blipFill rotWithShape="1">
                          <a:blip r:embed="rId4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870" b="27741"/>
                          <a:stretch/>
                        </pic:blipFill>
                        <pic:spPr bwMode="auto">
                          <a:xfrm>
                            <a:off x="0" y="0"/>
                            <a:ext cx="1237054" cy="78963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201D42" w:rsidRPr="00201D42" w14:paraId="65DDBF81" w14:textId="77777777" w:rsidTr="005C3C63">
        <w:trPr>
          <w:jc w:val="center"/>
        </w:trPr>
        <w:tc>
          <w:tcPr>
            <w:tcW w:w="1075" w:type="dxa"/>
            <w:vMerge/>
          </w:tcPr>
          <w:p w14:paraId="043EB18F" w14:textId="77777777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9" w:type="dxa"/>
          </w:tcPr>
          <w:p w14:paraId="742E7A69" w14:textId="77777777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Input</w:t>
            </w:r>
          </w:p>
        </w:tc>
        <w:tc>
          <w:tcPr>
            <w:tcW w:w="2131" w:type="dxa"/>
          </w:tcPr>
          <w:p w14:paraId="361B0894" w14:textId="0D22FF5F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Preprocessing</w:t>
            </w:r>
          </w:p>
        </w:tc>
        <w:tc>
          <w:tcPr>
            <w:tcW w:w="2070" w:type="dxa"/>
          </w:tcPr>
          <w:p w14:paraId="4624E81D" w14:textId="375A7684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VGG19</w:t>
            </w:r>
          </w:p>
        </w:tc>
        <w:tc>
          <w:tcPr>
            <w:tcW w:w="1975" w:type="dxa"/>
          </w:tcPr>
          <w:p w14:paraId="10E96BEB" w14:textId="56E1E6DC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Mean</w:t>
            </w:r>
          </w:p>
        </w:tc>
      </w:tr>
      <w:tr w:rsidR="00201D42" w:rsidRPr="00201D42" w14:paraId="1F964D0E" w14:textId="77777777" w:rsidTr="005C3C63">
        <w:trPr>
          <w:trHeight w:val="1322"/>
          <w:jc w:val="center"/>
        </w:trPr>
        <w:tc>
          <w:tcPr>
            <w:tcW w:w="1075" w:type="dxa"/>
            <w:vMerge/>
          </w:tcPr>
          <w:p w14:paraId="0708AD5B" w14:textId="77777777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9" w:type="dxa"/>
          </w:tcPr>
          <w:p w14:paraId="72EF2857" w14:textId="7F28FE9F" w:rsidR="003671BD" w:rsidRPr="00201D42" w:rsidRDefault="00C33B98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68864" behindDoc="0" locked="0" layoutInCell="1" allowOverlap="1" wp14:anchorId="2CB83D82" wp14:editId="33488C17">
                  <wp:simplePos x="0" y="0"/>
                  <wp:positionH relativeFrom="column">
                    <wp:posOffset>-55980</wp:posOffset>
                  </wp:positionH>
                  <wp:positionV relativeFrom="paragraph">
                    <wp:posOffset>18035</wp:posOffset>
                  </wp:positionV>
                  <wp:extent cx="1297940" cy="802800"/>
                  <wp:effectExtent l="0" t="0" r="0" b="0"/>
                  <wp:wrapNone/>
                  <wp:docPr id="1704458781" name="Picture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4458781" name="Picture 1704458781"/>
                          <pic:cNvPicPr/>
                        </pic:nvPicPr>
                        <pic:blipFill rotWithShape="1">
                          <a:blip r:embed="rId4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0997" b="26207"/>
                          <a:stretch/>
                        </pic:blipFill>
                        <pic:spPr bwMode="auto">
                          <a:xfrm>
                            <a:off x="0" y="0"/>
                            <a:ext cx="1303985" cy="8065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131" w:type="dxa"/>
          </w:tcPr>
          <w:p w14:paraId="5BEB78DB" w14:textId="7EE0675D" w:rsidR="003671BD" w:rsidRPr="00201D42" w:rsidRDefault="00C33B98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69888" behindDoc="0" locked="0" layoutInCell="1" allowOverlap="1" wp14:anchorId="165E75CF" wp14:editId="0133261A">
                  <wp:simplePos x="0" y="0"/>
                  <wp:positionH relativeFrom="column">
                    <wp:posOffset>-49645</wp:posOffset>
                  </wp:positionH>
                  <wp:positionV relativeFrom="paragraph">
                    <wp:posOffset>10835</wp:posOffset>
                  </wp:positionV>
                  <wp:extent cx="1313029" cy="809840"/>
                  <wp:effectExtent l="0" t="0" r="1905" b="0"/>
                  <wp:wrapNone/>
                  <wp:docPr id="2240843" name="Picture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40843" name="Picture 2240843"/>
                          <pic:cNvPicPr/>
                        </pic:nvPicPr>
                        <pic:blipFill rotWithShape="1">
                          <a:blip r:embed="rId4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0997" b="27735"/>
                          <a:stretch/>
                        </pic:blipFill>
                        <pic:spPr bwMode="auto">
                          <a:xfrm>
                            <a:off x="0" y="0"/>
                            <a:ext cx="1331879" cy="82146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070" w:type="dxa"/>
          </w:tcPr>
          <w:p w14:paraId="73884F15" w14:textId="3764D9D4" w:rsidR="003671BD" w:rsidRPr="00201D42" w:rsidRDefault="00C33B98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70912" behindDoc="0" locked="0" layoutInCell="1" allowOverlap="1" wp14:anchorId="116E8700" wp14:editId="22495B76">
                  <wp:simplePos x="0" y="0"/>
                  <wp:positionH relativeFrom="column">
                    <wp:posOffset>-50198</wp:posOffset>
                  </wp:positionH>
                  <wp:positionV relativeFrom="paragraph">
                    <wp:posOffset>15340</wp:posOffset>
                  </wp:positionV>
                  <wp:extent cx="1278255" cy="796758"/>
                  <wp:effectExtent l="0" t="0" r="0" b="3810"/>
                  <wp:wrapNone/>
                  <wp:docPr id="1619378079" name="Picture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19378079" name="Picture 1619378079"/>
                          <pic:cNvPicPr/>
                        </pic:nvPicPr>
                        <pic:blipFill rotWithShape="1">
                          <a:blip r:embed="rId4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816" b="28449"/>
                          <a:stretch/>
                        </pic:blipFill>
                        <pic:spPr bwMode="auto">
                          <a:xfrm>
                            <a:off x="0" y="0"/>
                            <a:ext cx="1284731" cy="80079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75" w:type="dxa"/>
          </w:tcPr>
          <w:p w14:paraId="4F4EDD8D" w14:textId="5087AC07" w:rsidR="003671BD" w:rsidRPr="00201D42" w:rsidRDefault="00C33B98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71936" behindDoc="0" locked="0" layoutInCell="1" allowOverlap="1" wp14:anchorId="0B634C1E" wp14:editId="73467131">
                  <wp:simplePos x="0" y="0"/>
                  <wp:positionH relativeFrom="column">
                    <wp:posOffset>-48768</wp:posOffset>
                  </wp:positionH>
                  <wp:positionV relativeFrom="paragraph">
                    <wp:posOffset>18923</wp:posOffset>
                  </wp:positionV>
                  <wp:extent cx="1220455" cy="789432"/>
                  <wp:effectExtent l="0" t="0" r="0" b="0"/>
                  <wp:wrapNone/>
                  <wp:docPr id="880638102" name="Picture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80638102" name="Picture 880638102"/>
                          <pic:cNvPicPr/>
                        </pic:nvPicPr>
                        <pic:blipFill rotWithShape="1">
                          <a:blip r:embed="rId4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342" b="27495"/>
                          <a:stretch/>
                        </pic:blipFill>
                        <pic:spPr bwMode="auto">
                          <a:xfrm>
                            <a:off x="0" y="0"/>
                            <a:ext cx="1237986" cy="80077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201D42" w:rsidRPr="00201D42" w14:paraId="26D6C058" w14:textId="77777777" w:rsidTr="005C3C63">
        <w:trPr>
          <w:trHeight w:val="260"/>
          <w:jc w:val="center"/>
        </w:trPr>
        <w:tc>
          <w:tcPr>
            <w:tcW w:w="1075" w:type="dxa"/>
            <w:vMerge/>
          </w:tcPr>
          <w:p w14:paraId="6416DBF7" w14:textId="77777777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9" w:type="dxa"/>
          </w:tcPr>
          <w:p w14:paraId="5C017051" w14:textId="3FDC4F62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Variance</w:t>
            </w:r>
          </w:p>
        </w:tc>
        <w:tc>
          <w:tcPr>
            <w:tcW w:w="2131" w:type="dxa"/>
          </w:tcPr>
          <w:p w14:paraId="3E3EA83F" w14:textId="2273D38E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Standard deviation</w:t>
            </w:r>
          </w:p>
        </w:tc>
        <w:tc>
          <w:tcPr>
            <w:tcW w:w="2070" w:type="dxa"/>
          </w:tcPr>
          <w:p w14:paraId="04C9440B" w14:textId="0E52050E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Skewness</w:t>
            </w:r>
          </w:p>
        </w:tc>
        <w:tc>
          <w:tcPr>
            <w:tcW w:w="1975" w:type="dxa"/>
          </w:tcPr>
          <w:p w14:paraId="38441497" w14:textId="77777777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Kurtosis</w:t>
            </w:r>
          </w:p>
        </w:tc>
      </w:tr>
      <w:tr w:rsidR="00201D42" w:rsidRPr="00201D42" w14:paraId="6FFECB06" w14:textId="77777777" w:rsidTr="005C3C63">
        <w:trPr>
          <w:trHeight w:val="1322"/>
          <w:jc w:val="center"/>
        </w:trPr>
        <w:tc>
          <w:tcPr>
            <w:tcW w:w="1075" w:type="dxa"/>
            <w:vMerge/>
          </w:tcPr>
          <w:p w14:paraId="179DC17E" w14:textId="77777777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9" w:type="dxa"/>
          </w:tcPr>
          <w:p w14:paraId="1A14CA3B" w14:textId="1CB0A5C5" w:rsidR="003671BD" w:rsidRPr="00201D42" w:rsidRDefault="00C33B98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72960" behindDoc="0" locked="0" layoutInCell="1" allowOverlap="1" wp14:anchorId="046140B4" wp14:editId="70715A66">
                  <wp:simplePos x="0" y="0"/>
                  <wp:positionH relativeFrom="column">
                    <wp:posOffset>-53340</wp:posOffset>
                  </wp:positionH>
                  <wp:positionV relativeFrom="paragraph">
                    <wp:posOffset>9525</wp:posOffset>
                  </wp:positionV>
                  <wp:extent cx="1301116" cy="801624"/>
                  <wp:effectExtent l="0" t="0" r="0" b="0"/>
                  <wp:wrapNone/>
                  <wp:docPr id="1085148082" name="Picture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85148082" name="Picture 1085148082"/>
                          <pic:cNvPicPr/>
                        </pic:nvPicPr>
                        <pic:blipFill rotWithShape="1">
                          <a:blip r:embed="rId4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2663" b="28717"/>
                          <a:stretch/>
                        </pic:blipFill>
                        <pic:spPr bwMode="auto">
                          <a:xfrm>
                            <a:off x="0" y="0"/>
                            <a:ext cx="1305248" cy="8041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131" w:type="dxa"/>
          </w:tcPr>
          <w:p w14:paraId="2A9EE98A" w14:textId="05CA7CB7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70" w:type="dxa"/>
          </w:tcPr>
          <w:p w14:paraId="2D721E23" w14:textId="5611AAE9" w:rsidR="003671BD" w:rsidRPr="00201D42" w:rsidRDefault="00D557A9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75008" behindDoc="0" locked="0" layoutInCell="1" allowOverlap="1" wp14:anchorId="496E06A5" wp14:editId="43438024">
                  <wp:simplePos x="0" y="0"/>
                  <wp:positionH relativeFrom="column">
                    <wp:posOffset>-51566</wp:posOffset>
                  </wp:positionH>
                  <wp:positionV relativeFrom="paragraph">
                    <wp:posOffset>13829</wp:posOffset>
                  </wp:positionV>
                  <wp:extent cx="1275735" cy="797880"/>
                  <wp:effectExtent l="0" t="0" r="635" b="2540"/>
                  <wp:wrapNone/>
                  <wp:docPr id="250285374" name="Picture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0285374" name="Picture 250285374"/>
                          <pic:cNvPicPr/>
                        </pic:nvPicPr>
                        <pic:blipFill rotWithShape="1">
                          <a:blip r:embed="rId4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857" b="28552"/>
                          <a:stretch/>
                        </pic:blipFill>
                        <pic:spPr bwMode="auto">
                          <a:xfrm>
                            <a:off x="0" y="0"/>
                            <a:ext cx="1289633" cy="80657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73984" behindDoc="0" locked="0" layoutInCell="1" allowOverlap="1" wp14:anchorId="2E369196" wp14:editId="47A5EB5F">
                  <wp:simplePos x="0" y="0"/>
                  <wp:positionH relativeFrom="column">
                    <wp:posOffset>-1409749</wp:posOffset>
                  </wp:positionH>
                  <wp:positionV relativeFrom="paragraph">
                    <wp:posOffset>10316</wp:posOffset>
                  </wp:positionV>
                  <wp:extent cx="1324294" cy="810491"/>
                  <wp:effectExtent l="0" t="0" r="0" b="8890"/>
                  <wp:wrapNone/>
                  <wp:docPr id="2020975462" name="Picture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20975462" name="Picture 2020975462"/>
                          <pic:cNvPicPr/>
                        </pic:nvPicPr>
                        <pic:blipFill rotWithShape="1">
                          <a:blip r:embed="rId4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903" b="28190"/>
                          <a:stretch/>
                        </pic:blipFill>
                        <pic:spPr bwMode="auto">
                          <a:xfrm>
                            <a:off x="0" y="0"/>
                            <a:ext cx="1344672" cy="82296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75" w:type="dxa"/>
          </w:tcPr>
          <w:p w14:paraId="0DFAF7BD" w14:textId="05ACED19" w:rsidR="003671BD" w:rsidRPr="00201D42" w:rsidRDefault="00D557A9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76032" behindDoc="0" locked="0" layoutInCell="1" allowOverlap="1" wp14:anchorId="44A3EB40" wp14:editId="0F97BCBF">
                  <wp:simplePos x="0" y="0"/>
                  <wp:positionH relativeFrom="column">
                    <wp:posOffset>-53747</wp:posOffset>
                  </wp:positionH>
                  <wp:positionV relativeFrom="paragraph">
                    <wp:posOffset>17319</wp:posOffset>
                  </wp:positionV>
                  <wp:extent cx="1222954" cy="799227"/>
                  <wp:effectExtent l="0" t="0" r="0" b="1270"/>
                  <wp:wrapNone/>
                  <wp:docPr id="1449441880" name="Picture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49441880" name="Picture 1449441880"/>
                          <pic:cNvPicPr/>
                        </pic:nvPicPr>
                        <pic:blipFill rotWithShape="1">
                          <a:blip r:embed="rId4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2545" b="28603"/>
                          <a:stretch/>
                        </pic:blipFill>
                        <pic:spPr bwMode="auto">
                          <a:xfrm>
                            <a:off x="0" y="0"/>
                            <a:ext cx="1230515" cy="80416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201D42" w:rsidRPr="00201D42" w14:paraId="3450EB92" w14:textId="77777777" w:rsidTr="005C3C63">
        <w:trPr>
          <w:trHeight w:val="350"/>
          <w:jc w:val="center"/>
        </w:trPr>
        <w:tc>
          <w:tcPr>
            <w:tcW w:w="1075" w:type="dxa"/>
            <w:vMerge/>
          </w:tcPr>
          <w:p w14:paraId="1CBF9C51" w14:textId="77777777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9" w:type="dxa"/>
          </w:tcPr>
          <w:p w14:paraId="7DDCA211" w14:textId="10A6BBA7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Energy</w:t>
            </w:r>
          </w:p>
        </w:tc>
        <w:tc>
          <w:tcPr>
            <w:tcW w:w="2131" w:type="dxa"/>
          </w:tcPr>
          <w:p w14:paraId="144273CB" w14:textId="5B9C3C95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Dissimilarity</w:t>
            </w:r>
          </w:p>
        </w:tc>
        <w:tc>
          <w:tcPr>
            <w:tcW w:w="2070" w:type="dxa"/>
          </w:tcPr>
          <w:p w14:paraId="5460F1E9" w14:textId="39802F8C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Homogeneity</w:t>
            </w:r>
          </w:p>
        </w:tc>
        <w:tc>
          <w:tcPr>
            <w:tcW w:w="1975" w:type="dxa"/>
          </w:tcPr>
          <w:p w14:paraId="262D5635" w14:textId="6AE91FF9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Entropy</w:t>
            </w:r>
          </w:p>
        </w:tc>
      </w:tr>
      <w:tr w:rsidR="00201D42" w:rsidRPr="00201D42" w14:paraId="0AA8AEBD" w14:textId="77777777" w:rsidTr="005C3C63">
        <w:trPr>
          <w:trHeight w:val="1250"/>
          <w:jc w:val="center"/>
        </w:trPr>
        <w:tc>
          <w:tcPr>
            <w:tcW w:w="1075" w:type="dxa"/>
            <w:vMerge/>
          </w:tcPr>
          <w:p w14:paraId="1F6A2259" w14:textId="77777777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9" w:type="dxa"/>
          </w:tcPr>
          <w:p w14:paraId="45B46FCC" w14:textId="540E6367" w:rsidR="003671BD" w:rsidRPr="00201D42" w:rsidRDefault="00D557A9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77056" behindDoc="0" locked="0" layoutInCell="1" allowOverlap="1" wp14:anchorId="5F244178" wp14:editId="23734BB1">
                  <wp:simplePos x="0" y="0"/>
                  <wp:positionH relativeFrom="column">
                    <wp:posOffset>-55980</wp:posOffset>
                  </wp:positionH>
                  <wp:positionV relativeFrom="paragraph">
                    <wp:posOffset>11386</wp:posOffset>
                  </wp:positionV>
                  <wp:extent cx="1304715" cy="750178"/>
                  <wp:effectExtent l="0" t="0" r="0" b="0"/>
                  <wp:wrapNone/>
                  <wp:docPr id="1479529587" name="Picture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9529587" name="Picture 1479529587"/>
                          <pic:cNvPicPr/>
                        </pic:nvPicPr>
                        <pic:blipFill rotWithShape="1">
                          <a:blip r:embed="rId4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9466" b="27416"/>
                          <a:stretch/>
                        </pic:blipFill>
                        <pic:spPr bwMode="auto">
                          <a:xfrm>
                            <a:off x="0" y="0"/>
                            <a:ext cx="1315320" cy="75627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131" w:type="dxa"/>
          </w:tcPr>
          <w:p w14:paraId="3631B92E" w14:textId="47084607" w:rsidR="003671BD" w:rsidRPr="00201D42" w:rsidRDefault="00C0675C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78080" behindDoc="0" locked="0" layoutInCell="1" allowOverlap="1" wp14:anchorId="6C583D34" wp14:editId="34E5BD1B">
                  <wp:simplePos x="0" y="0"/>
                  <wp:positionH relativeFrom="column">
                    <wp:posOffset>-53975</wp:posOffset>
                  </wp:positionH>
                  <wp:positionV relativeFrom="paragraph">
                    <wp:posOffset>5080</wp:posOffset>
                  </wp:positionV>
                  <wp:extent cx="1318260" cy="755196"/>
                  <wp:effectExtent l="0" t="0" r="0" b="6985"/>
                  <wp:wrapNone/>
                  <wp:docPr id="1773484232" name="Picture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73484232" name="Picture 1773484232"/>
                          <pic:cNvPicPr/>
                        </pic:nvPicPr>
                        <pic:blipFill rotWithShape="1">
                          <a:blip r:embed="rId4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741" b="27556"/>
                          <a:stretch/>
                        </pic:blipFill>
                        <pic:spPr bwMode="auto">
                          <a:xfrm>
                            <a:off x="0" y="0"/>
                            <a:ext cx="1318260" cy="75519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070" w:type="dxa"/>
          </w:tcPr>
          <w:p w14:paraId="2C99EBE9" w14:textId="4545BF3D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975" w:type="dxa"/>
          </w:tcPr>
          <w:p w14:paraId="27FC0716" w14:textId="20768A73" w:rsidR="003671BD" w:rsidRPr="00201D42" w:rsidRDefault="00BF59EB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81152" behindDoc="0" locked="0" layoutInCell="1" allowOverlap="1" wp14:anchorId="7B7CD0E9" wp14:editId="03AF53DB">
                  <wp:simplePos x="0" y="0"/>
                  <wp:positionH relativeFrom="column">
                    <wp:posOffset>-55880</wp:posOffset>
                  </wp:positionH>
                  <wp:positionV relativeFrom="paragraph">
                    <wp:posOffset>29301</wp:posOffset>
                  </wp:positionV>
                  <wp:extent cx="1220561" cy="731133"/>
                  <wp:effectExtent l="0" t="0" r="0" b="0"/>
                  <wp:wrapNone/>
                  <wp:docPr id="1640679926" name="Picture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21555588" name="Picture 1821555588"/>
                          <pic:cNvPicPr/>
                        </pic:nvPicPr>
                        <pic:blipFill rotWithShape="1">
                          <a:blip r:embed="rId4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2306" b="27962"/>
                          <a:stretch/>
                        </pic:blipFill>
                        <pic:spPr bwMode="auto">
                          <a:xfrm>
                            <a:off x="0" y="0"/>
                            <a:ext cx="1220561" cy="73113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79104" behindDoc="0" locked="0" layoutInCell="1" allowOverlap="1" wp14:anchorId="6F67864B" wp14:editId="31577850">
                  <wp:simplePos x="0" y="0"/>
                  <wp:positionH relativeFrom="column">
                    <wp:posOffset>-1370784</wp:posOffset>
                  </wp:positionH>
                  <wp:positionV relativeFrom="paragraph">
                    <wp:posOffset>18777</wp:posOffset>
                  </wp:positionV>
                  <wp:extent cx="1284605" cy="746851"/>
                  <wp:effectExtent l="0" t="0" r="0" b="0"/>
                  <wp:wrapNone/>
                  <wp:docPr id="1223324231" name="Picture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23324231" name="Picture 1223324231"/>
                          <pic:cNvPicPr/>
                        </pic:nvPicPr>
                        <pic:blipFill rotWithShape="1">
                          <a:blip r:embed="rId4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2143" b="27981"/>
                          <a:stretch/>
                        </pic:blipFill>
                        <pic:spPr bwMode="auto">
                          <a:xfrm>
                            <a:off x="0" y="0"/>
                            <a:ext cx="1318535" cy="76657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201D42" w:rsidRPr="00201D42" w14:paraId="6A5D58DF" w14:textId="77777777" w:rsidTr="005C3C63">
        <w:trPr>
          <w:trHeight w:val="260"/>
          <w:jc w:val="center"/>
        </w:trPr>
        <w:tc>
          <w:tcPr>
            <w:tcW w:w="1075" w:type="dxa"/>
            <w:vMerge/>
          </w:tcPr>
          <w:p w14:paraId="044430AD" w14:textId="77777777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9" w:type="dxa"/>
          </w:tcPr>
          <w:p w14:paraId="470C102C" w14:textId="77777777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Contrast</w:t>
            </w:r>
          </w:p>
        </w:tc>
        <w:tc>
          <w:tcPr>
            <w:tcW w:w="2131" w:type="dxa"/>
          </w:tcPr>
          <w:p w14:paraId="34D55215" w14:textId="03291108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ResNet</w:t>
            </w:r>
            <w:proofErr w:type="spellEnd"/>
            <w:r w:rsidRPr="00201D42">
              <w:rPr>
                <w:rFonts w:ascii="Times New Roman" w:hAnsi="Times New Roman" w:cs="Times New Roman"/>
                <w:sz w:val="24"/>
                <w:szCs w:val="24"/>
              </w:rPr>
              <w:t xml:space="preserve"> 101</w:t>
            </w:r>
          </w:p>
        </w:tc>
        <w:tc>
          <w:tcPr>
            <w:tcW w:w="2070" w:type="dxa"/>
          </w:tcPr>
          <w:p w14:paraId="76BAD142" w14:textId="65C66827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Deep Edge</w:t>
            </w:r>
          </w:p>
        </w:tc>
        <w:tc>
          <w:tcPr>
            <w:tcW w:w="1975" w:type="dxa"/>
          </w:tcPr>
          <w:p w14:paraId="77FAC4D0" w14:textId="4C3F0E84" w:rsidR="003671BD" w:rsidRPr="00201D42" w:rsidRDefault="003671B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VGG19</w:t>
            </w:r>
          </w:p>
        </w:tc>
      </w:tr>
      <w:tr w:rsidR="00201D42" w:rsidRPr="00201D42" w14:paraId="58CC40F9" w14:textId="77777777" w:rsidTr="005C3C63">
        <w:trPr>
          <w:trHeight w:val="1241"/>
          <w:jc w:val="center"/>
        </w:trPr>
        <w:tc>
          <w:tcPr>
            <w:tcW w:w="1075" w:type="dxa"/>
            <w:vMerge/>
          </w:tcPr>
          <w:p w14:paraId="1A273FDA" w14:textId="77777777" w:rsidR="00F11073" w:rsidRPr="00201D42" w:rsidRDefault="00F11073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4230" w:type="dxa"/>
            <w:gridSpan w:val="2"/>
          </w:tcPr>
          <w:p w14:paraId="3A36D1AA" w14:textId="6C13E3FF" w:rsidR="00F11073" w:rsidRPr="00201D42" w:rsidRDefault="00F11073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2082176" behindDoc="0" locked="0" layoutInCell="1" allowOverlap="1" wp14:anchorId="649ACF47" wp14:editId="7830B446">
                  <wp:simplePos x="0" y="0"/>
                  <wp:positionH relativeFrom="column">
                    <wp:posOffset>600891</wp:posOffset>
                  </wp:positionH>
                  <wp:positionV relativeFrom="paragraph">
                    <wp:posOffset>8618</wp:posOffset>
                  </wp:positionV>
                  <wp:extent cx="1440997" cy="745629"/>
                  <wp:effectExtent l="0" t="0" r="6985" b="0"/>
                  <wp:wrapNone/>
                  <wp:docPr id="1447112063" name="Picture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47112063" name="Picture 1447112063"/>
                          <pic:cNvPicPr/>
                        </pic:nvPicPr>
                        <pic:blipFill rotWithShape="1">
                          <a:blip r:embed="rId4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304" b="27859"/>
                          <a:stretch/>
                        </pic:blipFill>
                        <pic:spPr bwMode="auto">
                          <a:xfrm>
                            <a:off x="0" y="0"/>
                            <a:ext cx="1453867" cy="75228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045" w:type="dxa"/>
            <w:gridSpan w:val="2"/>
          </w:tcPr>
          <w:p w14:paraId="453D394E" w14:textId="56A10E0F" w:rsidR="00F11073" w:rsidRPr="00201D42" w:rsidRDefault="00A50E86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2197888" behindDoc="0" locked="0" layoutInCell="1" allowOverlap="1" wp14:anchorId="7BA5277E" wp14:editId="3F399C60">
                      <wp:simplePos x="0" y="0"/>
                      <wp:positionH relativeFrom="column">
                        <wp:posOffset>364181</wp:posOffset>
                      </wp:positionH>
                      <wp:positionV relativeFrom="paragraph">
                        <wp:posOffset>13502</wp:posOffset>
                      </wp:positionV>
                      <wp:extent cx="1473835" cy="740410"/>
                      <wp:effectExtent l="0" t="0" r="0" b="2540"/>
                      <wp:wrapNone/>
                      <wp:docPr id="1076667458" name="Group 23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73835" cy="740410"/>
                                <a:chOff x="0" y="0"/>
                                <a:chExt cx="1473835" cy="74041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81065058" name="Picture 236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43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32875" b="29432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473835" cy="74041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434948118" name="Picture 235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43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0190" t="5408" r="54307" b="87425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565785" cy="15176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 xmlns:w16sdtfl="http://schemas.microsoft.com/office/word/2024/wordml/sdtformatlock" xmlns:w16du="http://schemas.microsoft.com/office/word/2023/wordml/word16du" xmlns:oel="http://schemas.microsoft.com/office/2019/extlst">
                  <w:pict>
                    <v:group w14:anchorId="2549D74A" id="Group 237" o:spid="_x0000_s1026" style="position:absolute;margin-left:28.7pt;margin-top:1.05pt;width:116.05pt;height:58.3pt;z-index:252197888" coordsize="14738,740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">
                      <v:shape id="Picture 236" o:spid="_x0000_s1027" type="#_x0000_t75" style="position:absolute;width:14738;height:74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">
                        <v:imagedata r:id="rId435" o:title="" croptop="21545f" cropbottom="19289f"/>
                      </v:shape>
                      <v:shape id="Picture 235" o:spid="_x0000_s1028" type="#_x0000_t75" style="position:absolute;width:5657;height:15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">
                        <v:imagedata r:id="rId436" o:title="" croptop="3544f" cropbottom="57295f" cropleft="6678f" cropright="35591f"/>
                      </v:shape>
                    </v:group>
                  </w:pict>
                </mc:Fallback>
              </mc:AlternateContent>
            </w:r>
          </w:p>
        </w:tc>
      </w:tr>
      <w:tr w:rsidR="00201D42" w:rsidRPr="00201D42" w14:paraId="036CC75A" w14:textId="77777777" w:rsidTr="005C3C63">
        <w:trPr>
          <w:trHeight w:val="251"/>
          <w:jc w:val="center"/>
        </w:trPr>
        <w:tc>
          <w:tcPr>
            <w:tcW w:w="1075" w:type="dxa"/>
            <w:vMerge/>
          </w:tcPr>
          <w:p w14:paraId="2EE56FEB" w14:textId="77777777" w:rsidR="00F11073" w:rsidRPr="00201D42" w:rsidRDefault="00F11073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4230" w:type="dxa"/>
            <w:gridSpan w:val="2"/>
          </w:tcPr>
          <w:p w14:paraId="20C42459" w14:textId="76F4C3B1" w:rsidR="00F11073" w:rsidRPr="00201D42" w:rsidRDefault="00F11073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Structural flow</w:t>
            </w:r>
          </w:p>
        </w:tc>
        <w:tc>
          <w:tcPr>
            <w:tcW w:w="4045" w:type="dxa"/>
            <w:gridSpan w:val="2"/>
          </w:tcPr>
          <w:p w14:paraId="3803C36C" w14:textId="462E51DD" w:rsidR="00F11073" w:rsidRPr="00201D42" w:rsidRDefault="00F11073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Output</w:t>
            </w:r>
          </w:p>
        </w:tc>
      </w:tr>
    </w:tbl>
    <w:p w14:paraId="3B60EB53" w14:textId="59B04C83" w:rsidR="00A926CE" w:rsidRPr="00201D42" w:rsidRDefault="00FB5FCA" w:rsidP="005C3C63">
      <w:pPr>
        <w:tabs>
          <w:tab w:val="left" w:pos="1015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201D42">
        <w:rPr>
          <w:rFonts w:ascii="Times New Roman" w:hAnsi="Times New Roman" w:cs="Times New Roman"/>
          <w:b/>
          <w:bCs/>
          <w:sz w:val="24"/>
          <w:szCs w:val="24"/>
        </w:rPr>
        <w:t xml:space="preserve">Figure </w:t>
      </w:r>
      <w:r w:rsidR="00AB6D9B" w:rsidRPr="00201D42">
        <w:rPr>
          <w:rFonts w:ascii="Times New Roman" w:hAnsi="Times New Roman" w:cs="Times New Roman"/>
          <w:b/>
          <w:bCs/>
          <w:sz w:val="24"/>
          <w:szCs w:val="24"/>
        </w:rPr>
        <w:t xml:space="preserve">5. </w:t>
      </w:r>
      <w:r w:rsidR="00AB6D9B" w:rsidRPr="00201D42">
        <w:rPr>
          <w:rFonts w:ascii="Times New Roman" w:hAnsi="Times New Roman" w:cs="Times New Roman"/>
          <w:sz w:val="24"/>
          <w:szCs w:val="24"/>
        </w:rPr>
        <w:t>Classification of Anemia based on the Eyes-Defy-Anemia Dataset</w:t>
      </w:r>
    </w:p>
    <w:p w14:paraId="3BABE610" w14:textId="77777777" w:rsidR="00866EC1" w:rsidRPr="00201D42" w:rsidRDefault="00866EC1" w:rsidP="005C3C63">
      <w:pPr>
        <w:tabs>
          <w:tab w:val="left" w:pos="1015"/>
        </w:tabs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5"/>
        <w:gridCol w:w="2099"/>
        <w:gridCol w:w="2131"/>
        <w:gridCol w:w="2070"/>
        <w:gridCol w:w="1975"/>
      </w:tblGrid>
      <w:tr w:rsidR="00201D42" w:rsidRPr="00201D42" w14:paraId="331DB5E0" w14:textId="77777777" w:rsidTr="00530C5B">
        <w:tc>
          <w:tcPr>
            <w:tcW w:w="9350" w:type="dxa"/>
            <w:gridSpan w:val="5"/>
          </w:tcPr>
          <w:p w14:paraId="32319494" w14:textId="6E48707B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nemia Detection using Palpable Palm Image Datasets from Ghana</w:t>
            </w:r>
          </w:p>
        </w:tc>
      </w:tr>
      <w:tr w:rsidR="00201D42" w:rsidRPr="00201D42" w14:paraId="4AD3DCB7" w14:textId="77777777" w:rsidTr="00530C5B">
        <w:trPr>
          <w:trHeight w:val="1538"/>
        </w:trPr>
        <w:tc>
          <w:tcPr>
            <w:tcW w:w="1075" w:type="dxa"/>
            <w:vMerge w:val="restart"/>
          </w:tcPr>
          <w:p w14:paraId="15D7307D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14:ligatures w14:val="standardContextual"/>
              </w:rPr>
            </w:pPr>
          </w:p>
          <w:p w14:paraId="7B6BE447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nemia</w:t>
            </w:r>
          </w:p>
        </w:tc>
        <w:tc>
          <w:tcPr>
            <w:tcW w:w="2099" w:type="dxa"/>
          </w:tcPr>
          <w:p w14:paraId="752172D3" w14:textId="2FE0D06D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84224" behindDoc="0" locked="0" layoutInCell="1" allowOverlap="1" wp14:anchorId="5EA8C25B" wp14:editId="7F80D8B6">
                  <wp:simplePos x="0" y="0"/>
                  <wp:positionH relativeFrom="column">
                    <wp:posOffset>-54725</wp:posOffset>
                  </wp:positionH>
                  <wp:positionV relativeFrom="paragraph">
                    <wp:posOffset>19858</wp:posOffset>
                  </wp:positionV>
                  <wp:extent cx="1267690" cy="937260"/>
                  <wp:effectExtent l="0" t="0" r="8890" b="0"/>
                  <wp:wrapNone/>
                  <wp:docPr id="1999668182" name="Picture 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9668182" name="Picture 1999668182"/>
                          <pic:cNvPicPr/>
                        </pic:nvPicPr>
                        <pic:blipFill>
                          <a:blip r:embed="rId4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7656" cy="9446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131" w:type="dxa"/>
          </w:tcPr>
          <w:p w14:paraId="1F3EEC62" w14:textId="0DF9D09D" w:rsidR="00866EC1" w:rsidRPr="00201D42" w:rsidRDefault="00127D6C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85248" behindDoc="0" locked="0" layoutInCell="1" allowOverlap="1" wp14:anchorId="43C4CC29" wp14:editId="0D06C4EB">
                  <wp:simplePos x="0" y="0"/>
                  <wp:positionH relativeFrom="column">
                    <wp:posOffset>-36772</wp:posOffset>
                  </wp:positionH>
                  <wp:positionV relativeFrom="paragraph">
                    <wp:posOffset>33713</wp:posOffset>
                  </wp:positionV>
                  <wp:extent cx="1288472" cy="904232"/>
                  <wp:effectExtent l="0" t="0" r="6985" b="0"/>
                  <wp:wrapNone/>
                  <wp:docPr id="204372019" name="Picture 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372019" name="Picture 204372019"/>
                          <pic:cNvPicPr/>
                        </pic:nvPicPr>
                        <pic:blipFill>
                          <a:blip r:embed="rId4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8817" cy="9114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070" w:type="dxa"/>
          </w:tcPr>
          <w:p w14:paraId="4BFF3C73" w14:textId="1D94D216" w:rsidR="00866EC1" w:rsidRPr="00201D42" w:rsidRDefault="00127D6C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86272" behindDoc="0" locked="0" layoutInCell="1" allowOverlap="1" wp14:anchorId="09D769B6" wp14:editId="57BD1627">
                  <wp:simplePos x="0" y="0"/>
                  <wp:positionH relativeFrom="column">
                    <wp:posOffset>-52995</wp:posOffset>
                  </wp:positionH>
                  <wp:positionV relativeFrom="paragraph">
                    <wp:posOffset>26785</wp:posOffset>
                  </wp:positionV>
                  <wp:extent cx="1267691" cy="920750"/>
                  <wp:effectExtent l="0" t="0" r="8890" b="0"/>
                  <wp:wrapNone/>
                  <wp:docPr id="9289873" name="Picture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89873" name="Picture 9289873"/>
                          <pic:cNvPicPr/>
                        </pic:nvPicPr>
                        <pic:blipFill>
                          <a:blip r:embed="rId4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3788" cy="9324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75" w:type="dxa"/>
          </w:tcPr>
          <w:p w14:paraId="19BEE13F" w14:textId="714C553B" w:rsidR="00866EC1" w:rsidRPr="00201D42" w:rsidRDefault="00127D6C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87296" behindDoc="0" locked="0" layoutInCell="1" allowOverlap="1" wp14:anchorId="554AF88E" wp14:editId="0C07CB82">
                  <wp:simplePos x="0" y="0"/>
                  <wp:positionH relativeFrom="column">
                    <wp:posOffset>-37407</wp:posOffset>
                  </wp:positionH>
                  <wp:positionV relativeFrom="paragraph">
                    <wp:posOffset>33713</wp:posOffset>
                  </wp:positionV>
                  <wp:extent cx="1191491" cy="903605"/>
                  <wp:effectExtent l="0" t="0" r="8890" b="0"/>
                  <wp:wrapNone/>
                  <wp:docPr id="798867100" name="Picture 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8867100" name="Picture 798867100"/>
                          <pic:cNvPicPr/>
                        </pic:nvPicPr>
                        <pic:blipFill>
                          <a:blip r:embed="rId4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3010" cy="919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201D42" w:rsidRPr="00201D42" w14:paraId="03EA10C1" w14:textId="77777777" w:rsidTr="00530C5B">
        <w:tc>
          <w:tcPr>
            <w:tcW w:w="1075" w:type="dxa"/>
            <w:vMerge/>
          </w:tcPr>
          <w:p w14:paraId="3CC7467A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9" w:type="dxa"/>
          </w:tcPr>
          <w:p w14:paraId="43E782AC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Input</w:t>
            </w:r>
          </w:p>
        </w:tc>
        <w:tc>
          <w:tcPr>
            <w:tcW w:w="2131" w:type="dxa"/>
          </w:tcPr>
          <w:p w14:paraId="238CDDD9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Preprocessing</w:t>
            </w:r>
          </w:p>
        </w:tc>
        <w:tc>
          <w:tcPr>
            <w:tcW w:w="2070" w:type="dxa"/>
          </w:tcPr>
          <w:p w14:paraId="6E278DBE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VGG19</w:t>
            </w:r>
          </w:p>
        </w:tc>
        <w:tc>
          <w:tcPr>
            <w:tcW w:w="1975" w:type="dxa"/>
          </w:tcPr>
          <w:p w14:paraId="7E75AFE6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Mean</w:t>
            </w:r>
          </w:p>
        </w:tc>
      </w:tr>
      <w:tr w:rsidR="00201D42" w:rsidRPr="00201D42" w14:paraId="4BBC0786" w14:textId="77777777" w:rsidTr="00530C5B">
        <w:trPr>
          <w:trHeight w:val="1412"/>
        </w:trPr>
        <w:tc>
          <w:tcPr>
            <w:tcW w:w="1075" w:type="dxa"/>
            <w:vMerge/>
          </w:tcPr>
          <w:p w14:paraId="45917BE1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9" w:type="dxa"/>
          </w:tcPr>
          <w:p w14:paraId="794A3051" w14:textId="50C58E79" w:rsidR="00866EC1" w:rsidRPr="00201D42" w:rsidRDefault="00127D6C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88320" behindDoc="0" locked="0" layoutInCell="1" allowOverlap="1" wp14:anchorId="45F7904C" wp14:editId="2216FEF0">
                  <wp:simplePos x="0" y="0"/>
                  <wp:positionH relativeFrom="column">
                    <wp:posOffset>-40871</wp:posOffset>
                  </wp:positionH>
                  <wp:positionV relativeFrom="paragraph">
                    <wp:posOffset>19050</wp:posOffset>
                  </wp:positionV>
                  <wp:extent cx="1274618" cy="858520"/>
                  <wp:effectExtent l="0" t="0" r="1905" b="0"/>
                  <wp:wrapNone/>
                  <wp:docPr id="1279686759" name="Picture 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79686759" name="Picture 1279686759"/>
                          <pic:cNvPicPr/>
                        </pic:nvPicPr>
                        <pic:blipFill>
                          <a:blip r:embed="rId4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0404" cy="8624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131" w:type="dxa"/>
          </w:tcPr>
          <w:p w14:paraId="2E2C7B81" w14:textId="0EA51D1F" w:rsidR="00866EC1" w:rsidRPr="00201D42" w:rsidRDefault="00127D6C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14:ligatures w14:val="standardContextual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89344" behindDoc="0" locked="0" layoutInCell="1" allowOverlap="1" wp14:anchorId="33D0EB51" wp14:editId="673F0651">
                  <wp:simplePos x="0" y="0"/>
                  <wp:positionH relativeFrom="column">
                    <wp:posOffset>-36772</wp:posOffset>
                  </wp:positionH>
                  <wp:positionV relativeFrom="paragraph">
                    <wp:posOffset>25977</wp:posOffset>
                  </wp:positionV>
                  <wp:extent cx="1274618" cy="831215"/>
                  <wp:effectExtent l="0" t="0" r="1905" b="6985"/>
                  <wp:wrapNone/>
                  <wp:docPr id="830794370" name="Picture 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0794370" name="Picture 830794370"/>
                          <pic:cNvPicPr/>
                        </pic:nvPicPr>
                        <pic:blipFill>
                          <a:blip r:embed="rId4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9132" cy="840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7B8AC2E0" w14:textId="5C2EE8C8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70" w:type="dxa"/>
          </w:tcPr>
          <w:p w14:paraId="1563025D" w14:textId="55623A0E" w:rsidR="00866EC1" w:rsidRPr="00201D42" w:rsidRDefault="00127D6C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90368" behindDoc="0" locked="0" layoutInCell="1" allowOverlap="1" wp14:anchorId="0E526ED8" wp14:editId="77E2360D">
                  <wp:simplePos x="0" y="0"/>
                  <wp:positionH relativeFrom="column">
                    <wp:posOffset>-32212</wp:posOffset>
                  </wp:positionH>
                  <wp:positionV relativeFrom="paragraph">
                    <wp:posOffset>25977</wp:posOffset>
                  </wp:positionV>
                  <wp:extent cx="1233055" cy="851535"/>
                  <wp:effectExtent l="0" t="0" r="5715" b="5715"/>
                  <wp:wrapNone/>
                  <wp:docPr id="736131374" name="Picture 1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6131374" name="Picture 736131374"/>
                          <pic:cNvPicPr/>
                        </pic:nvPicPr>
                        <pic:blipFill>
                          <a:blip r:embed="rId4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0146" cy="8633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75" w:type="dxa"/>
          </w:tcPr>
          <w:p w14:paraId="125E6E59" w14:textId="3459FBC9" w:rsidR="00866EC1" w:rsidRPr="00201D42" w:rsidRDefault="007F41C6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91392" behindDoc="0" locked="0" layoutInCell="1" allowOverlap="1" wp14:anchorId="53A21DD0" wp14:editId="3C408EC1">
                  <wp:simplePos x="0" y="0"/>
                  <wp:positionH relativeFrom="column">
                    <wp:posOffset>-44335</wp:posOffset>
                  </wp:positionH>
                  <wp:positionV relativeFrom="paragraph">
                    <wp:posOffset>32905</wp:posOffset>
                  </wp:positionV>
                  <wp:extent cx="1205346" cy="844550"/>
                  <wp:effectExtent l="0" t="0" r="0" b="0"/>
                  <wp:wrapNone/>
                  <wp:docPr id="916018005" name="Picture 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16018005" name="Picture 916018005"/>
                          <pic:cNvPicPr/>
                        </pic:nvPicPr>
                        <pic:blipFill>
                          <a:blip r:embed="rId4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0507" cy="8481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201D42" w:rsidRPr="00201D42" w14:paraId="30EB835F" w14:textId="77777777" w:rsidTr="00530C5B">
        <w:trPr>
          <w:trHeight w:val="260"/>
        </w:trPr>
        <w:tc>
          <w:tcPr>
            <w:tcW w:w="1075" w:type="dxa"/>
            <w:vMerge/>
          </w:tcPr>
          <w:p w14:paraId="07798C8E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9" w:type="dxa"/>
          </w:tcPr>
          <w:p w14:paraId="5D11D423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Variance</w:t>
            </w:r>
          </w:p>
        </w:tc>
        <w:tc>
          <w:tcPr>
            <w:tcW w:w="2131" w:type="dxa"/>
          </w:tcPr>
          <w:p w14:paraId="10043788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Standard deviation</w:t>
            </w:r>
          </w:p>
        </w:tc>
        <w:tc>
          <w:tcPr>
            <w:tcW w:w="2070" w:type="dxa"/>
          </w:tcPr>
          <w:p w14:paraId="0CD316B4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Skewness</w:t>
            </w:r>
          </w:p>
        </w:tc>
        <w:tc>
          <w:tcPr>
            <w:tcW w:w="1975" w:type="dxa"/>
          </w:tcPr>
          <w:p w14:paraId="191AB702" w14:textId="32E60FAB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Kurtosis</w:t>
            </w:r>
          </w:p>
        </w:tc>
      </w:tr>
      <w:tr w:rsidR="00201D42" w:rsidRPr="00201D42" w14:paraId="0F0C8B0E" w14:textId="77777777" w:rsidTr="00530C5B">
        <w:trPr>
          <w:trHeight w:val="1502"/>
        </w:trPr>
        <w:tc>
          <w:tcPr>
            <w:tcW w:w="1075" w:type="dxa"/>
            <w:vMerge/>
          </w:tcPr>
          <w:p w14:paraId="561B9D77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9" w:type="dxa"/>
          </w:tcPr>
          <w:p w14:paraId="7C74C2C8" w14:textId="498E107F" w:rsidR="00866EC1" w:rsidRPr="00201D42" w:rsidRDefault="007F41C6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92416" behindDoc="0" locked="0" layoutInCell="1" allowOverlap="1" wp14:anchorId="6A1BA144" wp14:editId="13B149AC">
                  <wp:simplePos x="0" y="0"/>
                  <wp:positionH relativeFrom="column">
                    <wp:posOffset>-40871</wp:posOffset>
                  </wp:positionH>
                  <wp:positionV relativeFrom="paragraph">
                    <wp:posOffset>28979</wp:posOffset>
                  </wp:positionV>
                  <wp:extent cx="1274445" cy="884260"/>
                  <wp:effectExtent l="0" t="0" r="1905" b="0"/>
                  <wp:wrapNone/>
                  <wp:docPr id="1297921609" name="Picture 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7921609" name="Picture 1297921609"/>
                          <pic:cNvPicPr/>
                        </pic:nvPicPr>
                        <pic:blipFill>
                          <a:blip r:embed="rId4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3093" cy="890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131" w:type="dxa"/>
          </w:tcPr>
          <w:p w14:paraId="266169B8" w14:textId="524FF06E" w:rsidR="00866EC1" w:rsidRPr="00201D42" w:rsidRDefault="007F41C6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93440" behindDoc="0" locked="0" layoutInCell="1" allowOverlap="1" wp14:anchorId="595814BF" wp14:editId="136410DF">
                  <wp:simplePos x="0" y="0"/>
                  <wp:positionH relativeFrom="column">
                    <wp:posOffset>-50627</wp:posOffset>
                  </wp:positionH>
                  <wp:positionV relativeFrom="paragraph">
                    <wp:posOffset>28979</wp:posOffset>
                  </wp:positionV>
                  <wp:extent cx="1288300" cy="884260"/>
                  <wp:effectExtent l="0" t="0" r="7620" b="0"/>
                  <wp:wrapNone/>
                  <wp:docPr id="106182393" name="Picture 1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182393" name="Picture 106182393"/>
                          <pic:cNvPicPr/>
                        </pic:nvPicPr>
                        <pic:blipFill>
                          <a:blip r:embed="rId4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7952" cy="8977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070" w:type="dxa"/>
          </w:tcPr>
          <w:p w14:paraId="02218373" w14:textId="2C8F5C24" w:rsidR="00866EC1" w:rsidRPr="00201D42" w:rsidRDefault="007F41C6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94464" behindDoc="0" locked="0" layoutInCell="1" allowOverlap="1" wp14:anchorId="7E2B94C3" wp14:editId="00E7F622">
                  <wp:simplePos x="0" y="0"/>
                  <wp:positionH relativeFrom="column">
                    <wp:posOffset>-32212</wp:posOffset>
                  </wp:positionH>
                  <wp:positionV relativeFrom="paragraph">
                    <wp:posOffset>35906</wp:posOffset>
                  </wp:positionV>
                  <wp:extent cx="1232535" cy="871220"/>
                  <wp:effectExtent l="0" t="0" r="5715" b="5080"/>
                  <wp:wrapNone/>
                  <wp:docPr id="2096796912" name="Picture 1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96796912" name="Picture 2096796912"/>
                          <pic:cNvPicPr/>
                        </pic:nvPicPr>
                        <pic:blipFill>
                          <a:blip r:embed="rId4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6364" cy="8809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75" w:type="dxa"/>
          </w:tcPr>
          <w:p w14:paraId="5ABC90D1" w14:textId="7A7E0E79" w:rsidR="00866EC1" w:rsidRPr="00201D42" w:rsidRDefault="007F41C6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95488" behindDoc="0" locked="0" layoutInCell="1" allowOverlap="1" wp14:anchorId="5055B230" wp14:editId="5DDA35E4">
                  <wp:simplePos x="0" y="0"/>
                  <wp:positionH relativeFrom="column">
                    <wp:posOffset>-51262</wp:posOffset>
                  </wp:positionH>
                  <wp:positionV relativeFrom="paragraph">
                    <wp:posOffset>35906</wp:posOffset>
                  </wp:positionV>
                  <wp:extent cx="1212157" cy="897505"/>
                  <wp:effectExtent l="0" t="0" r="7620" b="0"/>
                  <wp:wrapNone/>
                  <wp:docPr id="136904969" name="Picture 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6904969" name="Picture 136904969"/>
                          <pic:cNvPicPr/>
                        </pic:nvPicPr>
                        <pic:blipFill>
                          <a:blip r:embed="rId4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5451" cy="9147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201D42" w:rsidRPr="00201D42" w14:paraId="1AE303F0" w14:textId="77777777" w:rsidTr="00530C5B">
        <w:trPr>
          <w:trHeight w:val="350"/>
        </w:trPr>
        <w:tc>
          <w:tcPr>
            <w:tcW w:w="1075" w:type="dxa"/>
            <w:vMerge/>
          </w:tcPr>
          <w:p w14:paraId="6F3F5C7E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9" w:type="dxa"/>
          </w:tcPr>
          <w:p w14:paraId="6CCC47C1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Energy</w:t>
            </w:r>
          </w:p>
        </w:tc>
        <w:tc>
          <w:tcPr>
            <w:tcW w:w="2131" w:type="dxa"/>
          </w:tcPr>
          <w:p w14:paraId="73E9AC39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Dissimilarity</w:t>
            </w:r>
          </w:p>
        </w:tc>
        <w:tc>
          <w:tcPr>
            <w:tcW w:w="2070" w:type="dxa"/>
          </w:tcPr>
          <w:p w14:paraId="66810350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Homogeneity</w:t>
            </w:r>
          </w:p>
        </w:tc>
        <w:tc>
          <w:tcPr>
            <w:tcW w:w="1975" w:type="dxa"/>
          </w:tcPr>
          <w:p w14:paraId="7E68F098" w14:textId="211829DB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Entropy</w:t>
            </w:r>
          </w:p>
        </w:tc>
      </w:tr>
      <w:tr w:rsidR="00201D42" w:rsidRPr="00201D42" w14:paraId="2B76D167" w14:textId="77777777" w:rsidTr="00530C5B">
        <w:trPr>
          <w:trHeight w:val="1547"/>
        </w:trPr>
        <w:tc>
          <w:tcPr>
            <w:tcW w:w="1075" w:type="dxa"/>
            <w:vMerge/>
          </w:tcPr>
          <w:p w14:paraId="121AC676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9" w:type="dxa"/>
          </w:tcPr>
          <w:p w14:paraId="283C6028" w14:textId="655DBB46" w:rsidR="00866EC1" w:rsidRPr="00201D42" w:rsidRDefault="007F41C6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96512" behindDoc="0" locked="0" layoutInCell="1" allowOverlap="1" wp14:anchorId="57E66630" wp14:editId="175246DF">
                  <wp:simplePos x="0" y="0"/>
                  <wp:positionH relativeFrom="column">
                    <wp:posOffset>-40872</wp:posOffset>
                  </wp:positionH>
                  <wp:positionV relativeFrom="paragraph">
                    <wp:posOffset>17895</wp:posOffset>
                  </wp:positionV>
                  <wp:extent cx="1274445" cy="950231"/>
                  <wp:effectExtent l="0" t="0" r="1905" b="2540"/>
                  <wp:wrapNone/>
                  <wp:docPr id="1811592926" name="Picture 1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11592926" name="Picture 1811592926"/>
                          <pic:cNvPicPr/>
                        </pic:nvPicPr>
                        <pic:blipFill>
                          <a:blip r:embed="rId4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0031" cy="9543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131" w:type="dxa"/>
          </w:tcPr>
          <w:p w14:paraId="2F41965B" w14:textId="4B5C787F" w:rsidR="00866EC1" w:rsidRPr="00201D42" w:rsidRDefault="007F41C6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97536" behindDoc="0" locked="0" layoutInCell="1" allowOverlap="1" wp14:anchorId="35877D33" wp14:editId="4A758C30">
                  <wp:simplePos x="0" y="0"/>
                  <wp:positionH relativeFrom="column">
                    <wp:posOffset>-36773</wp:posOffset>
                  </wp:positionH>
                  <wp:positionV relativeFrom="paragraph">
                    <wp:posOffset>38677</wp:posOffset>
                  </wp:positionV>
                  <wp:extent cx="1288415" cy="914148"/>
                  <wp:effectExtent l="0" t="0" r="6985" b="635"/>
                  <wp:wrapNone/>
                  <wp:docPr id="1001025879" name="Picture 1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1025879" name="Picture 1001025879"/>
                          <pic:cNvPicPr/>
                        </pic:nvPicPr>
                        <pic:blipFill>
                          <a:blip r:embed="rId4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8299" cy="9211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070" w:type="dxa"/>
          </w:tcPr>
          <w:p w14:paraId="0231E0E7" w14:textId="0CAD9588" w:rsidR="00866EC1" w:rsidRPr="00201D42" w:rsidRDefault="007F41C6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098560" behindDoc="0" locked="0" layoutInCell="1" allowOverlap="1" wp14:anchorId="2D3F29FD" wp14:editId="1A8FE99A">
                  <wp:simplePos x="0" y="0"/>
                  <wp:positionH relativeFrom="column">
                    <wp:posOffset>-46066</wp:posOffset>
                  </wp:positionH>
                  <wp:positionV relativeFrom="paragraph">
                    <wp:posOffset>10968</wp:posOffset>
                  </wp:positionV>
                  <wp:extent cx="1267691" cy="955675"/>
                  <wp:effectExtent l="0" t="0" r="8890" b="0"/>
                  <wp:wrapNone/>
                  <wp:docPr id="896598376" name="Picture 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96598376" name="Picture 896598376"/>
                          <pic:cNvPicPr/>
                        </pic:nvPicPr>
                        <pic:blipFill>
                          <a:blip r:embed="rId4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639" cy="957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75" w:type="dxa"/>
          </w:tcPr>
          <w:p w14:paraId="4E8DA81A" w14:textId="7E23CCFD" w:rsidR="00866EC1" w:rsidRPr="00201D42" w:rsidRDefault="007F41C6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00608" behindDoc="0" locked="0" layoutInCell="1" allowOverlap="1" wp14:anchorId="3E7C0D15" wp14:editId="1E017C75">
                  <wp:simplePos x="0" y="0"/>
                  <wp:positionH relativeFrom="column">
                    <wp:posOffset>-44335</wp:posOffset>
                  </wp:positionH>
                  <wp:positionV relativeFrom="paragraph">
                    <wp:posOffset>17895</wp:posOffset>
                  </wp:positionV>
                  <wp:extent cx="1201246" cy="921328"/>
                  <wp:effectExtent l="0" t="0" r="0" b="0"/>
                  <wp:wrapNone/>
                  <wp:docPr id="1910039438" name="Picture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89873" name="Picture 9289873"/>
                          <pic:cNvPicPr/>
                        </pic:nvPicPr>
                        <pic:blipFill>
                          <a:blip r:embed="rId4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5352" cy="9244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201D42" w:rsidRPr="00201D42" w14:paraId="38653349" w14:textId="77777777" w:rsidTr="00530C5B">
        <w:trPr>
          <w:trHeight w:val="260"/>
        </w:trPr>
        <w:tc>
          <w:tcPr>
            <w:tcW w:w="1075" w:type="dxa"/>
            <w:vMerge/>
          </w:tcPr>
          <w:p w14:paraId="084C32BD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9" w:type="dxa"/>
          </w:tcPr>
          <w:p w14:paraId="6E4339B9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Contrast</w:t>
            </w:r>
          </w:p>
        </w:tc>
        <w:tc>
          <w:tcPr>
            <w:tcW w:w="2131" w:type="dxa"/>
          </w:tcPr>
          <w:p w14:paraId="240A6FD6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ResNet</w:t>
            </w:r>
            <w:proofErr w:type="spellEnd"/>
            <w:r w:rsidRPr="00201D42">
              <w:rPr>
                <w:rFonts w:ascii="Times New Roman" w:hAnsi="Times New Roman" w:cs="Times New Roman"/>
                <w:sz w:val="24"/>
                <w:szCs w:val="24"/>
              </w:rPr>
              <w:t xml:space="preserve"> 101</w:t>
            </w:r>
          </w:p>
        </w:tc>
        <w:tc>
          <w:tcPr>
            <w:tcW w:w="2070" w:type="dxa"/>
          </w:tcPr>
          <w:p w14:paraId="3F712182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Deep Edge</w:t>
            </w:r>
          </w:p>
        </w:tc>
        <w:tc>
          <w:tcPr>
            <w:tcW w:w="1975" w:type="dxa"/>
          </w:tcPr>
          <w:p w14:paraId="721F5DFA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VGG19</w:t>
            </w:r>
          </w:p>
        </w:tc>
      </w:tr>
      <w:tr w:rsidR="00201D42" w:rsidRPr="00201D42" w14:paraId="6AE90BD5" w14:textId="77777777" w:rsidTr="00530C5B">
        <w:trPr>
          <w:trHeight w:val="1871"/>
        </w:trPr>
        <w:tc>
          <w:tcPr>
            <w:tcW w:w="1075" w:type="dxa"/>
            <w:vMerge/>
          </w:tcPr>
          <w:p w14:paraId="1D6D4DEA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4230" w:type="dxa"/>
            <w:gridSpan w:val="2"/>
          </w:tcPr>
          <w:p w14:paraId="0552CE0C" w14:textId="7821AD53" w:rsidR="00866EC1" w:rsidRPr="00201D42" w:rsidRDefault="007F41C6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2101632" behindDoc="0" locked="0" layoutInCell="1" allowOverlap="1" wp14:anchorId="1BE9216B" wp14:editId="3A10613B">
                  <wp:simplePos x="0" y="0"/>
                  <wp:positionH relativeFrom="column">
                    <wp:posOffset>610292</wp:posOffset>
                  </wp:positionH>
                  <wp:positionV relativeFrom="paragraph">
                    <wp:posOffset>18300</wp:posOffset>
                  </wp:positionV>
                  <wp:extent cx="1267691" cy="1143000"/>
                  <wp:effectExtent l="0" t="0" r="8890" b="0"/>
                  <wp:wrapNone/>
                  <wp:docPr id="1053470466" name="Picture 1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53470466" name="Picture 1053470466"/>
                          <pic:cNvPicPr/>
                        </pic:nvPicPr>
                        <pic:blipFill>
                          <a:blip r:embed="rId4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9778" cy="11448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045" w:type="dxa"/>
            <w:gridSpan w:val="2"/>
          </w:tcPr>
          <w:p w14:paraId="54B75323" w14:textId="30865A04" w:rsidR="00866EC1" w:rsidRPr="00201D42" w:rsidRDefault="00A50E86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14:ligatures w14:val="standardContextual"/>
              </w:rPr>
            </w:pPr>
            <w:r w:rsidRPr="00201D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2190720" behindDoc="0" locked="0" layoutInCell="1" allowOverlap="1" wp14:anchorId="2D381ABB" wp14:editId="4C62873F">
                      <wp:simplePos x="0" y="0"/>
                      <wp:positionH relativeFrom="column">
                        <wp:posOffset>408899</wp:posOffset>
                      </wp:positionH>
                      <wp:positionV relativeFrom="paragraph">
                        <wp:posOffset>16449</wp:posOffset>
                      </wp:positionV>
                      <wp:extent cx="1412875" cy="1148715"/>
                      <wp:effectExtent l="0" t="0" r="0" b="0"/>
                      <wp:wrapNone/>
                      <wp:docPr id="370764748" name="Group 23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12875" cy="1148715"/>
                                <a:chOff x="0" y="0"/>
                                <a:chExt cx="1412875" cy="114871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728050983" name="Picture 173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45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412875" cy="114871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802025693" name="Picture 233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45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0266" t="5541" r="65938" b="87395"/>
                                <a:stretch/>
                              </pic:blipFill>
                              <pic:spPr bwMode="auto">
                                <a:xfrm>
                                  <a:off x="44245" y="95864"/>
                                  <a:ext cx="484505" cy="19113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 xmlns:w16sdtfl="http://schemas.microsoft.com/office/word/2024/wordml/sdtformatlock" xmlns:w16du="http://schemas.microsoft.com/office/word/2023/wordml/word16du" xmlns:oel="http://schemas.microsoft.com/office/2019/extlst">
                  <w:pict>
                    <v:group w14:anchorId="701B21BA" id="Group 238" o:spid="_x0000_s1026" style="position:absolute;margin-left:32.2pt;margin-top:1.3pt;width:111.25pt;height:90.45pt;z-index:252190720" coordsize="14128,114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">
                      <v:shape id="Picture 173" o:spid="_x0000_s1027" type="#_x0000_t75" style="position:absolute;width:14128;height:114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">
                        <v:imagedata r:id="rId456" o:title=""/>
                      </v:shape>
                      <v:shape id="Picture 233" o:spid="_x0000_s1028" type="#_x0000_t75" style="position:absolute;left:442;top:958;width:4845;height:19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">
                        <v:imagedata r:id="rId457" o:title="" croptop="3631f" cropbottom="57275f" cropleft="6728f" cropright="43213f"/>
                      </v:shape>
                    </v:group>
                  </w:pict>
                </mc:Fallback>
              </mc:AlternateContent>
            </w:r>
          </w:p>
          <w:p w14:paraId="17FD4913" w14:textId="510FC6A9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01D42" w:rsidRPr="00201D42" w14:paraId="38BB4496" w14:textId="77777777" w:rsidTr="00530C5B">
        <w:trPr>
          <w:trHeight w:val="251"/>
        </w:trPr>
        <w:tc>
          <w:tcPr>
            <w:tcW w:w="1075" w:type="dxa"/>
            <w:vMerge/>
          </w:tcPr>
          <w:p w14:paraId="0977D17C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4230" w:type="dxa"/>
            <w:gridSpan w:val="2"/>
          </w:tcPr>
          <w:p w14:paraId="54AC3320" w14:textId="27046034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Structural flow</w:t>
            </w:r>
          </w:p>
        </w:tc>
        <w:tc>
          <w:tcPr>
            <w:tcW w:w="4045" w:type="dxa"/>
            <w:gridSpan w:val="2"/>
          </w:tcPr>
          <w:p w14:paraId="6D322B7D" w14:textId="0BADF77B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Output</w:t>
            </w:r>
          </w:p>
        </w:tc>
      </w:tr>
      <w:tr w:rsidR="00201D42" w:rsidRPr="00201D42" w14:paraId="7493E290" w14:textId="77777777" w:rsidTr="00530C5B">
        <w:trPr>
          <w:trHeight w:val="1277"/>
        </w:trPr>
        <w:tc>
          <w:tcPr>
            <w:tcW w:w="1075" w:type="dxa"/>
            <w:vMerge w:val="restart"/>
          </w:tcPr>
          <w:p w14:paraId="00A9F6F3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14:ligatures w14:val="standardContextual"/>
              </w:rPr>
            </w:pPr>
          </w:p>
          <w:p w14:paraId="13738499" w14:textId="4A9A8611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on</w:t>
            </w:r>
            <w:r w:rsidR="007167D2" w:rsidRPr="00201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-</w:t>
            </w:r>
            <w:r w:rsidRPr="00201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nemia</w:t>
            </w:r>
          </w:p>
        </w:tc>
        <w:tc>
          <w:tcPr>
            <w:tcW w:w="2099" w:type="dxa"/>
          </w:tcPr>
          <w:p w14:paraId="51B29D86" w14:textId="194B2AC4" w:rsidR="00866EC1" w:rsidRPr="00201D42" w:rsidRDefault="00FB268A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14:ligatures w14:val="standardContextual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03680" behindDoc="0" locked="0" layoutInCell="1" allowOverlap="1" wp14:anchorId="2DB4B0D0" wp14:editId="216EEE46">
                  <wp:simplePos x="0" y="0"/>
                  <wp:positionH relativeFrom="column">
                    <wp:posOffset>-40871</wp:posOffset>
                  </wp:positionH>
                  <wp:positionV relativeFrom="paragraph">
                    <wp:posOffset>20782</wp:posOffset>
                  </wp:positionV>
                  <wp:extent cx="1253606" cy="772160"/>
                  <wp:effectExtent l="0" t="0" r="3810" b="8890"/>
                  <wp:wrapNone/>
                  <wp:docPr id="1467553457" name="Picture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67553457" name="Picture 1467553457"/>
                          <pic:cNvPicPr/>
                        </pic:nvPicPr>
                        <pic:blipFill>
                          <a:blip r:embed="rId4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4995" cy="779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4C520F02" w14:textId="1FD529AE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131" w:type="dxa"/>
          </w:tcPr>
          <w:p w14:paraId="0316A27C" w14:textId="2E148E3A" w:rsidR="00866EC1" w:rsidRPr="00201D42" w:rsidRDefault="00FB268A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04704" behindDoc="0" locked="0" layoutInCell="1" allowOverlap="1" wp14:anchorId="42948C5A" wp14:editId="37B7C51A">
                  <wp:simplePos x="0" y="0"/>
                  <wp:positionH relativeFrom="column">
                    <wp:posOffset>-43700</wp:posOffset>
                  </wp:positionH>
                  <wp:positionV relativeFrom="paragraph">
                    <wp:posOffset>13855</wp:posOffset>
                  </wp:positionV>
                  <wp:extent cx="1280853" cy="772578"/>
                  <wp:effectExtent l="0" t="0" r="0" b="8890"/>
                  <wp:wrapNone/>
                  <wp:docPr id="765147383" name="Picture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65147383" name="Picture 765147383"/>
                          <pic:cNvPicPr/>
                        </pic:nvPicPr>
                        <pic:blipFill>
                          <a:blip r:embed="rId4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9933" cy="778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070" w:type="dxa"/>
          </w:tcPr>
          <w:p w14:paraId="166431F6" w14:textId="46915399" w:rsidR="00866EC1" w:rsidRPr="00201D42" w:rsidRDefault="00FB268A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05728" behindDoc="0" locked="0" layoutInCell="1" allowOverlap="1" wp14:anchorId="4A027E54" wp14:editId="20114FD6">
                  <wp:simplePos x="0" y="0"/>
                  <wp:positionH relativeFrom="column">
                    <wp:posOffset>-32212</wp:posOffset>
                  </wp:positionH>
                  <wp:positionV relativeFrom="paragraph">
                    <wp:posOffset>20782</wp:posOffset>
                  </wp:positionV>
                  <wp:extent cx="1246678" cy="762000"/>
                  <wp:effectExtent l="0" t="0" r="0" b="0"/>
                  <wp:wrapNone/>
                  <wp:docPr id="1065121639" name="Picture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5121639" name="Picture 1065121639"/>
                          <pic:cNvPicPr/>
                        </pic:nvPicPr>
                        <pic:blipFill>
                          <a:blip r:embed="rId4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944" cy="768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75" w:type="dxa"/>
          </w:tcPr>
          <w:p w14:paraId="1CDD65B7" w14:textId="0F486685" w:rsidR="00866EC1" w:rsidRPr="00201D42" w:rsidRDefault="00FB268A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06752" behindDoc="0" locked="0" layoutInCell="1" allowOverlap="1" wp14:anchorId="79D08AA8" wp14:editId="533092F7">
                  <wp:simplePos x="0" y="0"/>
                  <wp:positionH relativeFrom="column">
                    <wp:posOffset>-44335</wp:posOffset>
                  </wp:positionH>
                  <wp:positionV relativeFrom="paragraph">
                    <wp:posOffset>13855</wp:posOffset>
                  </wp:positionV>
                  <wp:extent cx="1205230" cy="775335"/>
                  <wp:effectExtent l="0" t="0" r="0" b="5715"/>
                  <wp:wrapNone/>
                  <wp:docPr id="522500403" name="Picture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2500403" name="Picture 522500403"/>
                          <pic:cNvPicPr/>
                        </pic:nvPicPr>
                        <pic:blipFill>
                          <a:blip r:embed="rId4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9685" cy="7846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201D42" w:rsidRPr="00201D42" w14:paraId="75FFBBD6" w14:textId="77777777" w:rsidTr="00530C5B">
        <w:tc>
          <w:tcPr>
            <w:tcW w:w="1075" w:type="dxa"/>
            <w:vMerge/>
          </w:tcPr>
          <w:p w14:paraId="68679A48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9" w:type="dxa"/>
          </w:tcPr>
          <w:p w14:paraId="6996B29E" w14:textId="7DABB9F2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Input</w:t>
            </w:r>
          </w:p>
        </w:tc>
        <w:tc>
          <w:tcPr>
            <w:tcW w:w="2131" w:type="dxa"/>
          </w:tcPr>
          <w:p w14:paraId="554F37E8" w14:textId="757E67D9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Preprocessing</w:t>
            </w:r>
          </w:p>
        </w:tc>
        <w:tc>
          <w:tcPr>
            <w:tcW w:w="2070" w:type="dxa"/>
          </w:tcPr>
          <w:p w14:paraId="5B209752" w14:textId="6BEC89D3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VGG19</w:t>
            </w:r>
          </w:p>
        </w:tc>
        <w:tc>
          <w:tcPr>
            <w:tcW w:w="1975" w:type="dxa"/>
          </w:tcPr>
          <w:p w14:paraId="0C5A0F0A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Mean</w:t>
            </w:r>
          </w:p>
        </w:tc>
      </w:tr>
      <w:tr w:rsidR="00201D42" w:rsidRPr="00201D42" w14:paraId="761AFDF9" w14:textId="77777777" w:rsidTr="00530C5B">
        <w:trPr>
          <w:trHeight w:val="1322"/>
        </w:trPr>
        <w:tc>
          <w:tcPr>
            <w:tcW w:w="1075" w:type="dxa"/>
            <w:vMerge/>
          </w:tcPr>
          <w:p w14:paraId="6ED5EC56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9" w:type="dxa"/>
          </w:tcPr>
          <w:p w14:paraId="1FD89927" w14:textId="13B56AD6" w:rsidR="00866EC1" w:rsidRPr="00201D42" w:rsidRDefault="007546D6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07776" behindDoc="0" locked="0" layoutInCell="1" allowOverlap="1" wp14:anchorId="0E046E2D" wp14:editId="0982FFDA">
                  <wp:simplePos x="0" y="0"/>
                  <wp:positionH relativeFrom="column">
                    <wp:posOffset>-54725</wp:posOffset>
                  </wp:positionH>
                  <wp:positionV relativeFrom="paragraph">
                    <wp:posOffset>12527</wp:posOffset>
                  </wp:positionV>
                  <wp:extent cx="1288299" cy="803275"/>
                  <wp:effectExtent l="0" t="0" r="7620" b="0"/>
                  <wp:wrapNone/>
                  <wp:docPr id="882416551" name="Picture 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82416551" name="Picture 882416551"/>
                          <pic:cNvPicPr/>
                        </pic:nvPicPr>
                        <pic:blipFill>
                          <a:blip r:embed="rId4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9462" cy="8102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131" w:type="dxa"/>
          </w:tcPr>
          <w:p w14:paraId="53783506" w14:textId="63D32393" w:rsidR="00866EC1" w:rsidRPr="00201D42" w:rsidRDefault="007546D6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08800" behindDoc="0" locked="0" layoutInCell="1" allowOverlap="1" wp14:anchorId="773DDB08" wp14:editId="019DF3D0">
                  <wp:simplePos x="0" y="0"/>
                  <wp:positionH relativeFrom="column">
                    <wp:posOffset>-43700</wp:posOffset>
                  </wp:positionH>
                  <wp:positionV relativeFrom="paragraph">
                    <wp:posOffset>19454</wp:posOffset>
                  </wp:positionV>
                  <wp:extent cx="1302328" cy="803275"/>
                  <wp:effectExtent l="0" t="0" r="0" b="0"/>
                  <wp:wrapNone/>
                  <wp:docPr id="2125574450" name="Picture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25574450" name="Picture 2125574450"/>
                          <pic:cNvPicPr/>
                        </pic:nvPicPr>
                        <pic:blipFill>
                          <a:blip r:embed="rId4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6134" cy="8117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070" w:type="dxa"/>
          </w:tcPr>
          <w:p w14:paraId="45970870" w14:textId="7434C762" w:rsidR="00866EC1" w:rsidRPr="00201D42" w:rsidRDefault="007546D6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09824" behindDoc="0" locked="0" layoutInCell="1" allowOverlap="1" wp14:anchorId="44AC76A5" wp14:editId="239F2D15">
                  <wp:simplePos x="0" y="0"/>
                  <wp:positionH relativeFrom="column">
                    <wp:posOffset>-45630</wp:posOffset>
                  </wp:positionH>
                  <wp:positionV relativeFrom="paragraph">
                    <wp:posOffset>10945</wp:posOffset>
                  </wp:positionV>
                  <wp:extent cx="1267460" cy="810260"/>
                  <wp:effectExtent l="0" t="0" r="8890" b="8890"/>
                  <wp:wrapNone/>
                  <wp:docPr id="58274424" name="Picture 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274424" name="Picture 58274424"/>
                          <pic:cNvPicPr/>
                        </pic:nvPicPr>
                        <pic:blipFill>
                          <a:blip r:embed="rId4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6426" cy="815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75" w:type="dxa"/>
          </w:tcPr>
          <w:p w14:paraId="4E2B81AF" w14:textId="27D1F0C4" w:rsidR="00866EC1" w:rsidRPr="00201D42" w:rsidRDefault="007546D6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10848" behindDoc="0" locked="0" layoutInCell="1" allowOverlap="1" wp14:anchorId="173247E6" wp14:editId="2C915327">
                  <wp:simplePos x="0" y="0"/>
                  <wp:positionH relativeFrom="column">
                    <wp:posOffset>-49681</wp:posOffset>
                  </wp:positionH>
                  <wp:positionV relativeFrom="paragraph">
                    <wp:posOffset>7345</wp:posOffset>
                  </wp:positionV>
                  <wp:extent cx="1207985" cy="816610"/>
                  <wp:effectExtent l="0" t="0" r="0" b="2540"/>
                  <wp:wrapNone/>
                  <wp:docPr id="126225315" name="Picture 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6225315" name="Picture 126225315"/>
                          <pic:cNvPicPr/>
                        </pic:nvPicPr>
                        <pic:blipFill>
                          <a:blip r:embed="rId4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3843" cy="8273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201D42" w:rsidRPr="00201D42" w14:paraId="032955ED" w14:textId="77777777" w:rsidTr="00530C5B">
        <w:trPr>
          <w:trHeight w:val="260"/>
        </w:trPr>
        <w:tc>
          <w:tcPr>
            <w:tcW w:w="1075" w:type="dxa"/>
            <w:vMerge/>
          </w:tcPr>
          <w:p w14:paraId="048E2CC7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9" w:type="dxa"/>
          </w:tcPr>
          <w:p w14:paraId="5D587062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Variance</w:t>
            </w:r>
          </w:p>
        </w:tc>
        <w:tc>
          <w:tcPr>
            <w:tcW w:w="2131" w:type="dxa"/>
          </w:tcPr>
          <w:p w14:paraId="24DC523E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Standard deviation</w:t>
            </w:r>
          </w:p>
        </w:tc>
        <w:tc>
          <w:tcPr>
            <w:tcW w:w="2070" w:type="dxa"/>
          </w:tcPr>
          <w:p w14:paraId="334BEAEB" w14:textId="7964AED1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Skewness</w:t>
            </w:r>
          </w:p>
        </w:tc>
        <w:tc>
          <w:tcPr>
            <w:tcW w:w="1975" w:type="dxa"/>
          </w:tcPr>
          <w:p w14:paraId="027FFD69" w14:textId="762D3256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Kurtosis</w:t>
            </w:r>
          </w:p>
        </w:tc>
      </w:tr>
      <w:tr w:rsidR="00201D42" w:rsidRPr="00201D42" w14:paraId="0C67C413" w14:textId="77777777" w:rsidTr="00530C5B">
        <w:trPr>
          <w:trHeight w:val="1322"/>
        </w:trPr>
        <w:tc>
          <w:tcPr>
            <w:tcW w:w="1075" w:type="dxa"/>
            <w:vMerge/>
          </w:tcPr>
          <w:p w14:paraId="63D22217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9" w:type="dxa"/>
          </w:tcPr>
          <w:p w14:paraId="0F72B7A7" w14:textId="7F404354" w:rsidR="00866EC1" w:rsidRPr="00201D42" w:rsidRDefault="007546D6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11872" behindDoc="0" locked="0" layoutInCell="1" allowOverlap="1" wp14:anchorId="5F63F788" wp14:editId="5E2FB9F3">
                  <wp:simplePos x="0" y="0"/>
                  <wp:positionH relativeFrom="column">
                    <wp:posOffset>-53795</wp:posOffset>
                  </wp:positionH>
                  <wp:positionV relativeFrom="paragraph">
                    <wp:posOffset>11847</wp:posOffset>
                  </wp:positionV>
                  <wp:extent cx="1291988" cy="809870"/>
                  <wp:effectExtent l="0" t="0" r="3810" b="0"/>
                  <wp:wrapNone/>
                  <wp:docPr id="88035194" name="Picture 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8035194" name="Picture 88035194"/>
                          <pic:cNvPicPr/>
                        </pic:nvPicPr>
                        <pic:blipFill>
                          <a:blip r:embed="rId4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4995" cy="8180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131" w:type="dxa"/>
          </w:tcPr>
          <w:p w14:paraId="3EFC31B3" w14:textId="1872521B" w:rsidR="00866EC1" w:rsidRPr="00201D42" w:rsidRDefault="007546D6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12896" behindDoc="0" locked="0" layoutInCell="1" allowOverlap="1" wp14:anchorId="090B7E63" wp14:editId="67FD7900">
                  <wp:simplePos x="0" y="0"/>
                  <wp:positionH relativeFrom="column">
                    <wp:posOffset>-49180</wp:posOffset>
                  </wp:positionH>
                  <wp:positionV relativeFrom="paragraph">
                    <wp:posOffset>11847</wp:posOffset>
                  </wp:positionV>
                  <wp:extent cx="1305635" cy="795575"/>
                  <wp:effectExtent l="0" t="0" r="0" b="5080"/>
                  <wp:wrapNone/>
                  <wp:docPr id="462796999" name="Picture 1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2796999" name="Picture 462796999"/>
                          <pic:cNvPicPr/>
                        </pic:nvPicPr>
                        <pic:blipFill>
                          <a:blip r:embed="rId4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2120" cy="8056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070" w:type="dxa"/>
          </w:tcPr>
          <w:p w14:paraId="6C0B640F" w14:textId="519D6A45" w:rsidR="00866EC1" w:rsidRPr="00201D42" w:rsidRDefault="007546D6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13920" behindDoc="0" locked="0" layoutInCell="1" allowOverlap="1" wp14:anchorId="27364FA9" wp14:editId="0217F5BB">
                  <wp:simplePos x="0" y="0"/>
                  <wp:positionH relativeFrom="column">
                    <wp:posOffset>-55785</wp:posOffset>
                  </wp:positionH>
                  <wp:positionV relativeFrom="paragraph">
                    <wp:posOffset>20946</wp:posOffset>
                  </wp:positionV>
                  <wp:extent cx="1287439" cy="801169"/>
                  <wp:effectExtent l="0" t="0" r="8255" b="0"/>
                  <wp:wrapNone/>
                  <wp:docPr id="1897127393" name="Picture 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97127393" name="Picture 1897127393"/>
                          <pic:cNvPicPr/>
                        </pic:nvPicPr>
                        <pic:blipFill>
                          <a:blip r:embed="rId4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4470" cy="8179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75" w:type="dxa"/>
          </w:tcPr>
          <w:p w14:paraId="0C0A90F5" w14:textId="1F02B6CE" w:rsidR="00866EC1" w:rsidRPr="00201D42" w:rsidRDefault="007546D6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14944" behindDoc="0" locked="0" layoutInCell="1" allowOverlap="1" wp14:anchorId="73D6D3FF" wp14:editId="6C3ABCA8">
                  <wp:simplePos x="0" y="0"/>
                  <wp:positionH relativeFrom="column">
                    <wp:posOffset>-50953</wp:posOffset>
                  </wp:positionH>
                  <wp:positionV relativeFrom="paragraph">
                    <wp:posOffset>16396</wp:posOffset>
                  </wp:positionV>
                  <wp:extent cx="1205553" cy="805520"/>
                  <wp:effectExtent l="0" t="0" r="0" b="0"/>
                  <wp:wrapNone/>
                  <wp:docPr id="1098975015" name="Picture 1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8975015" name="Picture 1098975015"/>
                          <pic:cNvPicPr/>
                        </pic:nvPicPr>
                        <pic:blipFill>
                          <a:blip r:embed="rId4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9877" cy="8217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201D42" w:rsidRPr="00201D42" w14:paraId="19BF4208" w14:textId="77777777" w:rsidTr="00530C5B">
        <w:trPr>
          <w:trHeight w:val="350"/>
        </w:trPr>
        <w:tc>
          <w:tcPr>
            <w:tcW w:w="1075" w:type="dxa"/>
            <w:vMerge/>
          </w:tcPr>
          <w:p w14:paraId="03D9C1CE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9" w:type="dxa"/>
          </w:tcPr>
          <w:p w14:paraId="53ECB874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Energy</w:t>
            </w:r>
          </w:p>
        </w:tc>
        <w:tc>
          <w:tcPr>
            <w:tcW w:w="2131" w:type="dxa"/>
          </w:tcPr>
          <w:p w14:paraId="3B6D11F5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Dissimilarity</w:t>
            </w:r>
          </w:p>
        </w:tc>
        <w:tc>
          <w:tcPr>
            <w:tcW w:w="2070" w:type="dxa"/>
          </w:tcPr>
          <w:p w14:paraId="6256B958" w14:textId="49964E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Homogeneity</w:t>
            </w:r>
          </w:p>
        </w:tc>
        <w:tc>
          <w:tcPr>
            <w:tcW w:w="1975" w:type="dxa"/>
          </w:tcPr>
          <w:p w14:paraId="341160E7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Entropy</w:t>
            </w:r>
          </w:p>
        </w:tc>
      </w:tr>
      <w:tr w:rsidR="00201D42" w:rsidRPr="00201D42" w14:paraId="69188D65" w14:textId="77777777" w:rsidTr="00530C5B">
        <w:trPr>
          <w:trHeight w:val="1250"/>
        </w:trPr>
        <w:tc>
          <w:tcPr>
            <w:tcW w:w="1075" w:type="dxa"/>
            <w:vMerge/>
          </w:tcPr>
          <w:p w14:paraId="5954E4A7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9" w:type="dxa"/>
          </w:tcPr>
          <w:p w14:paraId="28D4B9E7" w14:textId="4223FA64" w:rsidR="00866EC1" w:rsidRPr="00201D42" w:rsidRDefault="007546D6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15968" behindDoc="0" locked="0" layoutInCell="1" allowOverlap="1" wp14:anchorId="7949A1DF" wp14:editId="24645BF1">
                  <wp:simplePos x="0" y="0"/>
                  <wp:positionH relativeFrom="column">
                    <wp:posOffset>-58345</wp:posOffset>
                  </wp:positionH>
                  <wp:positionV relativeFrom="paragraph">
                    <wp:posOffset>6502</wp:posOffset>
                  </wp:positionV>
                  <wp:extent cx="1310185" cy="774442"/>
                  <wp:effectExtent l="0" t="0" r="4445" b="6985"/>
                  <wp:wrapNone/>
                  <wp:docPr id="1723445413" name="Picture 1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23445413" name="Picture 1723445413"/>
                          <pic:cNvPicPr/>
                        </pic:nvPicPr>
                        <pic:blipFill>
                          <a:blip r:embed="rId4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9973" cy="7861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131" w:type="dxa"/>
          </w:tcPr>
          <w:p w14:paraId="03ECA797" w14:textId="4A706DF9" w:rsidR="00866EC1" w:rsidRPr="00201D42" w:rsidRDefault="007546D6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16992" behindDoc="0" locked="0" layoutInCell="1" allowOverlap="1" wp14:anchorId="71E544C9" wp14:editId="3927EE1D">
                  <wp:simplePos x="0" y="0"/>
                  <wp:positionH relativeFrom="column">
                    <wp:posOffset>-53729</wp:posOffset>
                  </wp:positionH>
                  <wp:positionV relativeFrom="paragraph">
                    <wp:posOffset>11051</wp:posOffset>
                  </wp:positionV>
                  <wp:extent cx="1319284" cy="759460"/>
                  <wp:effectExtent l="0" t="0" r="0" b="2540"/>
                  <wp:wrapNone/>
                  <wp:docPr id="346641086" name="Picture 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6641086" name="Picture 346641086"/>
                          <pic:cNvPicPr/>
                        </pic:nvPicPr>
                        <pic:blipFill>
                          <a:blip r:embed="rId4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8419" cy="770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070" w:type="dxa"/>
          </w:tcPr>
          <w:p w14:paraId="28E60913" w14:textId="1FEA8DF6" w:rsidR="00866EC1" w:rsidRPr="00201D42" w:rsidRDefault="007546D6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18016" behindDoc="0" locked="0" layoutInCell="1" allowOverlap="1" wp14:anchorId="65EE6BA1" wp14:editId="4BE6A5E7">
                  <wp:simplePos x="0" y="0"/>
                  <wp:positionH relativeFrom="column">
                    <wp:posOffset>-51236</wp:posOffset>
                  </wp:positionH>
                  <wp:positionV relativeFrom="paragraph">
                    <wp:posOffset>15600</wp:posOffset>
                  </wp:positionV>
                  <wp:extent cx="1273791" cy="763905"/>
                  <wp:effectExtent l="0" t="0" r="3175" b="0"/>
                  <wp:wrapNone/>
                  <wp:docPr id="1926275240" name="Picture 1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26275240" name="Picture 1926275240"/>
                          <pic:cNvPicPr/>
                        </pic:nvPicPr>
                        <pic:blipFill>
                          <a:blip r:embed="rId4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5121" cy="7766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75" w:type="dxa"/>
          </w:tcPr>
          <w:p w14:paraId="1BF6E0BE" w14:textId="145125E0" w:rsidR="00866EC1" w:rsidRPr="00201D42" w:rsidRDefault="007546D6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20064" behindDoc="0" locked="0" layoutInCell="1" allowOverlap="1" wp14:anchorId="0826D001" wp14:editId="6A7760D0">
                  <wp:simplePos x="0" y="0"/>
                  <wp:positionH relativeFrom="column">
                    <wp:posOffset>-55500</wp:posOffset>
                  </wp:positionH>
                  <wp:positionV relativeFrom="paragraph">
                    <wp:posOffset>15600</wp:posOffset>
                  </wp:positionV>
                  <wp:extent cx="1219200" cy="745205"/>
                  <wp:effectExtent l="0" t="0" r="0" b="0"/>
                  <wp:wrapNone/>
                  <wp:docPr id="1377467381" name="Picture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5121639" name="Picture 1065121639"/>
                          <pic:cNvPicPr/>
                        </pic:nvPicPr>
                        <pic:blipFill>
                          <a:blip r:embed="rId4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3703" cy="7479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201D42" w:rsidRPr="00201D42" w14:paraId="166C7CB2" w14:textId="77777777" w:rsidTr="00530C5B">
        <w:trPr>
          <w:trHeight w:val="260"/>
        </w:trPr>
        <w:tc>
          <w:tcPr>
            <w:tcW w:w="1075" w:type="dxa"/>
            <w:vMerge/>
          </w:tcPr>
          <w:p w14:paraId="6DF55A9E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9" w:type="dxa"/>
          </w:tcPr>
          <w:p w14:paraId="78A2540F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Contrast</w:t>
            </w:r>
          </w:p>
        </w:tc>
        <w:tc>
          <w:tcPr>
            <w:tcW w:w="2131" w:type="dxa"/>
          </w:tcPr>
          <w:p w14:paraId="067FBC9D" w14:textId="7A8A4532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ResNet</w:t>
            </w:r>
            <w:proofErr w:type="spellEnd"/>
            <w:r w:rsidRPr="00201D42">
              <w:rPr>
                <w:rFonts w:ascii="Times New Roman" w:hAnsi="Times New Roman" w:cs="Times New Roman"/>
                <w:sz w:val="24"/>
                <w:szCs w:val="24"/>
              </w:rPr>
              <w:t xml:space="preserve"> 101</w:t>
            </w:r>
          </w:p>
        </w:tc>
        <w:tc>
          <w:tcPr>
            <w:tcW w:w="2070" w:type="dxa"/>
          </w:tcPr>
          <w:p w14:paraId="6D737B92" w14:textId="42C92961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Deep Edge</w:t>
            </w:r>
          </w:p>
        </w:tc>
        <w:tc>
          <w:tcPr>
            <w:tcW w:w="1975" w:type="dxa"/>
          </w:tcPr>
          <w:p w14:paraId="02587426" w14:textId="37069A56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VGG19</w:t>
            </w:r>
          </w:p>
        </w:tc>
      </w:tr>
      <w:tr w:rsidR="00201D42" w:rsidRPr="00201D42" w14:paraId="0C1000ED" w14:textId="77777777" w:rsidTr="00530C5B">
        <w:trPr>
          <w:trHeight w:val="1241"/>
        </w:trPr>
        <w:tc>
          <w:tcPr>
            <w:tcW w:w="1075" w:type="dxa"/>
            <w:vMerge/>
          </w:tcPr>
          <w:p w14:paraId="5AF8768E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4230" w:type="dxa"/>
            <w:gridSpan w:val="2"/>
          </w:tcPr>
          <w:p w14:paraId="08E917C8" w14:textId="5637B9A1" w:rsidR="00866EC1" w:rsidRPr="00201D42" w:rsidRDefault="007546D6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2121088" behindDoc="0" locked="0" layoutInCell="1" allowOverlap="1" wp14:anchorId="4A656ACD" wp14:editId="00C9F9DC">
                  <wp:simplePos x="0" y="0"/>
                  <wp:positionH relativeFrom="column">
                    <wp:posOffset>683781</wp:posOffset>
                  </wp:positionH>
                  <wp:positionV relativeFrom="paragraph">
                    <wp:posOffset>12036</wp:posOffset>
                  </wp:positionV>
                  <wp:extent cx="1332931" cy="750071"/>
                  <wp:effectExtent l="0" t="0" r="635" b="0"/>
                  <wp:wrapNone/>
                  <wp:docPr id="1236682408" name="Picture 1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6682408" name="Picture 1236682408"/>
                          <pic:cNvPicPr/>
                        </pic:nvPicPr>
                        <pic:blipFill>
                          <a:blip r:embed="rId4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2931" cy="7500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045" w:type="dxa"/>
            <w:gridSpan w:val="2"/>
          </w:tcPr>
          <w:p w14:paraId="7142003C" w14:textId="728CCABC" w:rsidR="00866EC1" w:rsidRPr="00201D42" w:rsidRDefault="00A50E86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2200960" behindDoc="0" locked="0" layoutInCell="1" allowOverlap="1" wp14:anchorId="1E4A7D1E" wp14:editId="617497D3">
                      <wp:simplePos x="0" y="0"/>
                      <wp:positionH relativeFrom="column">
                        <wp:posOffset>596878</wp:posOffset>
                      </wp:positionH>
                      <wp:positionV relativeFrom="paragraph">
                        <wp:posOffset>14293</wp:posOffset>
                      </wp:positionV>
                      <wp:extent cx="1277620" cy="764540"/>
                      <wp:effectExtent l="0" t="0" r="0" b="0"/>
                      <wp:wrapNone/>
                      <wp:docPr id="1666358950" name="Group 23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77620" cy="764540"/>
                                <a:chOff x="0" y="0"/>
                                <a:chExt cx="1277620" cy="76454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872303775" name="Picture 190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47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77620" cy="76454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740961794" name="Picture 235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47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0190" t="5408" r="54307" b="87425"/>
                                <a:stretch/>
                              </pic:blipFill>
                              <pic:spPr bwMode="auto">
                                <a:xfrm>
                                  <a:off x="38746" y="46495"/>
                                  <a:ext cx="495300" cy="13271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 xmlns:w16sdtfl="http://schemas.microsoft.com/office/word/2024/wordml/sdtformatlock" xmlns:w16du="http://schemas.microsoft.com/office/word/2023/wordml/word16du" xmlns:oel="http://schemas.microsoft.com/office/2019/extlst">
                  <w:pict>
                    <v:group w14:anchorId="42B84055" id="Group 239" o:spid="_x0000_s1026" style="position:absolute;margin-left:47pt;margin-top:1.15pt;width:100.6pt;height:60.2pt;z-index:252200960" coordsize="12776,764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/n/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">
                      <v:shape id="Picture 190" o:spid="_x0000_s1027" type="#_x0000_t75" style="position:absolute;width:12776;height:76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">
                        <v:imagedata r:id="rId477" o:title=""/>
                      </v:shape>
                      <v:shape id="Picture 235" o:spid="_x0000_s1028" type="#_x0000_t75" style="position:absolute;left:387;top:464;width:4953;height:13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">
                        <v:imagedata r:id="rId436" o:title="" croptop="3544f" cropbottom="57295f" cropleft="6678f" cropright="35591f"/>
                      </v:shape>
                    </v:group>
                  </w:pict>
                </mc:Fallback>
              </mc:AlternateContent>
            </w:r>
          </w:p>
        </w:tc>
      </w:tr>
      <w:tr w:rsidR="00201D42" w:rsidRPr="00201D42" w14:paraId="31AE1C92" w14:textId="77777777" w:rsidTr="00530C5B">
        <w:trPr>
          <w:trHeight w:val="251"/>
        </w:trPr>
        <w:tc>
          <w:tcPr>
            <w:tcW w:w="1075" w:type="dxa"/>
            <w:vMerge/>
          </w:tcPr>
          <w:p w14:paraId="5D0032C7" w14:textId="77777777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4230" w:type="dxa"/>
            <w:gridSpan w:val="2"/>
          </w:tcPr>
          <w:p w14:paraId="6BA8DC59" w14:textId="6DEB6AF4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Structural flow</w:t>
            </w:r>
          </w:p>
        </w:tc>
        <w:tc>
          <w:tcPr>
            <w:tcW w:w="4045" w:type="dxa"/>
            <w:gridSpan w:val="2"/>
          </w:tcPr>
          <w:p w14:paraId="481A3D4A" w14:textId="750C7868" w:rsidR="00866EC1" w:rsidRPr="00201D42" w:rsidRDefault="00866EC1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Output</w:t>
            </w:r>
          </w:p>
        </w:tc>
      </w:tr>
    </w:tbl>
    <w:p w14:paraId="038C059F" w14:textId="73A4BD5C" w:rsidR="00D52B5D" w:rsidRPr="00201D42" w:rsidRDefault="00866EC1" w:rsidP="005C3C63">
      <w:pPr>
        <w:tabs>
          <w:tab w:val="left" w:pos="1015"/>
        </w:tabs>
        <w:spacing w:after="0" w:line="240" w:lineRule="auto"/>
        <w:jc w:val="center"/>
        <w:rPr>
          <w:rFonts w:ascii="Times New Roman" w:hAnsi="Times New Roman" w:cs="Times New Roman"/>
          <w:kern w:val="0"/>
          <w:sz w:val="24"/>
          <w:szCs w:val="24"/>
          <w14:ligatures w14:val="none"/>
        </w:rPr>
      </w:pPr>
      <w:r w:rsidRPr="00201D42">
        <w:rPr>
          <w:rFonts w:ascii="Times New Roman" w:hAnsi="Times New Roman" w:cs="Times New Roman"/>
          <w:b/>
          <w:bCs/>
          <w:sz w:val="24"/>
          <w:szCs w:val="24"/>
        </w:rPr>
        <w:t xml:space="preserve">Figure 6. </w:t>
      </w:r>
      <w:r w:rsidRPr="00201D42">
        <w:rPr>
          <w:rFonts w:ascii="Times New Roman" w:hAnsi="Times New Roman" w:cs="Times New Roman"/>
          <w:sz w:val="24"/>
          <w:szCs w:val="24"/>
        </w:rPr>
        <w:t xml:space="preserve">Classification of Anemia based on the </w:t>
      </w:r>
      <w:r w:rsidRPr="00201D42">
        <w:rPr>
          <w:rFonts w:ascii="Times New Roman" w:hAnsi="Times New Roman" w:cs="Times New Roman"/>
          <w:kern w:val="0"/>
          <w:sz w:val="24"/>
          <w:szCs w:val="24"/>
          <w14:ligatures w14:val="none"/>
        </w:rPr>
        <w:t>Anemia Detection using Palpable Palm Image Datasets from Ghana</w:t>
      </w:r>
    </w:p>
    <w:p w14:paraId="5994D888" w14:textId="77777777" w:rsidR="00E21F82" w:rsidRPr="00201D42" w:rsidRDefault="00E21F82" w:rsidP="005C3C63">
      <w:pPr>
        <w:tabs>
          <w:tab w:val="left" w:pos="1015"/>
        </w:tabs>
        <w:spacing w:after="0" w:line="240" w:lineRule="auto"/>
        <w:jc w:val="center"/>
        <w:rPr>
          <w:rFonts w:ascii="Times New Roman" w:hAnsi="Times New Roman" w:cs="Times New Roman"/>
          <w:kern w:val="0"/>
          <w:sz w:val="24"/>
          <w:szCs w:val="24"/>
          <w14:ligatures w14:val="non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36"/>
        <w:gridCol w:w="1626"/>
        <w:gridCol w:w="1653"/>
        <w:gridCol w:w="1620"/>
        <w:gridCol w:w="1710"/>
        <w:gridCol w:w="1705"/>
      </w:tblGrid>
      <w:tr w:rsidR="00201D42" w:rsidRPr="00201D42" w14:paraId="10189E63" w14:textId="77777777" w:rsidTr="000A7F93">
        <w:tc>
          <w:tcPr>
            <w:tcW w:w="9350" w:type="dxa"/>
            <w:gridSpan w:val="6"/>
          </w:tcPr>
          <w:p w14:paraId="490641D7" w14:textId="48DCBE8A" w:rsidR="00D52B5D" w:rsidRPr="00201D42" w:rsidRDefault="00D52B5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 xml:space="preserve">Detection of Anemia using </w:t>
            </w:r>
            <w:proofErr w:type="spellStart"/>
            <w:r w:rsidRPr="00201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olour</w:t>
            </w:r>
            <w:proofErr w:type="spellEnd"/>
            <w:r w:rsidRPr="00201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of the Fingernails Image Datasets from Ghana</w:t>
            </w:r>
          </w:p>
        </w:tc>
      </w:tr>
      <w:tr w:rsidR="00201D42" w:rsidRPr="00201D42" w14:paraId="386AF8B7" w14:textId="77777777" w:rsidTr="00AF303E">
        <w:trPr>
          <w:trHeight w:val="1538"/>
        </w:trPr>
        <w:tc>
          <w:tcPr>
            <w:tcW w:w="1036" w:type="dxa"/>
            <w:vMerge w:val="restart"/>
          </w:tcPr>
          <w:p w14:paraId="1B81082B" w14:textId="77777777" w:rsidR="00D52B5D" w:rsidRPr="00201D42" w:rsidRDefault="00D52B5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14:ligatures w14:val="standardContextual"/>
              </w:rPr>
            </w:pPr>
          </w:p>
          <w:p w14:paraId="4023290C" w14:textId="77777777" w:rsidR="00D52B5D" w:rsidRPr="00201D42" w:rsidRDefault="00D52B5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nemia</w:t>
            </w:r>
          </w:p>
        </w:tc>
        <w:tc>
          <w:tcPr>
            <w:tcW w:w="1626" w:type="dxa"/>
          </w:tcPr>
          <w:p w14:paraId="1FEA7985" w14:textId="6BC3D7E3" w:rsidR="00D52B5D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23136" behindDoc="0" locked="0" layoutInCell="1" allowOverlap="1" wp14:anchorId="6071AE8C" wp14:editId="5F832EC8">
                  <wp:simplePos x="0" y="0"/>
                  <wp:positionH relativeFrom="column">
                    <wp:posOffset>-52283</wp:posOffset>
                  </wp:positionH>
                  <wp:positionV relativeFrom="paragraph">
                    <wp:posOffset>15240</wp:posOffset>
                  </wp:positionV>
                  <wp:extent cx="988907" cy="944245"/>
                  <wp:effectExtent l="0" t="0" r="1905" b="8255"/>
                  <wp:wrapNone/>
                  <wp:docPr id="1349772368" name="Picture 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49772368" name="Picture 1349772368"/>
                          <pic:cNvPicPr/>
                        </pic:nvPicPr>
                        <pic:blipFill>
                          <a:blip r:embed="rId4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7462" cy="9524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53" w:type="dxa"/>
          </w:tcPr>
          <w:p w14:paraId="014493B9" w14:textId="3E2754D7" w:rsidR="00D52B5D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24160" behindDoc="0" locked="0" layoutInCell="1" allowOverlap="1" wp14:anchorId="05EE9C94" wp14:editId="46A6A1E6">
                  <wp:simplePos x="0" y="0"/>
                  <wp:positionH relativeFrom="column">
                    <wp:posOffset>-55246</wp:posOffset>
                  </wp:positionH>
                  <wp:positionV relativeFrom="paragraph">
                    <wp:posOffset>8467</wp:posOffset>
                  </wp:positionV>
                  <wp:extent cx="1012613" cy="954539"/>
                  <wp:effectExtent l="0" t="0" r="0" b="0"/>
                  <wp:wrapNone/>
                  <wp:docPr id="1215784206" name="Picture 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15784206" name="Picture 1215784206"/>
                          <pic:cNvPicPr/>
                        </pic:nvPicPr>
                        <pic:blipFill>
                          <a:blip r:embed="rId4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7247" cy="9683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20" w:type="dxa"/>
          </w:tcPr>
          <w:p w14:paraId="3EE3E0B8" w14:textId="3A2F3291" w:rsidR="00D52B5D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25184" behindDoc="0" locked="0" layoutInCell="1" allowOverlap="1" wp14:anchorId="72FC255C" wp14:editId="019DC16F">
                  <wp:simplePos x="0" y="0"/>
                  <wp:positionH relativeFrom="column">
                    <wp:posOffset>-55033</wp:posOffset>
                  </wp:positionH>
                  <wp:positionV relativeFrom="paragraph">
                    <wp:posOffset>15240</wp:posOffset>
                  </wp:positionV>
                  <wp:extent cx="999066" cy="948055"/>
                  <wp:effectExtent l="0" t="0" r="0" b="4445"/>
                  <wp:wrapNone/>
                  <wp:docPr id="132068660" name="Picture 1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068660" name="Picture 132068660"/>
                          <pic:cNvPicPr/>
                        </pic:nvPicPr>
                        <pic:blipFill>
                          <a:blip r:embed="rId4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4600" cy="9533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710" w:type="dxa"/>
          </w:tcPr>
          <w:p w14:paraId="5A5ED110" w14:textId="126D2A07" w:rsidR="00D52B5D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26208" behindDoc="0" locked="0" layoutInCell="1" allowOverlap="1" wp14:anchorId="10272621" wp14:editId="1C1280BD">
                  <wp:simplePos x="0" y="0"/>
                  <wp:positionH relativeFrom="column">
                    <wp:posOffset>-54187</wp:posOffset>
                  </wp:positionH>
                  <wp:positionV relativeFrom="paragraph">
                    <wp:posOffset>8467</wp:posOffset>
                  </wp:positionV>
                  <wp:extent cx="1049867" cy="954405"/>
                  <wp:effectExtent l="0" t="0" r="0" b="0"/>
                  <wp:wrapNone/>
                  <wp:docPr id="608344174" name="Picture 1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8344174" name="Picture 608344174"/>
                          <pic:cNvPicPr/>
                        </pic:nvPicPr>
                        <pic:blipFill>
                          <a:blip r:embed="rId4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8664" cy="9624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705" w:type="dxa"/>
          </w:tcPr>
          <w:p w14:paraId="4730DBBF" w14:textId="0941CE9D" w:rsidR="00D52B5D" w:rsidRPr="00201D42" w:rsidRDefault="00D10ECB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27232" behindDoc="0" locked="0" layoutInCell="1" allowOverlap="1" wp14:anchorId="30C11E65" wp14:editId="0CE19C18">
                  <wp:simplePos x="0" y="0"/>
                  <wp:positionH relativeFrom="column">
                    <wp:posOffset>-63077</wp:posOffset>
                  </wp:positionH>
                  <wp:positionV relativeFrom="paragraph">
                    <wp:posOffset>8467</wp:posOffset>
                  </wp:positionV>
                  <wp:extent cx="1066800" cy="958215"/>
                  <wp:effectExtent l="0" t="0" r="0" b="0"/>
                  <wp:wrapNone/>
                  <wp:docPr id="1880390563" name="Picture 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80390563" name="Picture 1880390563"/>
                          <pic:cNvPicPr/>
                        </pic:nvPicPr>
                        <pic:blipFill>
                          <a:blip r:embed="rId4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6001" cy="9664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201D42" w:rsidRPr="00201D42" w14:paraId="23E9366B" w14:textId="77777777" w:rsidTr="00AF303E">
        <w:tc>
          <w:tcPr>
            <w:tcW w:w="1036" w:type="dxa"/>
            <w:vMerge/>
          </w:tcPr>
          <w:p w14:paraId="7AD46582" w14:textId="77777777" w:rsidR="00D52B5D" w:rsidRPr="00201D42" w:rsidRDefault="00D52B5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626" w:type="dxa"/>
          </w:tcPr>
          <w:p w14:paraId="4147350C" w14:textId="77777777" w:rsidR="00D52B5D" w:rsidRPr="00201D42" w:rsidRDefault="00D52B5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Input</w:t>
            </w:r>
          </w:p>
        </w:tc>
        <w:tc>
          <w:tcPr>
            <w:tcW w:w="1653" w:type="dxa"/>
          </w:tcPr>
          <w:p w14:paraId="63CADAE9" w14:textId="34E5B7AB" w:rsidR="00D52B5D" w:rsidRPr="00201D42" w:rsidRDefault="00D52B5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Preprocessing</w:t>
            </w:r>
          </w:p>
        </w:tc>
        <w:tc>
          <w:tcPr>
            <w:tcW w:w="1620" w:type="dxa"/>
          </w:tcPr>
          <w:p w14:paraId="783CF668" w14:textId="3AB014B4" w:rsidR="00D52B5D" w:rsidRPr="00201D42" w:rsidRDefault="00D52B5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VGG19</w:t>
            </w:r>
          </w:p>
        </w:tc>
        <w:tc>
          <w:tcPr>
            <w:tcW w:w="1710" w:type="dxa"/>
          </w:tcPr>
          <w:p w14:paraId="1B777E6A" w14:textId="372E60BC" w:rsidR="00D52B5D" w:rsidRPr="00201D42" w:rsidRDefault="00D52B5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Mean</w:t>
            </w:r>
          </w:p>
        </w:tc>
        <w:tc>
          <w:tcPr>
            <w:tcW w:w="1705" w:type="dxa"/>
          </w:tcPr>
          <w:p w14:paraId="55C5E4D9" w14:textId="26440C6F" w:rsidR="00D52B5D" w:rsidRPr="00201D42" w:rsidRDefault="00D52B5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Variance</w:t>
            </w:r>
          </w:p>
        </w:tc>
      </w:tr>
      <w:tr w:rsidR="00201D42" w:rsidRPr="00201D42" w14:paraId="4DC42FAB" w14:textId="77777777" w:rsidTr="00AF303E">
        <w:trPr>
          <w:trHeight w:val="1412"/>
        </w:trPr>
        <w:tc>
          <w:tcPr>
            <w:tcW w:w="1036" w:type="dxa"/>
            <w:vMerge/>
          </w:tcPr>
          <w:p w14:paraId="44D97BB1" w14:textId="77777777" w:rsidR="00D52B5D" w:rsidRPr="00201D42" w:rsidRDefault="00D52B5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626" w:type="dxa"/>
          </w:tcPr>
          <w:p w14:paraId="666B0074" w14:textId="6D3E712D" w:rsidR="00D52B5D" w:rsidRPr="00201D42" w:rsidRDefault="00D10ECB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28256" behindDoc="0" locked="0" layoutInCell="1" allowOverlap="1" wp14:anchorId="0F88C51C" wp14:editId="462E03FF">
                  <wp:simplePos x="0" y="0"/>
                  <wp:positionH relativeFrom="column">
                    <wp:posOffset>-45508</wp:posOffset>
                  </wp:positionH>
                  <wp:positionV relativeFrom="paragraph">
                    <wp:posOffset>5503</wp:posOffset>
                  </wp:positionV>
                  <wp:extent cx="985520" cy="873760"/>
                  <wp:effectExtent l="0" t="0" r="5080" b="2540"/>
                  <wp:wrapNone/>
                  <wp:docPr id="1432885310" name="Picture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2885310" name="Picture 1432885310"/>
                          <pic:cNvPicPr/>
                        </pic:nvPicPr>
                        <pic:blipFill>
                          <a:blip r:embed="rId4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7102" cy="8751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53" w:type="dxa"/>
          </w:tcPr>
          <w:p w14:paraId="31FD4319" w14:textId="0E369088" w:rsidR="00D52B5D" w:rsidRPr="00201D42" w:rsidRDefault="00D10ECB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14:ligatures w14:val="standardContextual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29280" behindDoc="0" locked="0" layoutInCell="1" allowOverlap="1" wp14:anchorId="5C339ED6" wp14:editId="6E5C2377">
                  <wp:simplePos x="0" y="0"/>
                  <wp:positionH relativeFrom="column">
                    <wp:posOffset>-55245</wp:posOffset>
                  </wp:positionH>
                  <wp:positionV relativeFrom="paragraph">
                    <wp:posOffset>12277</wp:posOffset>
                  </wp:positionV>
                  <wp:extent cx="1016000" cy="866775"/>
                  <wp:effectExtent l="0" t="0" r="0" b="9525"/>
                  <wp:wrapNone/>
                  <wp:docPr id="1379003431" name="Picture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79003431" name="Picture 1379003431"/>
                          <pic:cNvPicPr/>
                        </pic:nvPicPr>
                        <pic:blipFill>
                          <a:blip r:embed="rId4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7090" cy="8677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5C03F191" w14:textId="6D2DDA84" w:rsidR="00D52B5D" w:rsidRPr="00201D42" w:rsidRDefault="00D52B5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620" w:type="dxa"/>
          </w:tcPr>
          <w:p w14:paraId="1E573F90" w14:textId="4B64053A" w:rsidR="00D52B5D" w:rsidRPr="00201D42" w:rsidRDefault="00D10ECB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30304" behindDoc="0" locked="0" layoutInCell="1" allowOverlap="1" wp14:anchorId="25FC807A" wp14:editId="5FC97BDF">
                  <wp:simplePos x="0" y="0"/>
                  <wp:positionH relativeFrom="column">
                    <wp:posOffset>-51648</wp:posOffset>
                  </wp:positionH>
                  <wp:positionV relativeFrom="paragraph">
                    <wp:posOffset>12277</wp:posOffset>
                  </wp:positionV>
                  <wp:extent cx="988907" cy="869950"/>
                  <wp:effectExtent l="0" t="0" r="1905" b="6350"/>
                  <wp:wrapNone/>
                  <wp:docPr id="1171828156" name="Picture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1828156" name="Picture 1171828156"/>
                          <pic:cNvPicPr/>
                        </pic:nvPicPr>
                        <pic:blipFill>
                          <a:blip r:embed="rId4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2595" cy="8731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710" w:type="dxa"/>
          </w:tcPr>
          <w:p w14:paraId="7EA74E6A" w14:textId="7A04189B" w:rsidR="00D52B5D" w:rsidRPr="00201D42" w:rsidRDefault="00D10ECB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31328" behindDoc="0" locked="0" layoutInCell="1" allowOverlap="1" wp14:anchorId="3D1202EB" wp14:editId="4FA20CBA">
                  <wp:simplePos x="0" y="0"/>
                  <wp:positionH relativeFrom="column">
                    <wp:posOffset>-57574</wp:posOffset>
                  </wp:positionH>
                  <wp:positionV relativeFrom="paragraph">
                    <wp:posOffset>8890</wp:posOffset>
                  </wp:positionV>
                  <wp:extent cx="1043093" cy="869315"/>
                  <wp:effectExtent l="0" t="0" r="5080" b="6985"/>
                  <wp:wrapNone/>
                  <wp:docPr id="1101861572" name="Picture 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01861572" name="Picture 1101861572"/>
                          <pic:cNvPicPr/>
                        </pic:nvPicPr>
                        <pic:blipFill>
                          <a:blip r:embed="rId4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5096" cy="8793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705" w:type="dxa"/>
          </w:tcPr>
          <w:p w14:paraId="142E42C5" w14:textId="160542C3" w:rsidR="00D52B5D" w:rsidRPr="00201D42" w:rsidRDefault="00D10ECB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32352" behindDoc="0" locked="0" layoutInCell="1" allowOverlap="1" wp14:anchorId="6322877C" wp14:editId="16CF18EF">
                  <wp:simplePos x="0" y="0"/>
                  <wp:positionH relativeFrom="column">
                    <wp:posOffset>-33488</wp:posOffset>
                  </wp:positionH>
                  <wp:positionV relativeFrom="paragraph">
                    <wp:posOffset>19050</wp:posOffset>
                  </wp:positionV>
                  <wp:extent cx="1018674" cy="845380"/>
                  <wp:effectExtent l="0" t="0" r="0" b="0"/>
                  <wp:wrapNone/>
                  <wp:docPr id="481230633" name="Picture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1230633" name="Picture 481230633"/>
                          <pic:cNvPicPr/>
                        </pic:nvPicPr>
                        <pic:blipFill>
                          <a:blip r:embed="rId4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4025" cy="8581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201D42" w:rsidRPr="00201D42" w14:paraId="53862D5E" w14:textId="77777777" w:rsidTr="00AF303E">
        <w:trPr>
          <w:trHeight w:val="260"/>
        </w:trPr>
        <w:tc>
          <w:tcPr>
            <w:tcW w:w="1036" w:type="dxa"/>
            <w:vMerge/>
          </w:tcPr>
          <w:p w14:paraId="7A65A47C" w14:textId="77777777" w:rsidR="00D52B5D" w:rsidRPr="00201D42" w:rsidRDefault="00D52B5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626" w:type="dxa"/>
          </w:tcPr>
          <w:p w14:paraId="2864226F" w14:textId="6D7C6CD8" w:rsidR="00D52B5D" w:rsidRPr="00201D42" w:rsidRDefault="00D52B5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Standard deviation</w:t>
            </w:r>
          </w:p>
        </w:tc>
        <w:tc>
          <w:tcPr>
            <w:tcW w:w="1653" w:type="dxa"/>
          </w:tcPr>
          <w:p w14:paraId="2489B9B1" w14:textId="47FAACB2" w:rsidR="00D52B5D" w:rsidRPr="00201D42" w:rsidRDefault="00D52B5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Skewness</w:t>
            </w:r>
          </w:p>
        </w:tc>
        <w:tc>
          <w:tcPr>
            <w:tcW w:w="1620" w:type="dxa"/>
          </w:tcPr>
          <w:p w14:paraId="52A58C13" w14:textId="751B503F" w:rsidR="00D52B5D" w:rsidRPr="00201D42" w:rsidRDefault="00D52B5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Kurtosis</w:t>
            </w:r>
          </w:p>
        </w:tc>
        <w:tc>
          <w:tcPr>
            <w:tcW w:w="1710" w:type="dxa"/>
          </w:tcPr>
          <w:p w14:paraId="66D0E81A" w14:textId="78DBE987" w:rsidR="00D52B5D" w:rsidRPr="00201D42" w:rsidRDefault="00D52B5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Energy</w:t>
            </w:r>
          </w:p>
        </w:tc>
        <w:tc>
          <w:tcPr>
            <w:tcW w:w="1705" w:type="dxa"/>
          </w:tcPr>
          <w:p w14:paraId="33FB8766" w14:textId="6EA091B2" w:rsidR="00D52B5D" w:rsidRPr="00201D42" w:rsidRDefault="00D52B5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Dissimilarity</w:t>
            </w:r>
          </w:p>
        </w:tc>
      </w:tr>
      <w:tr w:rsidR="00201D42" w:rsidRPr="00201D42" w14:paraId="4F9F5287" w14:textId="77777777" w:rsidTr="00AF303E">
        <w:trPr>
          <w:trHeight w:val="1502"/>
        </w:trPr>
        <w:tc>
          <w:tcPr>
            <w:tcW w:w="1036" w:type="dxa"/>
            <w:vMerge/>
          </w:tcPr>
          <w:p w14:paraId="5D875CC4" w14:textId="77777777" w:rsidR="00D52B5D" w:rsidRPr="00201D42" w:rsidRDefault="00D52B5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626" w:type="dxa"/>
          </w:tcPr>
          <w:p w14:paraId="2CFEC171" w14:textId="3780E146" w:rsidR="00D52B5D" w:rsidRPr="00201D42" w:rsidRDefault="00D10ECB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33376" behindDoc="0" locked="0" layoutInCell="1" allowOverlap="1" wp14:anchorId="664F1CCF" wp14:editId="21FC48BD">
                  <wp:simplePos x="0" y="0"/>
                  <wp:positionH relativeFrom="column">
                    <wp:posOffset>-55847</wp:posOffset>
                  </wp:positionH>
                  <wp:positionV relativeFrom="paragraph">
                    <wp:posOffset>18515</wp:posOffset>
                  </wp:positionV>
                  <wp:extent cx="988695" cy="921521"/>
                  <wp:effectExtent l="0" t="0" r="1905" b="0"/>
                  <wp:wrapNone/>
                  <wp:docPr id="1451650804" name="Picture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51650804" name="Picture 1451650804"/>
                          <pic:cNvPicPr/>
                        </pic:nvPicPr>
                        <pic:blipFill>
                          <a:blip r:embed="rId4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7973" cy="9301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53" w:type="dxa"/>
          </w:tcPr>
          <w:p w14:paraId="444FD7A7" w14:textId="392F317B" w:rsidR="00D52B5D" w:rsidRPr="00201D42" w:rsidRDefault="00D10ECB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34400" behindDoc="0" locked="0" layoutInCell="1" allowOverlap="1" wp14:anchorId="6289FCA5" wp14:editId="667F522D">
                  <wp:simplePos x="0" y="0"/>
                  <wp:positionH relativeFrom="column">
                    <wp:posOffset>-45621</wp:posOffset>
                  </wp:positionH>
                  <wp:positionV relativeFrom="paragraph">
                    <wp:posOffset>18515</wp:posOffset>
                  </wp:positionV>
                  <wp:extent cx="994611" cy="920520"/>
                  <wp:effectExtent l="0" t="0" r="0" b="0"/>
                  <wp:wrapNone/>
                  <wp:docPr id="253457237" name="Picture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3457237" name="Picture 253457237"/>
                          <pic:cNvPicPr/>
                        </pic:nvPicPr>
                        <pic:blipFill>
                          <a:blip r:embed="rId4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8342" cy="9332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20" w:type="dxa"/>
          </w:tcPr>
          <w:p w14:paraId="46110612" w14:textId="64D7C2AB" w:rsidR="00D52B5D" w:rsidRPr="00201D42" w:rsidRDefault="00D10ECB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35424" behindDoc="0" locked="0" layoutInCell="1" allowOverlap="1" wp14:anchorId="2B260C3D" wp14:editId="3D80682E">
                  <wp:simplePos x="0" y="0"/>
                  <wp:positionH relativeFrom="column">
                    <wp:posOffset>-44517</wp:posOffset>
                  </wp:positionH>
                  <wp:positionV relativeFrom="paragraph">
                    <wp:posOffset>18515</wp:posOffset>
                  </wp:positionV>
                  <wp:extent cx="980674" cy="922020"/>
                  <wp:effectExtent l="0" t="0" r="0" b="0"/>
                  <wp:wrapNone/>
                  <wp:docPr id="332411941" name="Picture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2411941" name="Picture 332411941"/>
                          <pic:cNvPicPr/>
                        </pic:nvPicPr>
                        <pic:blipFill>
                          <a:blip r:embed="rId4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1700" cy="9417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710" w:type="dxa"/>
          </w:tcPr>
          <w:p w14:paraId="7E029D14" w14:textId="5BA5BEF7" w:rsidR="00D52B5D" w:rsidRPr="00201D42" w:rsidRDefault="00D10ECB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36448" behindDoc="0" locked="0" layoutInCell="1" allowOverlap="1" wp14:anchorId="342BDE34" wp14:editId="022992C4">
                  <wp:simplePos x="0" y="0"/>
                  <wp:positionH relativeFrom="column">
                    <wp:posOffset>-46523</wp:posOffset>
                  </wp:positionH>
                  <wp:positionV relativeFrom="paragraph">
                    <wp:posOffset>18515</wp:posOffset>
                  </wp:positionV>
                  <wp:extent cx="1034649" cy="914400"/>
                  <wp:effectExtent l="0" t="0" r="0" b="0"/>
                  <wp:wrapNone/>
                  <wp:docPr id="1824452955" name="Picture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24452955" name="Picture 1824452955"/>
                          <pic:cNvPicPr/>
                        </pic:nvPicPr>
                        <pic:blipFill>
                          <a:blip r:embed="rId4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5767" cy="9153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705" w:type="dxa"/>
          </w:tcPr>
          <w:p w14:paraId="1622C9AB" w14:textId="22961532" w:rsidR="00D52B5D" w:rsidRPr="00201D42" w:rsidRDefault="00D10ECB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37472" behindDoc="0" locked="0" layoutInCell="1" allowOverlap="1" wp14:anchorId="58AEDA20" wp14:editId="0FF02BD1">
                  <wp:simplePos x="0" y="0"/>
                  <wp:positionH relativeFrom="column">
                    <wp:posOffset>-49531</wp:posOffset>
                  </wp:positionH>
                  <wp:positionV relativeFrom="paragraph">
                    <wp:posOffset>18515</wp:posOffset>
                  </wp:positionV>
                  <wp:extent cx="1042737" cy="914400"/>
                  <wp:effectExtent l="0" t="0" r="5080" b="0"/>
                  <wp:wrapNone/>
                  <wp:docPr id="1941201483" name="Picture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41201483" name="Picture 1941201483"/>
                          <pic:cNvPicPr/>
                        </pic:nvPicPr>
                        <pic:blipFill>
                          <a:blip r:embed="rId4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0685" cy="921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201D42" w:rsidRPr="00201D42" w14:paraId="6C4B32AC" w14:textId="77777777" w:rsidTr="00AF303E">
        <w:trPr>
          <w:trHeight w:val="350"/>
        </w:trPr>
        <w:tc>
          <w:tcPr>
            <w:tcW w:w="1036" w:type="dxa"/>
            <w:vMerge/>
          </w:tcPr>
          <w:p w14:paraId="2E2DE1BB" w14:textId="77777777" w:rsidR="00D52B5D" w:rsidRPr="00201D42" w:rsidRDefault="00D52B5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626" w:type="dxa"/>
          </w:tcPr>
          <w:p w14:paraId="313990DC" w14:textId="7D5C07C4" w:rsidR="00D52B5D" w:rsidRPr="00201D42" w:rsidRDefault="00D52B5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Homogeneity</w:t>
            </w:r>
          </w:p>
        </w:tc>
        <w:tc>
          <w:tcPr>
            <w:tcW w:w="1653" w:type="dxa"/>
          </w:tcPr>
          <w:p w14:paraId="08771E2B" w14:textId="52F375A7" w:rsidR="00D52B5D" w:rsidRPr="00201D42" w:rsidRDefault="00D52B5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Entropy</w:t>
            </w:r>
          </w:p>
        </w:tc>
        <w:tc>
          <w:tcPr>
            <w:tcW w:w="1620" w:type="dxa"/>
          </w:tcPr>
          <w:p w14:paraId="5CCD0DB8" w14:textId="3F4DFD74" w:rsidR="00D52B5D" w:rsidRPr="00201D42" w:rsidRDefault="00D52B5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Contrast</w:t>
            </w:r>
          </w:p>
        </w:tc>
        <w:tc>
          <w:tcPr>
            <w:tcW w:w="1710" w:type="dxa"/>
          </w:tcPr>
          <w:p w14:paraId="50ECB345" w14:textId="419C41D3" w:rsidR="00D52B5D" w:rsidRPr="00201D42" w:rsidRDefault="00D52B5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ResNet</w:t>
            </w:r>
            <w:proofErr w:type="spellEnd"/>
            <w:r w:rsidRPr="00201D42">
              <w:rPr>
                <w:rFonts w:ascii="Times New Roman" w:hAnsi="Times New Roman" w:cs="Times New Roman"/>
                <w:sz w:val="24"/>
                <w:szCs w:val="24"/>
              </w:rPr>
              <w:t xml:space="preserve"> 101</w:t>
            </w:r>
          </w:p>
        </w:tc>
        <w:tc>
          <w:tcPr>
            <w:tcW w:w="1705" w:type="dxa"/>
          </w:tcPr>
          <w:p w14:paraId="41942B3A" w14:textId="12A4612E" w:rsidR="00D52B5D" w:rsidRPr="00201D42" w:rsidRDefault="00D52B5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Deep Edge</w:t>
            </w:r>
          </w:p>
        </w:tc>
      </w:tr>
      <w:tr w:rsidR="00201D42" w:rsidRPr="00201D42" w14:paraId="0A611972" w14:textId="77777777" w:rsidTr="00AF303E">
        <w:trPr>
          <w:trHeight w:val="1547"/>
        </w:trPr>
        <w:tc>
          <w:tcPr>
            <w:tcW w:w="1036" w:type="dxa"/>
            <w:vMerge/>
          </w:tcPr>
          <w:p w14:paraId="1BE3F230" w14:textId="77777777" w:rsidR="00D52B5D" w:rsidRPr="00201D42" w:rsidRDefault="00D52B5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626" w:type="dxa"/>
          </w:tcPr>
          <w:p w14:paraId="12CEDF1A" w14:textId="633CEC1F" w:rsidR="00D52B5D" w:rsidRPr="00201D42" w:rsidRDefault="00D10ECB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40544" behindDoc="0" locked="0" layoutInCell="1" allowOverlap="1" wp14:anchorId="333B5494" wp14:editId="6DE92C68">
                  <wp:simplePos x="0" y="0"/>
                  <wp:positionH relativeFrom="column">
                    <wp:posOffset>-52928</wp:posOffset>
                  </wp:positionH>
                  <wp:positionV relativeFrom="paragraph">
                    <wp:posOffset>20320</wp:posOffset>
                  </wp:positionV>
                  <wp:extent cx="999066" cy="948055"/>
                  <wp:effectExtent l="0" t="0" r="0" b="4445"/>
                  <wp:wrapNone/>
                  <wp:docPr id="311515958" name="Picture 1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068660" name="Picture 132068660"/>
                          <pic:cNvPicPr/>
                        </pic:nvPicPr>
                        <pic:blipFill>
                          <a:blip r:embed="rId4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9066" cy="948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53" w:type="dxa"/>
          </w:tcPr>
          <w:p w14:paraId="25519CBF" w14:textId="0C020008" w:rsidR="00D52B5D" w:rsidRPr="00201D42" w:rsidRDefault="00D10ECB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38496" behindDoc="0" locked="0" layoutInCell="1" allowOverlap="1" wp14:anchorId="270B118E" wp14:editId="0BCDB6C4">
                  <wp:simplePos x="0" y="0"/>
                  <wp:positionH relativeFrom="column">
                    <wp:posOffset>-37600</wp:posOffset>
                  </wp:positionH>
                  <wp:positionV relativeFrom="paragraph">
                    <wp:posOffset>32953</wp:posOffset>
                  </wp:positionV>
                  <wp:extent cx="986389" cy="922020"/>
                  <wp:effectExtent l="0" t="0" r="4445" b="0"/>
                  <wp:wrapNone/>
                  <wp:docPr id="2120512915" name="Picture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20512915" name="Picture 2120512915"/>
                          <pic:cNvPicPr/>
                        </pic:nvPicPr>
                        <pic:blipFill>
                          <a:blip r:embed="rId4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1759" cy="927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5035" w:type="dxa"/>
            <w:gridSpan w:val="3"/>
          </w:tcPr>
          <w:p w14:paraId="111FC1F9" w14:textId="69BE7620" w:rsidR="00D52B5D" w:rsidRPr="00201D42" w:rsidRDefault="00483527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2193792" behindDoc="0" locked="0" layoutInCell="1" allowOverlap="1" wp14:anchorId="4AC6ABDA" wp14:editId="7AEB6648">
                      <wp:simplePos x="0" y="0"/>
                      <wp:positionH relativeFrom="column">
                        <wp:posOffset>1035551</wp:posOffset>
                      </wp:positionH>
                      <wp:positionV relativeFrom="paragraph">
                        <wp:posOffset>20002</wp:posOffset>
                      </wp:positionV>
                      <wp:extent cx="988060" cy="949325"/>
                      <wp:effectExtent l="0" t="0" r="2540" b="3175"/>
                      <wp:wrapNone/>
                      <wp:docPr id="1161904148" name="Group 24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88060" cy="949325"/>
                                <a:chOff x="0" y="0"/>
                                <a:chExt cx="988060" cy="94932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460743750" name="Picture 208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49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988060" cy="9493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47780463" name="Picture 233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49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0266" t="5541" r="65938" b="87395"/>
                                <a:stretch/>
                              </pic:blipFill>
                              <pic:spPr bwMode="auto">
                                <a:xfrm>
                                  <a:off x="205543" y="353111"/>
                                  <a:ext cx="508635" cy="20066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 xmlns:w16sdtfl="http://schemas.microsoft.com/office/word/2024/wordml/sdtformatlock" xmlns:w16du="http://schemas.microsoft.com/office/word/2023/wordml/word16du" xmlns:oel="http://schemas.microsoft.com/office/2019/extlst">
                  <w:pict>
                    <v:group w14:anchorId="1F1537E4" id="Group 240" o:spid="_x0000_s1026" style="position:absolute;margin-left:81.55pt;margin-top:1.55pt;width:77.8pt;height:74.75pt;z-index:252193792" coordsize="9880,949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">
                      <v:shape id="Picture 208" o:spid="_x0000_s1027" type="#_x0000_t75" style="position:absolute;width:9880;height:949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">
                        <v:imagedata r:id="rId497" o:title=""/>
                      </v:shape>
                      <v:shape id="Picture 233" o:spid="_x0000_s1028" type="#_x0000_t75" style="position:absolute;left:2055;top:3531;width:5086;height:20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">
                        <v:imagedata r:id="rId498" o:title="" croptop="3631f" cropbottom="57275f" cropleft="6728f" cropright="43213f"/>
                      </v:shape>
                    </v:group>
                  </w:pict>
                </mc:Fallback>
              </mc:AlternateContent>
            </w:r>
          </w:p>
        </w:tc>
      </w:tr>
      <w:tr w:rsidR="00201D42" w:rsidRPr="00201D42" w14:paraId="16244003" w14:textId="77777777" w:rsidTr="00AF303E">
        <w:trPr>
          <w:trHeight w:val="107"/>
        </w:trPr>
        <w:tc>
          <w:tcPr>
            <w:tcW w:w="1036" w:type="dxa"/>
            <w:vMerge/>
          </w:tcPr>
          <w:p w14:paraId="4A19CF6E" w14:textId="77777777" w:rsidR="00D52B5D" w:rsidRPr="00201D42" w:rsidRDefault="00D52B5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626" w:type="dxa"/>
          </w:tcPr>
          <w:p w14:paraId="5B377E75" w14:textId="1EAA1A21" w:rsidR="00D52B5D" w:rsidRPr="00201D42" w:rsidRDefault="00D52B5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VGG19</w:t>
            </w:r>
          </w:p>
        </w:tc>
        <w:tc>
          <w:tcPr>
            <w:tcW w:w="1653" w:type="dxa"/>
          </w:tcPr>
          <w:p w14:paraId="7AFB43FD" w14:textId="34AD57CE" w:rsidR="00D52B5D" w:rsidRPr="00201D42" w:rsidRDefault="00D52B5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Structural flow</w:t>
            </w:r>
          </w:p>
        </w:tc>
        <w:tc>
          <w:tcPr>
            <w:tcW w:w="5035" w:type="dxa"/>
            <w:gridSpan w:val="3"/>
          </w:tcPr>
          <w:p w14:paraId="16F6D3B3" w14:textId="056AE034" w:rsidR="00D52B5D" w:rsidRPr="00201D42" w:rsidRDefault="00D52B5D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Output</w:t>
            </w:r>
          </w:p>
        </w:tc>
      </w:tr>
      <w:tr w:rsidR="00201D42" w:rsidRPr="00201D42" w14:paraId="6986275A" w14:textId="77777777" w:rsidTr="00CA484A">
        <w:trPr>
          <w:trHeight w:val="1430"/>
        </w:trPr>
        <w:tc>
          <w:tcPr>
            <w:tcW w:w="1036" w:type="dxa"/>
            <w:vMerge w:val="restart"/>
          </w:tcPr>
          <w:p w14:paraId="781EA5E1" w14:textId="77777777" w:rsidR="00AF303E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14:ligatures w14:val="standardContextual"/>
              </w:rPr>
            </w:pPr>
          </w:p>
          <w:p w14:paraId="4ACEAF16" w14:textId="58E887B2" w:rsidR="00AF303E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on</w:t>
            </w:r>
            <w:r w:rsidR="007167D2" w:rsidRPr="00201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-</w:t>
            </w:r>
            <w:r w:rsidRPr="00201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nemia</w:t>
            </w:r>
          </w:p>
        </w:tc>
        <w:tc>
          <w:tcPr>
            <w:tcW w:w="1626" w:type="dxa"/>
          </w:tcPr>
          <w:p w14:paraId="761FACB1" w14:textId="73E17427" w:rsidR="00AF303E" w:rsidRPr="00201D42" w:rsidRDefault="00CA484A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42592" behindDoc="0" locked="0" layoutInCell="1" allowOverlap="1" wp14:anchorId="2B31E4D8" wp14:editId="25597C42">
                  <wp:simplePos x="0" y="0"/>
                  <wp:positionH relativeFrom="column">
                    <wp:posOffset>-51933</wp:posOffset>
                  </wp:positionH>
                  <wp:positionV relativeFrom="paragraph">
                    <wp:posOffset>17334</wp:posOffset>
                  </wp:positionV>
                  <wp:extent cx="998149" cy="879801"/>
                  <wp:effectExtent l="0" t="0" r="0" b="0"/>
                  <wp:wrapNone/>
                  <wp:docPr id="370106313" name="Picture 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0106313" name="Picture 370106313"/>
                          <pic:cNvPicPr/>
                        </pic:nvPicPr>
                        <pic:blipFill>
                          <a:blip r:embed="rId4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8149" cy="8798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53" w:type="dxa"/>
          </w:tcPr>
          <w:p w14:paraId="3830EA01" w14:textId="54488A07" w:rsidR="00AF303E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620" w:type="dxa"/>
          </w:tcPr>
          <w:p w14:paraId="478DEAD3" w14:textId="423781B2" w:rsidR="00AF303E" w:rsidRPr="00201D42" w:rsidRDefault="00CA484A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44640" behindDoc="0" locked="0" layoutInCell="1" allowOverlap="1" wp14:anchorId="0822AE8D" wp14:editId="35322350">
                  <wp:simplePos x="0" y="0"/>
                  <wp:positionH relativeFrom="column">
                    <wp:posOffset>-53340</wp:posOffset>
                  </wp:positionH>
                  <wp:positionV relativeFrom="paragraph">
                    <wp:posOffset>19685</wp:posOffset>
                  </wp:positionV>
                  <wp:extent cx="975360" cy="868680"/>
                  <wp:effectExtent l="0" t="0" r="0" b="7620"/>
                  <wp:wrapNone/>
                  <wp:docPr id="366022496" name="Picture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6022496" name="Picture 366022496"/>
                          <pic:cNvPicPr/>
                        </pic:nvPicPr>
                        <pic:blipFill>
                          <a:blip r:embed="rId5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5360" cy="868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43616" behindDoc="0" locked="0" layoutInCell="1" allowOverlap="1" wp14:anchorId="5EBDFC67" wp14:editId="7500A7CC">
                  <wp:simplePos x="0" y="0"/>
                  <wp:positionH relativeFrom="column">
                    <wp:posOffset>-1104900</wp:posOffset>
                  </wp:positionH>
                  <wp:positionV relativeFrom="paragraph">
                    <wp:posOffset>12065</wp:posOffset>
                  </wp:positionV>
                  <wp:extent cx="1018405" cy="887095"/>
                  <wp:effectExtent l="0" t="0" r="0" b="8255"/>
                  <wp:wrapNone/>
                  <wp:docPr id="773649365" name="Picture 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73649365" name="Picture 773649365"/>
                          <pic:cNvPicPr/>
                        </pic:nvPicPr>
                        <pic:blipFill>
                          <a:blip r:embed="rId5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6283" cy="9026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710" w:type="dxa"/>
          </w:tcPr>
          <w:p w14:paraId="2A767EEA" w14:textId="06D63E1C" w:rsidR="00AF303E" w:rsidRPr="00201D42" w:rsidRDefault="00CA484A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45664" behindDoc="0" locked="0" layoutInCell="1" allowOverlap="1" wp14:anchorId="5D3D0328" wp14:editId="5F81849C">
                  <wp:simplePos x="0" y="0"/>
                  <wp:positionH relativeFrom="column">
                    <wp:posOffset>-53340</wp:posOffset>
                  </wp:positionH>
                  <wp:positionV relativeFrom="paragraph">
                    <wp:posOffset>27305</wp:posOffset>
                  </wp:positionV>
                  <wp:extent cx="1035050" cy="861060"/>
                  <wp:effectExtent l="0" t="0" r="0" b="0"/>
                  <wp:wrapNone/>
                  <wp:docPr id="1206783858" name="Picture 2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06783858" name="Picture 1206783858"/>
                          <pic:cNvPicPr/>
                        </pic:nvPicPr>
                        <pic:blipFill>
                          <a:blip r:embed="rId5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5050" cy="861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705" w:type="dxa"/>
          </w:tcPr>
          <w:p w14:paraId="1EEF9DD1" w14:textId="3DB2A281" w:rsidR="00AF303E" w:rsidRPr="00201D42" w:rsidRDefault="00CA484A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46688" behindDoc="0" locked="0" layoutInCell="1" allowOverlap="1" wp14:anchorId="23E47738" wp14:editId="06C938A1">
                  <wp:simplePos x="0" y="0"/>
                  <wp:positionH relativeFrom="column">
                    <wp:posOffset>-41910</wp:posOffset>
                  </wp:positionH>
                  <wp:positionV relativeFrom="paragraph">
                    <wp:posOffset>27305</wp:posOffset>
                  </wp:positionV>
                  <wp:extent cx="1026160" cy="853440"/>
                  <wp:effectExtent l="0" t="0" r="2540" b="3810"/>
                  <wp:wrapNone/>
                  <wp:docPr id="1618848737" name="Picture 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18848737" name="Picture 1618848737"/>
                          <pic:cNvPicPr/>
                        </pic:nvPicPr>
                        <pic:blipFill>
                          <a:blip r:embed="rId5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6160" cy="853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201D42" w:rsidRPr="00201D42" w14:paraId="3647F41F" w14:textId="77777777" w:rsidTr="00530C5B">
        <w:tc>
          <w:tcPr>
            <w:tcW w:w="1036" w:type="dxa"/>
            <w:vMerge/>
          </w:tcPr>
          <w:p w14:paraId="5AA08C06" w14:textId="77777777" w:rsidR="00AF303E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626" w:type="dxa"/>
          </w:tcPr>
          <w:p w14:paraId="5C28A456" w14:textId="4155B314" w:rsidR="00AF303E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Input</w:t>
            </w:r>
          </w:p>
        </w:tc>
        <w:tc>
          <w:tcPr>
            <w:tcW w:w="1653" w:type="dxa"/>
          </w:tcPr>
          <w:p w14:paraId="1E354F23" w14:textId="641E6EAD" w:rsidR="00AF303E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Preprocessing</w:t>
            </w:r>
          </w:p>
        </w:tc>
        <w:tc>
          <w:tcPr>
            <w:tcW w:w="1620" w:type="dxa"/>
          </w:tcPr>
          <w:p w14:paraId="7E29A7A9" w14:textId="7999390C" w:rsidR="00AF303E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VGG19</w:t>
            </w:r>
          </w:p>
        </w:tc>
        <w:tc>
          <w:tcPr>
            <w:tcW w:w="1710" w:type="dxa"/>
          </w:tcPr>
          <w:p w14:paraId="1F11F635" w14:textId="549BB551" w:rsidR="00AF303E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Mean</w:t>
            </w:r>
          </w:p>
        </w:tc>
        <w:tc>
          <w:tcPr>
            <w:tcW w:w="1705" w:type="dxa"/>
          </w:tcPr>
          <w:p w14:paraId="0F1F13D1" w14:textId="2FA78AAC" w:rsidR="00AF303E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Variance</w:t>
            </w:r>
          </w:p>
        </w:tc>
      </w:tr>
      <w:tr w:rsidR="00201D42" w:rsidRPr="00201D42" w14:paraId="099A599F" w14:textId="77777777" w:rsidTr="00530C5B">
        <w:trPr>
          <w:trHeight w:val="1412"/>
        </w:trPr>
        <w:tc>
          <w:tcPr>
            <w:tcW w:w="1036" w:type="dxa"/>
            <w:vMerge/>
          </w:tcPr>
          <w:p w14:paraId="016D0FC6" w14:textId="77777777" w:rsidR="00AF303E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626" w:type="dxa"/>
          </w:tcPr>
          <w:p w14:paraId="5002CF7C" w14:textId="226697D2" w:rsidR="00AF303E" w:rsidRPr="00201D42" w:rsidRDefault="00CA484A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47712" behindDoc="0" locked="0" layoutInCell="1" allowOverlap="1" wp14:anchorId="51B71E4F" wp14:editId="708E37CD">
                  <wp:simplePos x="0" y="0"/>
                  <wp:positionH relativeFrom="column">
                    <wp:posOffset>-56062</wp:posOffset>
                  </wp:positionH>
                  <wp:positionV relativeFrom="paragraph">
                    <wp:posOffset>19322</wp:posOffset>
                  </wp:positionV>
                  <wp:extent cx="988695" cy="857250"/>
                  <wp:effectExtent l="0" t="0" r="1905" b="0"/>
                  <wp:wrapNone/>
                  <wp:docPr id="1677165638" name="Picture 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77165638" name="Picture 1677165638"/>
                          <pic:cNvPicPr/>
                        </pic:nvPicPr>
                        <pic:blipFill>
                          <a:blip r:embed="rId5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1197" cy="8594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53" w:type="dxa"/>
          </w:tcPr>
          <w:p w14:paraId="16DE9680" w14:textId="53AB9D55" w:rsidR="00AF303E" w:rsidRPr="00201D42" w:rsidRDefault="00CA484A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14:ligatures w14:val="standardContextual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48736" behindDoc="0" locked="0" layoutInCell="1" allowOverlap="1" wp14:anchorId="45CE6407" wp14:editId="1AFF9FF9">
                  <wp:simplePos x="0" y="0"/>
                  <wp:positionH relativeFrom="column">
                    <wp:posOffset>-51090</wp:posOffset>
                  </wp:positionH>
                  <wp:positionV relativeFrom="paragraph">
                    <wp:posOffset>33424</wp:posOffset>
                  </wp:positionV>
                  <wp:extent cx="1018309" cy="844550"/>
                  <wp:effectExtent l="0" t="0" r="0" b="0"/>
                  <wp:wrapNone/>
                  <wp:docPr id="493311659" name="Picture 2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3311659" name="Picture 493311659"/>
                          <pic:cNvPicPr/>
                        </pic:nvPicPr>
                        <pic:blipFill>
                          <a:blip r:embed="rId5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9214" cy="8535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74407241" w14:textId="2F75A97A" w:rsidR="00AF303E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620" w:type="dxa"/>
          </w:tcPr>
          <w:p w14:paraId="676C2BEF" w14:textId="1753B316" w:rsidR="00AF303E" w:rsidRPr="00201D42" w:rsidRDefault="00CA484A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49760" behindDoc="0" locked="0" layoutInCell="1" allowOverlap="1" wp14:anchorId="2A5AFE90" wp14:editId="5BA8C788">
                  <wp:simplePos x="0" y="0"/>
                  <wp:positionH relativeFrom="column">
                    <wp:posOffset>-54725</wp:posOffset>
                  </wp:positionH>
                  <wp:positionV relativeFrom="paragraph">
                    <wp:posOffset>19570</wp:posOffset>
                  </wp:positionV>
                  <wp:extent cx="988695" cy="865505"/>
                  <wp:effectExtent l="0" t="0" r="1905" b="0"/>
                  <wp:wrapNone/>
                  <wp:docPr id="607078551" name="Picture 2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7078551" name="Picture 607078551"/>
                          <pic:cNvPicPr/>
                        </pic:nvPicPr>
                        <pic:blipFill>
                          <a:blip r:embed="rId5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9113" cy="874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710" w:type="dxa"/>
          </w:tcPr>
          <w:p w14:paraId="3BDE67A3" w14:textId="46FF2BA9" w:rsidR="00AF303E" w:rsidRPr="00201D42" w:rsidRDefault="00CA484A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50784" behindDoc="0" locked="0" layoutInCell="1" allowOverlap="1" wp14:anchorId="23397EE7" wp14:editId="74FB8F75">
                  <wp:simplePos x="0" y="0"/>
                  <wp:positionH relativeFrom="column">
                    <wp:posOffset>-37407</wp:posOffset>
                  </wp:positionH>
                  <wp:positionV relativeFrom="paragraph">
                    <wp:posOffset>19569</wp:posOffset>
                  </wp:positionV>
                  <wp:extent cx="1026967" cy="845127"/>
                  <wp:effectExtent l="0" t="0" r="1905" b="0"/>
                  <wp:wrapNone/>
                  <wp:docPr id="658415531" name="Picture 2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8415531" name="Picture 658415531"/>
                          <pic:cNvPicPr/>
                        </pic:nvPicPr>
                        <pic:blipFill>
                          <a:blip r:embed="rId5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2627" cy="8580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705" w:type="dxa"/>
          </w:tcPr>
          <w:p w14:paraId="5E3A9CB3" w14:textId="463ADCB8" w:rsidR="00AF303E" w:rsidRPr="00201D42" w:rsidRDefault="00CA484A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51808" behindDoc="0" locked="0" layoutInCell="1" allowOverlap="1" wp14:anchorId="1E501807" wp14:editId="71BB80A6">
                  <wp:simplePos x="0" y="0"/>
                  <wp:positionH relativeFrom="column">
                    <wp:posOffset>-49530</wp:posOffset>
                  </wp:positionH>
                  <wp:positionV relativeFrom="paragraph">
                    <wp:posOffset>5714</wp:posOffset>
                  </wp:positionV>
                  <wp:extent cx="1047750" cy="858405"/>
                  <wp:effectExtent l="0" t="0" r="0" b="0"/>
                  <wp:wrapNone/>
                  <wp:docPr id="776029876" name="Picture 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76029876" name="Picture 776029876"/>
                          <pic:cNvPicPr/>
                        </pic:nvPicPr>
                        <pic:blipFill>
                          <a:blip r:embed="rId5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5372" cy="864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201D42" w:rsidRPr="00201D42" w14:paraId="293EA9DF" w14:textId="77777777" w:rsidTr="00530C5B">
        <w:trPr>
          <w:trHeight w:val="260"/>
        </w:trPr>
        <w:tc>
          <w:tcPr>
            <w:tcW w:w="1036" w:type="dxa"/>
            <w:vMerge/>
          </w:tcPr>
          <w:p w14:paraId="016CCD08" w14:textId="77777777" w:rsidR="00AF303E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626" w:type="dxa"/>
          </w:tcPr>
          <w:p w14:paraId="46025C16" w14:textId="77777777" w:rsidR="00AF303E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Standard deviation</w:t>
            </w:r>
          </w:p>
        </w:tc>
        <w:tc>
          <w:tcPr>
            <w:tcW w:w="1653" w:type="dxa"/>
          </w:tcPr>
          <w:p w14:paraId="639389F7" w14:textId="7BAFCD5E" w:rsidR="00AF303E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Skewness</w:t>
            </w:r>
          </w:p>
        </w:tc>
        <w:tc>
          <w:tcPr>
            <w:tcW w:w="1620" w:type="dxa"/>
          </w:tcPr>
          <w:p w14:paraId="2E20A318" w14:textId="26EA1BCA" w:rsidR="00AF303E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Kurtosis</w:t>
            </w:r>
          </w:p>
        </w:tc>
        <w:tc>
          <w:tcPr>
            <w:tcW w:w="1710" w:type="dxa"/>
          </w:tcPr>
          <w:p w14:paraId="351DABCE" w14:textId="68A2BCB5" w:rsidR="00AF303E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Energy</w:t>
            </w:r>
          </w:p>
        </w:tc>
        <w:tc>
          <w:tcPr>
            <w:tcW w:w="1705" w:type="dxa"/>
          </w:tcPr>
          <w:p w14:paraId="4E54E0BE" w14:textId="2408A06B" w:rsidR="00AF303E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Dissimilarity</w:t>
            </w:r>
          </w:p>
        </w:tc>
      </w:tr>
      <w:tr w:rsidR="00201D42" w:rsidRPr="00201D42" w14:paraId="3973BD81" w14:textId="77777777" w:rsidTr="00530C5B">
        <w:trPr>
          <w:trHeight w:val="1502"/>
        </w:trPr>
        <w:tc>
          <w:tcPr>
            <w:tcW w:w="1036" w:type="dxa"/>
            <w:vMerge/>
          </w:tcPr>
          <w:p w14:paraId="6407A979" w14:textId="77777777" w:rsidR="00AF303E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626" w:type="dxa"/>
          </w:tcPr>
          <w:p w14:paraId="14FD8284" w14:textId="4EAC6345" w:rsidR="00AF303E" w:rsidRPr="00201D42" w:rsidRDefault="00CA484A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52832" behindDoc="0" locked="0" layoutInCell="1" allowOverlap="1" wp14:anchorId="466920F0" wp14:editId="414357F7">
                  <wp:simplePos x="0" y="0"/>
                  <wp:positionH relativeFrom="column">
                    <wp:posOffset>-50742</wp:posOffset>
                  </wp:positionH>
                  <wp:positionV relativeFrom="paragraph">
                    <wp:posOffset>21358</wp:posOffset>
                  </wp:positionV>
                  <wp:extent cx="990289" cy="921327"/>
                  <wp:effectExtent l="0" t="0" r="635" b="0"/>
                  <wp:wrapNone/>
                  <wp:docPr id="442427758" name="Picture 2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2427758" name="Picture 442427758"/>
                          <pic:cNvPicPr/>
                        </pic:nvPicPr>
                        <pic:blipFill>
                          <a:blip r:embed="rId5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0438" cy="9307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53" w:type="dxa"/>
          </w:tcPr>
          <w:p w14:paraId="5C84C995" w14:textId="70A995C4" w:rsidR="00AF303E" w:rsidRPr="00201D42" w:rsidRDefault="00CA484A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53856" behindDoc="0" locked="0" layoutInCell="1" allowOverlap="1" wp14:anchorId="6D15D1B9" wp14:editId="4F927BB7">
                  <wp:simplePos x="0" y="0"/>
                  <wp:positionH relativeFrom="column">
                    <wp:posOffset>-51089</wp:posOffset>
                  </wp:positionH>
                  <wp:positionV relativeFrom="paragraph">
                    <wp:posOffset>21359</wp:posOffset>
                  </wp:positionV>
                  <wp:extent cx="996950" cy="900546"/>
                  <wp:effectExtent l="0" t="0" r="0" b="0"/>
                  <wp:wrapNone/>
                  <wp:docPr id="268896038" name="Picture 2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896038" name="Picture 268896038"/>
                          <pic:cNvPicPr/>
                        </pic:nvPicPr>
                        <pic:blipFill>
                          <a:blip r:embed="rId5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2926" cy="9059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20" w:type="dxa"/>
          </w:tcPr>
          <w:p w14:paraId="6D364BD7" w14:textId="239A1E19" w:rsidR="00AF303E" w:rsidRPr="00201D42" w:rsidRDefault="00CA484A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54880" behindDoc="0" locked="0" layoutInCell="1" allowOverlap="1" wp14:anchorId="28D1958E" wp14:editId="41A10548">
                  <wp:simplePos x="0" y="0"/>
                  <wp:positionH relativeFrom="column">
                    <wp:posOffset>-55033</wp:posOffset>
                  </wp:positionH>
                  <wp:positionV relativeFrom="paragraph">
                    <wp:posOffset>10583</wp:posOffset>
                  </wp:positionV>
                  <wp:extent cx="996950" cy="910590"/>
                  <wp:effectExtent l="0" t="0" r="0" b="3810"/>
                  <wp:wrapNone/>
                  <wp:docPr id="895549495" name="Picture 2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95549495" name="Picture 895549495"/>
                          <pic:cNvPicPr/>
                        </pic:nvPicPr>
                        <pic:blipFill>
                          <a:blip r:embed="rId5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1237" cy="9145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710" w:type="dxa"/>
          </w:tcPr>
          <w:p w14:paraId="57087AD4" w14:textId="386CEBA9" w:rsidR="00AF303E" w:rsidRPr="00201D42" w:rsidRDefault="00CA484A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55904" behindDoc="0" locked="0" layoutInCell="1" allowOverlap="1" wp14:anchorId="5C697503" wp14:editId="595460EA">
                  <wp:simplePos x="0" y="0"/>
                  <wp:positionH relativeFrom="column">
                    <wp:posOffset>-51647</wp:posOffset>
                  </wp:positionH>
                  <wp:positionV relativeFrom="paragraph">
                    <wp:posOffset>14817</wp:posOffset>
                  </wp:positionV>
                  <wp:extent cx="1041400" cy="924560"/>
                  <wp:effectExtent l="0" t="0" r="6350" b="8890"/>
                  <wp:wrapNone/>
                  <wp:docPr id="1399698425" name="Picture 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99698425" name="Picture 1399698425"/>
                          <pic:cNvPicPr/>
                        </pic:nvPicPr>
                        <pic:blipFill>
                          <a:blip r:embed="rId5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8484" cy="9308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705" w:type="dxa"/>
          </w:tcPr>
          <w:p w14:paraId="7B5CFD70" w14:textId="03499026" w:rsidR="00AF303E" w:rsidRPr="00201D42" w:rsidRDefault="00CA484A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56928" behindDoc="0" locked="0" layoutInCell="1" allowOverlap="1" wp14:anchorId="59E824E8" wp14:editId="1516CEF9">
                  <wp:simplePos x="0" y="0"/>
                  <wp:positionH relativeFrom="column">
                    <wp:posOffset>-44364</wp:posOffset>
                  </wp:positionH>
                  <wp:positionV relativeFrom="paragraph">
                    <wp:posOffset>24647</wp:posOffset>
                  </wp:positionV>
                  <wp:extent cx="1022888" cy="916305"/>
                  <wp:effectExtent l="0" t="0" r="6350" b="0"/>
                  <wp:wrapNone/>
                  <wp:docPr id="1290045806" name="Picture 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0045806" name="Picture 1290045806"/>
                          <pic:cNvPicPr/>
                        </pic:nvPicPr>
                        <pic:blipFill>
                          <a:blip r:embed="rId5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7026" cy="9200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201D42" w:rsidRPr="00201D42" w14:paraId="266CCCCC" w14:textId="77777777" w:rsidTr="00530C5B">
        <w:trPr>
          <w:trHeight w:val="350"/>
        </w:trPr>
        <w:tc>
          <w:tcPr>
            <w:tcW w:w="1036" w:type="dxa"/>
            <w:vMerge/>
          </w:tcPr>
          <w:p w14:paraId="2839D59B" w14:textId="77777777" w:rsidR="00AF303E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626" w:type="dxa"/>
          </w:tcPr>
          <w:p w14:paraId="4DC469AF" w14:textId="77777777" w:rsidR="00AF303E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Homogeneity</w:t>
            </w:r>
          </w:p>
        </w:tc>
        <w:tc>
          <w:tcPr>
            <w:tcW w:w="1653" w:type="dxa"/>
          </w:tcPr>
          <w:p w14:paraId="03173844" w14:textId="77777777" w:rsidR="00AF303E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Entropy</w:t>
            </w:r>
          </w:p>
        </w:tc>
        <w:tc>
          <w:tcPr>
            <w:tcW w:w="1620" w:type="dxa"/>
          </w:tcPr>
          <w:p w14:paraId="2CD64C71" w14:textId="77777777" w:rsidR="00AF303E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Contrast</w:t>
            </w:r>
          </w:p>
        </w:tc>
        <w:tc>
          <w:tcPr>
            <w:tcW w:w="1710" w:type="dxa"/>
          </w:tcPr>
          <w:p w14:paraId="343F4653" w14:textId="49302CA8" w:rsidR="00AF303E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ResNet</w:t>
            </w:r>
            <w:proofErr w:type="spellEnd"/>
            <w:r w:rsidRPr="00201D42">
              <w:rPr>
                <w:rFonts w:ascii="Times New Roman" w:hAnsi="Times New Roman" w:cs="Times New Roman"/>
                <w:sz w:val="24"/>
                <w:szCs w:val="24"/>
              </w:rPr>
              <w:t xml:space="preserve"> 101</w:t>
            </w:r>
          </w:p>
        </w:tc>
        <w:tc>
          <w:tcPr>
            <w:tcW w:w="1705" w:type="dxa"/>
          </w:tcPr>
          <w:p w14:paraId="7A799C44" w14:textId="77777777" w:rsidR="00AF303E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Deep Edge</w:t>
            </w:r>
          </w:p>
        </w:tc>
      </w:tr>
      <w:tr w:rsidR="00201D42" w:rsidRPr="00201D42" w14:paraId="222CA6E7" w14:textId="77777777" w:rsidTr="00530C5B">
        <w:trPr>
          <w:trHeight w:val="1547"/>
        </w:trPr>
        <w:tc>
          <w:tcPr>
            <w:tcW w:w="1036" w:type="dxa"/>
            <w:vMerge/>
          </w:tcPr>
          <w:p w14:paraId="36F97DC2" w14:textId="77777777" w:rsidR="00AF303E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626" w:type="dxa"/>
          </w:tcPr>
          <w:p w14:paraId="1C5A588A" w14:textId="6CAB7B2D" w:rsidR="00AF303E" w:rsidRPr="00201D42" w:rsidRDefault="00CA484A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60000" behindDoc="0" locked="0" layoutInCell="1" allowOverlap="1" wp14:anchorId="09A166E3" wp14:editId="7E83C63C">
                  <wp:simplePos x="0" y="0"/>
                  <wp:positionH relativeFrom="column">
                    <wp:posOffset>-51189</wp:posOffset>
                  </wp:positionH>
                  <wp:positionV relativeFrom="paragraph">
                    <wp:posOffset>26095</wp:posOffset>
                  </wp:positionV>
                  <wp:extent cx="1000200" cy="890803"/>
                  <wp:effectExtent l="0" t="0" r="0" b="5080"/>
                  <wp:wrapNone/>
                  <wp:docPr id="1435434052" name="Picture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6022496" name="Picture 366022496"/>
                          <pic:cNvPicPr/>
                        </pic:nvPicPr>
                        <pic:blipFill>
                          <a:blip r:embed="rId5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0639" cy="8911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53" w:type="dxa"/>
          </w:tcPr>
          <w:p w14:paraId="51037089" w14:textId="07471AA6" w:rsidR="00AF303E" w:rsidRPr="00201D42" w:rsidRDefault="00CA484A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57952" behindDoc="0" locked="0" layoutInCell="1" allowOverlap="1" wp14:anchorId="16B7B11F" wp14:editId="270ED165">
                  <wp:simplePos x="0" y="0"/>
                  <wp:positionH relativeFrom="column">
                    <wp:posOffset>-51312</wp:posOffset>
                  </wp:positionH>
                  <wp:positionV relativeFrom="paragraph">
                    <wp:posOffset>14298</wp:posOffset>
                  </wp:positionV>
                  <wp:extent cx="996950" cy="955675"/>
                  <wp:effectExtent l="0" t="0" r="0" b="0"/>
                  <wp:wrapNone/>
                  <wp:docPr id="1901551399" name="Picture 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01551399" name="Picture 1901551399"/>
                          <pic:cNvPicPr/>
                        </pic:nvPicPr>
                        <pic:blipFill>
                          <a:blip r:embed="rId5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4716" cy="9631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5035" w:type="dxa"/>
            <w:gridSpan w:val="3"/>
          </w:tcPr>
          <w:p w14:paraId="0C011FC6" w14:textId="2375EC26" w:rsidR="00AF303E" w:rsidRPr="00201D42" w:rsidRDefault="00483527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2204032" behindDoc="0" locked="0" layoutInCell="1" allowOverlap="1" wp14:anchorId="7DF134C2" wp14:editId="6BA240E9">
                      <wp:simplePos x="0" y="0"/>
                      <wp:positionH relativeFrom="column">
                        <wp:posOffset>753786</wp:posOffset>
                      </wp:positionH>
                      <wp:positionV relativeFrom="paragraph">
                        <wp:posOffset>10993</wp:posOffset>
                      </wp:positionV>
                      <wp:extent cx="1318260" cy="958215"/>
                      <wp:effectExtent l="0" t="0" r="0" b="0"/>
                      <wp:wrapNone/>
                      <wp:docPr id="810130071" name="Group 24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18260" cy="958215"/>
                                <a:chOff x="0" y="0"/>
                                <a:chExt cx="1318260" cy="95821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140266418" name="Picture 22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51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318260" cy="95821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679936435" name="Picture 235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51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0190" t="5408" r="54307" b="87425"/>
                                <a:stretch/>
                              </pic:blipFill>
                              <pic:spPr bwMode="auto">
                                <a:xfrm>
                                  <a:off x="86096" y="210787"/>
                                  <a:ext cx="525145" cy="14033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 xmlns:w16sdtfl="http://schemas.microsoft.com/office/word/2024/wordml/sdtformatlock" xmlns:w16du="http://schemas.microsoft.com/office/word/2023/wordml/word16du" xmlns:oel="http://schemas.microsoft.com/office/2019/extlst">
                  <w:pict>
                    <v:group w14:anchorId="763F91A3" id="Group 241" o:spid="_x0000_s1026" style="position:absolute;margin-left:59.35pt;margin-top:.85pt;width:103.8pt;height:75.45pt;z-index:252204032" coordsize="13182,958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">
                      <v:shape id="Picture 225" o:spid="_x0000_s1027" type="#_x0000_t75" style="position:absolute;width:13182;height:95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">
                        <v:imagedata r:id="rId518" o:title=""/>
                      </v:shape>
                      <v:shape id="Picture 235" o:spid="_x0000_s1028" type="#_x0000_t75" style="position:absolute;left:860;top:2107;width:5252;height:14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">
                        <v:imagedata r:id="rId519" o:title="" croptop="3544f" cropbottom="57295f" cropleft="6678f" cropright="35591f"/>
                      </v:shape>
                    </v:group>
                  </w:pict>
                </mc:Fallback>
              </mc:AlternateContent>
            </w:r>
          </w:p>
        </w:tc>
      </w:tr>
      <w:tr w:rsidR="00201D42" w:rsidRPr="00201D42" w14:paraId="0A9A5DAD" w14:textId="77777777" w:rsidTr="00530C5B">
        <w:trPr>
          <w:trHeight w:val="107"/>
        </w:trPr>
        <w:tc>
          <w:tcPr>
            <w:tcW w:w="1036" w:type="dxa"/>
            <w:vMerge/>
          </w:tcPr>
          <w:p w14:paraId="260BB9B2" w14:textId="77777777" w:rsidR="00AF303E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626" w:type="dxa"/>
          </w:tcPr>
          <w:p w14:paraId="2ADFA9F9" w14:textId="77777777" w:rsidR="00AF303E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VGG19</w:t>
            </w:r>
          </w:p>
        </w:tc>
        <w:tc>
          <w:tcPr>
            <w:tcW w:w="1653" w:type="dxa"/>
          </w:tcPr>
          <w:p w14:paraId="618873CC" w14:textId="77777777" w:rsidR="00AF303E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Structural flow</w:t>
            </w:r>
          </w:p>
        </w:tc>
        <w:tc>
          <w:tcPr>
            <w:tcW w:w="5035" w:type="dxa"/>
            <w:gridSpan w:val="3"/>
          </w:tcPr>
          <w:p w14:paraId="4ACF37BE" w14:textId="77777777" w:rsidR="00AF303E" w:rsidRPr="00201D42" w:rsidRDefault="00AF303E" w:rsidP="005C3C63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sz w:val="24"/>
                <w:szCs w:val="24"/>
              </w:rPr>
              <w:t>Output</w:t>
            </w:r>
          </w:p>
        </w:tc>
      </w:tr>
    </w:tbl>
    <w:p w14:paraId="541F1F72" w14:textId="57FA8EF8" w:rsidR="00866EC1" w:rsidRPr="00201D42" w:rsidRDefault="00E21F82" w:rsidP="005C3C63">
      <w:pPr>
        <w:tabs>
          <w:tab w:val="left" w:pos="1015"/>
        </w:tabs>
        <w:spacing w:after="0" w:line="240" w:lineRule="auto"/>
        <w:jc w:val="center"/>
        <w:rPr>
          <w:rFonts w:ascii="Times New Roman" w:hAnsi="Times New Roman" w:cs="Times New Roman"/>
          <w:kern w:val="0"/>
          <w:sz w:val="24"/>
          <w:szCs w:val="24"/>
          <w14:ligatures w14:val="none"/>
        </w:rPr>
      </w:pPr>
      <w:r w:rsidRPr="00201D42">
        <w:rPr>
          <w:rFonts w:ascii="Times New Roman" w:hAnsi="Times New Roman" w:cs="Times New Roman"/>
          <w:b/>
          <w:bCs/>
          <w:sz w:val="24"/>
          <w:szCs w:val="24"/>
        </w:rPr>
        <w:t xml:space="preserve">Figure </w:t>
      </w:r>
      <w:r w:rsidR="00654B53" w:rsidRPr="00201D42"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Pr="00201D42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201D42">
        <w:rPr>
          <w:rFonts w:ascii="Times New Roman" w:hAnsi="Times New Roman" w:cs="Times New Roman"/>
          <w:sz w:val="24"/>
          <w:szCs w:val="24"/>
        </w:rPr>
        <w:t xml:space="preserve">Classification of Anemia based on the </w:t>
      </w:r>
      <w:r w:rsidRPr="00201D42">
        <w:rPr>
          <w:rFonts w:ascii="Times New Roman" w:hAnsi="Times New Roman" w:cs="Times New Roman"/>
          <w:kern w:val="0"/>
          <w:sz w:val="24"/>
          <w:szCs w:val="24"/>
          <w14:ligatures w14:val="none"/>
        </w:rPr>
        <w:t xml:space="preserve">Detection of Anemia using </w:t>
      </w:r>
      <w:proofErr w:type="spellStart"/>
      <w:r w:rsidRPr="00201D42">
        <w:rPr>
          <w:rFonts w:ascii="Times New Roman" w:hAnsi="Times New Roman" w:cs="Times New Roman"/>
          <w:kern w:val="0"/>
          <w:sz w:val="24"/>
          <w:szCs w:val="24"/>
          <w14:ligatures w14:val="none"/>
        </w:rPr>
        <w:t>Colour</w:t>
      </w:r>
      <w:proofErr w:type="spellEnd"/>
      <w:r w:rsidRPr="00201D42">
        <w:rPr>
          <w:rFonts w:ascii="Times New Roman" w:hAnsi="Times New Roman" w:cs="Times New Roman"/>
          <w:kern w:val="0"/>
          <w:sz w:val="24"/>
          <w:szCs w:val="24"/>
          <w14:ligatures w14:val="none"/>
        </w:rPr>
        <w:t xml:space="preserve"> of the Fingernails Image Datasets from Ghana</w:t>
      </w:r>
    </w:p>
    <w:p w14:paraId="23C3F32A" w14:textId="11D0658D" w:rsidR="00852C21" w:rsidRPr="00201D42" w:rsidRDefault="00852C21" w:rsidP="005C3C63">
      <w:pPr>
        <w:tabs>
          <w:tab w:val="left" w:pos="1015"/>
        </w:tabs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53"/>
        <w:gridCol w:w="4453"/>
      </w:tblGrid>
      <w:tr w:rsidR="00201D42" w:rsidRPr="00201D42" w14:paraId="72E6E55A" w14:textId="77777777" w:rsidTr="005C3C63">
        <w:trPr>
          <w:trHeight w:val="3437"/>
          <w:jc w:val="center"/>
        </w:trPr>
        <w:tc>
          <w:tcPr>
            <w:tcW w:w="4453" w:type="dxa"/>
          </w:tcPr>
          <w:p w14:paraId="70CF3A2B" w14:textId="72A07941" w:rsidR="00A36124" w:rsidRPr="00201D42" w:rsidRDefault="005456D5" w:rsidP="005C3C63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14:ligatures w14:val="standardContextual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62048" behindDoc="0" locked="0" layoutInCell="1" allowOverlap="1" wp14:anchorId="246E73B6" wp14:editId="0C45B6F1">
                  <wp:simplePos x="0" y="0"/>
                  <wp:positionH relativeFrom="column">
                    <wp:posOffset>-60325</wp:posOffset>
                  </wp:positionH>
                  <wp:positionV relativeFrom="paragraph">
                    <wp:posOffset>24130</wp:posOffset>
                  </wp:positionV>
                  <wp:extent cx="2788920" cy="2133600"/>
                  <wp:effectExtent l="0" t="0" r="0" b="0"/>
                  <wp:wrapNone/>
                  <wp:docPr id="532967442" name="Picture 2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2967442" name="Picture 532967442"/>
                          <pic:cNvPicPr/>
                        </pic:nvPicPr>
                        <pic:blipFill rotWithShape="1">
                          <a:blip r:embed="rId5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614" t="9455" r="7949"/>
                          <a:stretch/>
                        </pic:blipFill>
                        <pic:spPr bwMode="auto">
                          <a:xfrm>
                            <a:off x="0" y="0"/>
                            <a:ext cx="2795311" cy="213848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58F78672" w14:textId="00F8F824" w:rsidR="00A36124" w:rsidRPr="00201D42" w:rsidRDefault="00A36124" w:rsidP="005C3C63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14:ligatures w14:val="standardContextual"/>
              </w:rPr>
            </w:pPr>
          </w:p>
          <w:p w14:paraId="2AEDA2F3" w14:textId="1DDCD293" w:rsidR="00A36124" w:rsidRPr="00201D42" w:rsidRDefault="00A36124" w:rsidP="005C3C63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14:ligatures w14:val="standardContextual"/>
              </w:rPr>
            </w:pPr>
          </w:p>
          <w:p w14:paraId="79910E74" w14:textId="01E5D18F" w:rsidR="00A36124" w:rsidRPr="00201D42" w:rsidRDefault="00A36124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4453" w:type="dxa"/>
          </w:tcPr>
          <w:p w14:paraId="4CE47199" w14:textId="0DC82FA1" w:rsidR="00A36124" w:rsidRPr="00201D42" w:rsidRDefault="005456D5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63072" behindDoc="0" locked="0" layoutInCell="1" allowOverlap="1" wp14:anchorId="100FAAD1" wp14:editId="0FBB7E3B">
                  <wp:simplePos x="0" y="0"/>
                  <wp:positionH relativeFrom="column">
                    <wp:posOffset>-53340</wp:posOffset>
                  </wp:positionH>
                  <wp:positionV relativeFrom="paragraph">
                    <wp:posOffset>16510</wp:posOffset>
                  </wp:positionV>
                  <wp:extent cx="2788920" cy="2147570"/>
                  <wp:effectExtent l="0" t="0" r="0" b="5080"/>
                  <wp:wrapNone/>
                  <wp:docPr id="936162052" name="Picture 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36162052" name="Picture 936162052"/>
                          <pic:cNvPicPr/>
                        </pic:nvPicPr>
                        <pic:blipFill rotWithShape="1">
                          <a:blip r:embed="rId5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128" t="10577" r="8846"/>
                          <a:stretch/>
                        </pic:blipFill>
                        <pic:spPr bwMode="auto">
                          <a:xfrm>
                            <a:off x="0" y="0"/>
                            <a:ext cx="2804267" cy="215938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201D42" w:rsidRPr="00201D42" w14:paraId="79068F88" w14:textId="77777777" w:rsidTr="005C3C63">
        <w:trPr>
          <w:trHeight w:val="274"/>
          <w:jc w:val="center"/>
        </w:trPr>
        <w:tc>
          <w:tcPr>
            <w:tcW w:w="4453" w:type="dxa"/>
          </w:tcPr>
          <w:p w14:paraId="1EF9A7AE" w14:textId="2F5AACB0" w:rsidR="00A36124" w:rsidRPr="00201D42" w:rsidRDefault="00A36124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ccuracy</w:t>
            </w:r>
          </w:p>
        </w:tc>
        <w:tc>
          <w:tcPr>
            <w:tcW w:w="4453" w:type="dxa"/>
          </w:tcPr>
          <w:p w14:paraId="6AA28CF5" w14:textId="77777777" w:rsidR="00A36124" w:rsidRPr="00201D42" w:rsidRDefault="00A36124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ensitivity</w:t>
            </w:r>
          </w:p>
        </w:tc>
      </w:tr>
      <w:tr w:rsidR="00852C21" w:rsidRPr="00201D42" w14:paraId="480E72B5" w14:textId="77777777" w:rsidTr="005C3C63">
        <w:trPr>
          <w:trHeight w:val="3455"/>
          <w:jc w:val="center"/>
        </w:trPr>
        <w:tc>
          <w:tcPr>
            <w:tcW w:w="4453" w:type="dxa"/>
          </w:tcPr>
          <w:p w14:paraId="3F179A47" w14:textId="6BC0A201" w:rsidR="00852C21" w:rsidRPr="00201D42" w:rsidRDefault="0075544D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64096" behindDoc="0" locked="0" layoutInCell="1" allowOverlap="1" wp14:anchorId="426B4F8B" wp14:editId="302F0CB3">
                  <wp:simplePos x="0" y="0"/>
                  <wp:positionH relativeFrom="column">
                    <wp:posOffset>-52705</wp:posOffset>
                  </wp:positionH>
                  <wp:positionV relativeFrom="paragraph">
                    <wp:posOffset>23495</wp:posOffset>
                  </wp:positionV>
                  <wp:extent cx="2781300" cy="2135505"/>
                  <wp:effectExtent l="0" t="0" r="0" b="0"/>
                  <wp:wrapNone/>
                  <wp:docPr id="491963297" name="Picture 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1963297" name="Picture 491963297"/>
                          <pic:cNvPicPr/>
                        </pic:nvPicPr>
                        <pic:blipFill rotWithShape="1">
                          <a:blip r:embed="rId5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486" t="10417" r="9103" b="2083"/>
                          <a:stretch/>
                        </pic:blipFill>
                        <pic:spPr bwMode="auto">
                          <a:xfrm>
                            <a:off x="0" y="0"/>
                            <a:ext cx="2781300" cy="21355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453" w:type="dxa"/>
          </w:tcPr>
          <w:p w14:paraId="078658EF" w14:textId="240F20C2" w:rsidR="00852C21" w:rsidRPr="00201D42" w:rsidRDefault="00040BA6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205056" behindDoc="0" locked="0" layoutInCell="1" allowOverlap="1" wp14:anchorId="6C6B8A88" wp14:editId="3314FC23">
                  <wp:simplePos x="0" y="0"/>
                  <wp:positionH relativeFrom="column">
                    <wp:posOffset>-57150</wp:posOffset>
                  </wp:positionH>
                  <wp:positionV relativeFrom="paragraph">
                    <wp:posOffset>14605</wp:posOffset>
                  </wp:positionV>
                  <wp:extent cx="2773680" cy="2152015"/>
                  <wp:effectExtent l="0" t="0" r="7620" b="635"/>
                  <wp:wrapNone/>
                  <wp:docPr id="145837673" name="Picture 2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5837673" name="Picture 145837673"/>
                          <pic:cNvPicPr/>
                        </pic:nvPicPr>
                        <pic:blipFill rotWithShape="1">
                          <a:blip r:embed="rId5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872" t="10256" r="87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3680" cy="21520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852C21" w:rsidRPr="00201D42" w14:paraId="2EE7A5A1" w14:textId="77777777" w:rsidTr="005C3C63">
        <w:trPr>
          <w:trHeight w:val="170"/>
          <w:jc w:val="center"/>
        </w:trPr>
        <w:tc>
          <w:tcPr>
            <w:tcW w:w="4453" w:type="dxa"/>
          </w:tcPr>
          <w:p w14:paraId="3F1D69D3" w14:textId="29F8E84D" w:rsidR="00852C21" w:rsidRPr="00201D42" w:rsidRDefault="009C1C65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pecificity</w:t>
            </w:r>
          </w:p>
        </w:tc>
        <w:tc>
          <w:tcPr>
            <w:tcW w:w="4453" w:type="dxa"/>
          </w:tcPr>
          <w:p w14:paraId="6671982B" w14:textId="62C2D945" w:rsidR="00852C21" w:rsidRPr="00201D42" w:rsidRDefault="006E4C1D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recision</w:t>
            </w:r>
          </w:p>
        </w:tc>
      </w:tr>
      <w:tr w:rsidR="00C56EA8" w:rsidRPr="00201D42" w14:paraId="05660993" w14:textId="77777777" w:rsidTr="005C3C63">
        <w:trPr>
          <w:trHeight w:val="3662"/>
          <w:jc w:val="center"/>
        </w:trPr>
        <w:tc>
          <w:tcPr>
            <w:tcW w:w="4453" w:type="dxa"/>
          </w:tcPr>
          <w:p w14:paraId="3977C251" w14:textId="3368E6B0" w:rsidR="00C56EA8" w:rsidRPr="00201D42" w:rsidRDefault="00FE6FB2" w:rsidP="005C3C63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lastRenderedPageBreak/>
              <w:drawing>
                <wp:anchor distT="0" distB="0" distL="114300" distR="114300" simplePos="0" relativeHeight="252206080" behindDoc="0" locked="0" layoutInCell="1" allowOverlap="1" wp14:anchorId="0F2D5792" wp14:editId="309596CC">
                  <wp:simplePos x="0" y="0"/>
                  <wp:positionH relativeFrom="column">
                    <wp:posOffset>-60325</wp:posOffset>
                  </wp:positionH>
                  <wp:positionV relativeFrom="paragraph">
                    <wp:posOffset>17779</wp:posOffset>
                  </wp:positionV>
                  <wp:extent cx="2796540" cy="2287707"/>
                  <wp:effectExtent l="0" t="0" r="3810" b="0"/>
                  <wp:wrapNone/>
                  <wp:docPr id="506785158" name="Picture 2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61" t="9936" r="84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9056" cy="2289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453" w:type="dxa"/>
          </w:tcPr>
          <w:p w14:paraId="78BCFDEB" w14:textId="5813DEEC" w:rsidR="00C56EA8" w:rsidRPr="00201D42" w:rsidRDefault="00F3390E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207104" behindDoc="0" locked="0" layoutInCell="1" allowOverlap="1" wp14:anchorId="58370A34" wp14:editId="4E01B8A2">
                  <wp:simplePos x="0" y="0"/>
                  <wp:positionH relativeFrom="column">
                    <wp:posOffset>-45719</wp:posOffset>
                  </wp:positionH>
                  <wp:positionV relativeFrom="paragraph">
                    <wp:posOffset>17780</wp:posOffset>
                  </wp:positionV>
                  <wp:extent cx="2781300" cy="2273763"/>
                  <wp:effectExtent l="0" t="0" r="0" b="0"/>
                  <wp:wrapNone/>
                  <wp:docPr id="1012420140" name="Picture 2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590" t="10256" r="85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6322" cy="22778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C56EA8" w:rsidRPr="00201D42" w14:paraId="674CAADB" w14:textId="77777777" w:rsidTr="005C3C63">
        <w:trPr>
          <w:trHeight w:val="287"/>
          <w:jc w:val="center"/>
        </w:trPr>
        <w:tc>
          <w:tcPr>
            <w:tcW w:w="4453" w:type="dxa"/>
          </w:tcPr>
          <w:p w14:paraId="703E6E80" w14:textId="6635BD93" w:rsidR="00C56EA8" w:rsidRPr="00201D42" w:rsidRDefault="00C56EA8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</w:t>
            </w:r>
            <w:r w:rsidR="00040BA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R</w:t>
            </w:r>
          </w:p>
        </w:tc>
        <w:tc>
          <w:tcPr>
            <w:tcW w:w="4453" w:type="dxa"/>
          </w:tcPr>
          <w:p w14:paraId="368A00C7" w14:textId="18BBF800" w:rsidR="00C56EA8" w:rsidRPr="00201D42" w:rsidRDefault="00040BA6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NR</w:t>
            </w:r>
          </w:p>
        </w:tc>
      </w:tr>
    </w:tbl>
    <w:p w14:paraId="617C18C5" w14:textId="5DFA9193" w:rsidR="00A36124" w:rsidRPr="00201D42" w:rsidRDefault="008C7691" w:rsidP="005C3C63">
      <w:pPr>
        <w:tabs>
          <w:tab w:val="left" w:pos="1015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201D42">
        <w:rPr>
          <w:rFonts w:ascii="Times New Roman" w:hAnsi="Times New Roman" w:cs="Times New Roman"/>
          <w:b/>
          <w:bCs/>
          <w:sz w:val="24"/>
          <w:szCs w:val="24"/>
        </w:rPr>
        <w:t xml:space="preserve">Figure 8. </w:t>
      </w:r>
      <w:r w:rsidRPr="00201D42">
        <w:rPr>
          <w:rFonts w:ascii="Times New Roman" w:hAnsi="Times New Roman" w:cs="Times New Roman"/>
          <w:sz w:val="24"/>
          <w:szCs w:val="24"/>
        </w:rPr>
        <w:t xml:space="preserve">Analysis of performance </w:t>
      </w:r>
      <w:r w:rsidR="00AB09E6" w:rsidRPr="00201D42">
        <w:rPr>
          <w:rFonts w:ascii="Times New Roman" w:hAnsi="Times New Roman" w:cs="Times New Roman"/>
          <w:sz w:val="24"/>
          <w:szCs w:val="24"/>
        </w:rPr>
        <w:t xml:space="preserve">with </w:t>
      </w:r>
      <w:r w:rsidRPr="00201D42">
        <w:rPr>
          <w:rFonts w:ascii="Times New Roman" w:hAnsi="Times New Roman" w:cs="Times New Roman"/>
          <w:sz w:val="24"/>
          <w:szCs w:val="24"/>
        </w:rPr>
        <w:t>the Ranking</w:t>
      </w:r>
      <w:r w:rsidR="00AB09E6" w:rsidRPr="00201D42">
        <w:rPr>
          <w:rFonts w:ascii="Times New Roman" w:hAnsi="Times New Roman" w:cs="Times New Roman"/>
          <w:sz w:val="24"/>
          <w:szCs w:val="24"/>
        </w:rPr>
        <w:t xml:space="preserve"> based</w:t>
      </w:r>
      <w:r w:rsidRPr="00201D42">
        <w:rPr>
          <w:rFonts w:ascii="Times New Roman" w:hAnsi="Times New Roman" w:cs="Times New Roman"/>
          <w:sz w:val="24"/>
          <w:szCs w:val="24"/>
        </w:rPr>
        <w:t xml:space="preserve"> Fused Features</w:t>
      </w:r>
    </w:p>
    <w:p w14:paraId="683C3A56" w14:textId="02D47C56" w:rsidR="00DA34E0" w:rsidRPr="00EC4B2E" w:rsidRDefault="00DA34E0" w:rsidP="005C3C63">
      <w:pPr>
        <w:tabs>
          <w:tab w:val="left" w:pos="1015"/>
        </w:tabs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53"/>
        <w:gridCol w:w="4453"/>
      </w:tblGrid>
      <w:tr w:rsidR="00201D42" w:rsidRPr="00201D42" w14:paraId="575DCA77" w14:textId="77777777" w:rsidTr="005C3C63">
        <w:trPr>
          <w:trHeight w:val="3437"/>
          <w:jc w:val="center"/>
        </w:trPr>
        <w:tc>
          <w:tcPr>
            <w:tcW w:w="4453" w:type="dxa"/>
          </w:tcPr>
          <w:p w14:paraId="371EA870" w14:textId="2EE253B0" w:rsidR="00A36124" w:rsidRPr="00201D42" w:rsidRDefault="0014781F" w:rsidP="005C3C63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14:ligatures w14:val="standardContextual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65120" behindDoc="0" locked="0" layoutInCell="1" allowOverlap="1" wp14:anchorId="72048BAF" wp14:editId="6E55D9D2">
                  <wp:simplePos x="0" y="0"/>
                  <wp:positionH relativeFrom="column">
                    <wp:posOffset>-52705</wp:posOffset>
                  </wp:positionH>
                  <wp:positionV relativeFrom="paragraph">
                    <wp:posOffset>23495</wp:posOffset>
                  </wp:positionV>
                  <wp:extent cx="2781300" cy="2138680"/>
                  <wp:effectExtent l="0" t="0" r="0" b="0"/>
                  <wp:wrapNone/>
                  <wp:docPr id="1619071730" name="Picture 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19071730" name="Picture 1619071730"/>
                          <pic:cNvPicPr/>
                        </pic:nvPicPr>
                        <pic:blipFill rotWithShape="1">
                          <a:blip r:embed="rId5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59" t="10417" r="8846"/>
                          <a:stretch/>
                        </pic:blipFill>
                        <pic:spPr bwMode="auto">
                          <a:xfrm>
                            <a:off x="0" y="0"/>
                            <a:ext cx="2782014" cy="213922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E30927A" w14:textId="6EED2C66" w:rsidR="00A36124" w:rsidRPr="00201D42" w:rsidRDefault="00A36124" w:rsidP="005C3C63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14:ligatures w14:val="standardContextual"/>
              </w:rPr>
            </w:pPr>
          </w:p>
          <w:p w14:paraId="1870183B" w14:textId="77777777" w:rsidR="00A36124" w:rsidRPr="00201D42" w:rsidRDefault="00A36124" w:rsidP="005C3C63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14:ligatures w14:val="standardContextual"/>
              </w:rPr>
            </w:pPr>
          </w:p>
          <w:p w14:paraId="1F5E54F8" w14:textId="77777777" w:rsidR="00A36124" w:rsidRPr="00201D42" w:rsidRDefault="00A36124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4453" w:type="dxa"/>
          </w:tcPr>
          <w:p w14:paraId="00EE7727" w14:textId="7CAA1ADC" w:rsidR="00A36124" w:rsidRPr="00201D42" w:rsidRDefault="0014781F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66144" behindDoc="0" locked="0" layoutInCell="1" allowOverlap="1" wp14:anchorId="2D24C578" wp14:editId="6E923F2D">
                  <wp:simplePos x="0" y="0"/>
                  <wp:positionH relativeFrom="column">
                    <wp:posOffset>-53340</wp:posOffset>
                  </wp:positionH>
                  <wp:positionV relativeFrom="paragraph">
                    <wp:posOffset>15875</wp:posOffset>
                  </wp:positionV>
                  <wp:extent cx="2781300" cy="2148840"/>
                  <wp:effectExtent l="0" t="0" r="0" b="3810"/>
                  <wp:wrapNone/>
                  <wp:docPr id="256008320" name="Picture 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6008320" name="Picture 256008320"/>
                          <pic:cNvPicPr/>
                        </pic:nvPicPr>
                        <pic:blipFill rotWithShape="1">
                          <a:blip r:embed="rId5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03" t="10256" r="8589"/>
                          <a:stretch/>
                        </pic:blipFill>
                        <pic:spPr bwMode="auto">
                          <a:xfrm>
                            <a:off x="0" y="0"/>
                            <a:ext cx="2781852" cy="214926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201D42" w:rsidRPr="00201D42" w14:paraId="6E1DCB60" w14:textId="77777777" w:rsidTr="005C3C63">
        <w:trPr>
          <w:trHeight w:val="274"/>
          <w:jc w:val="center"/>
        </w:trPr>
        <w:tc>
          <w:tcPr>
            <w:tcW w:w="4453" w:type="dxa"/>
          </w:tcPr>
          <w:p w14:paraId="442D1305" w14:textId="3382D389" w:rsidR="00A36124" w:rsidRPr="00201D42" w:rsidRDefault="00A36124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ccuracy</w:t>
            </w:r>
          </w:p>
        </w:tc>
        <w:tc>
          <w:tcPr>
            <w:tcW w:w="4453" w:type="dxa"/>
          </w:tcPr>
          <w:p w14:paraId="103F7951" w14:textId="77777777" w:rsidR="00A36124" w:rsidRPr="00201D42" w:rsidRDefault="00A36124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ensitivity</w:t>
            </w:r>
          </w:p>
        </w:tc>
      </w:tr>
      <w:tr w:rsidR="00475036" w:rsidRPr="00201D42" w14:paraId="33412275" w14:textId="77777777" w:rsidTr="005C3C63">
        <w:trPr>
          <w:trHeight w:val="3725"/>
          <w:jc w:val="center"/>
        </w:trPr>
        <w:tc>
          <w:tcPr>
            <w:tcW w:w="4453" w:type="dxa"/>
          </w:tcPr>
          <w:p w14:paraId="77212A58" w14:textId="538F570B" w:rsidR="00475036" w:rsidRPr="00201D42" w:rsidRDefault="00475036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67168" behindDoc="0" locked="0" layoutInCell="1" allowOverlap="1" wp14:anchorId="194A93B1" wp14:editId="0B544925">
                  <wp:simplePos x="0" y="0"/>
                  <wp:positionH relativeFrom="column">
                    <wp:posOffset>-56515</wp:posOffset>
                  </wp:positionH>
                  <wp:positionV relativeFrom="paragraph">
                    <wp:posOffset>20955</wp:posOffset>
                  </wp:positionV>
                  <wp:extent cx="2791753" cy="2286000"/>
                  <wp:effectExtent l="0" t="0" r="8890" b="0"/>
                  <wp:wrapNone/>
                  <wp:docPr id="968160874" name="Picture 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68160874" name="Picture 968160874"/>
                          <pic:cNvPicPr/>
                        </pic:nvPicPr>
                        <pic:blipFill rotWithShape="1">
                          <a:blip r:embed="rId5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206" t="9455" r="8333"/>
                          <a:stretch/>
                        </pic:blipFill>
                        <pic:spPr bwMode="auto">
                          <a:xfrm>
                            <a:off x="0" y="0"/>
                            <a:ext cx="2791753" cy="2286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453" w:type="dxa"/>
          </w:tcPr>
          <w:p w14:paraId="4E627C23" w14:textId="3CFA0C5B" w:rsidR="00475036" w:rsidRPr="00201D42" w:rsidRDefault="007B62B2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208128" behindDoc="0" locked="0" layoutInCell="1" allowOverlap="1" wp14:anchorId="3B69967C" wp14:editId="678AC347">
                  <wp:simplePos x="0" y="0"/>
                  <wp:positionH relativeFrom="column">
                    <wp:posOffset>-45720</wp:posOffset>
                  </wp:positionH>
                  <wp:positionV relativeFrom="paragraph">
                    <wp:posOffset>21590</wp:posOffset>
                  </wp:positionV>
                  <wp:extent cx="2773629" cy="2316480"/>
                  <wp:effectExtent l="0" t="0" r="8255" b="7620"/>
                  <wp:wrapNone/>
                  <wp:docPr id="40708431" name="Picture 2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708431" name="Picture 40708431"/>
                          <pic:cNvPicPr/>
                        </pic:nvPicPr>
                        <pic:blipFill rotWithShape="1">
                          <a:blip r:embed="rId5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616" t="10577" r="80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6852" cy="232752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75036" w:rsidRPr="00201D42" w14:paraId="22D7C316" w14:textId="77777777" w:rsidTr="005C3C63">
        <w:trPr>
          <w:trHeight w:val="274"/>
          <w:jc w:val="center"/>
        </w:trPr>
        <w:tc>
          <w:tcPr>
            <w:tcW w:w="4453" w:type="dxa"/>
          </w:tcPr>
          <w:p w14:paraId="27B31CB3" w14:textId="783298CF" w:rsidR="00475036" w:rsidRPr="00201D42" w:rsidRDefault="00475036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pecificity</w:t>
            </w:r>
          </w:p>
        </w:tc>
        <w:tc>
          <w:tcPr>
            <w:tcW w:w="4453" w:type="dxa"/>
          </w:tcPr>
          <w:p w14:paraId="1D60BA4C" w14:textId="3673C59B" w:rsidR="00475036" w:rsidRPr="00201D42" w:rsidRDefault="006E4C1D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recision</w:t>
            </w:r>
          </w:p>
        </w:tc>
      </w:tr>
      <w:tr w:rsidR="00C56EA8" w:rsidRPr="00201D42" w14:paraId="10605D91" w14:textId="77777777" w:rsidTr="005C3C63">
        <w:trPr>
          <w:trHeight w:val="3500"/>
          <w:jc w:val="center"/>
        </w:trPr>
        <w:tc>
          <w:tcPr>
            <w:tcW w:w="4453" w:type="dxa"/>
          </w:tcPr>
          <w:p w14:paraId="162A775E" w14:textId="2B8EC152" w:rsidR="00C56EA8" w:rsidRPr="00201D42" w:rsidRDefault="007B62B2" w:rsidP="005C3C63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lastRenderedPageBreak/>
              <w:drawing>
                <wp:anchor distT="0" distB="0" distL="114300" distR="114300" simplePos="0" relativeHeight="252209152" behindDoc="0" locked="0" layoutInCell="1" allowOverlap="1" wp14:anchorId="10FC0AAE" wp14:editId="5004E9D0">
                  <wp:simplePos x="0" y="0"/>
                  <wp:positionH relativeFrom="column">
                    <wp:posOffset>-60324</wp:posOffset>
                  </wp:positionH>
                  <wp:positionV relativeFrom="paragraph">
                    <wp:posOffset>24130</wp:posOffset>
                  </wp:positionV>
                  <wp:extent cx="2781300" cy="2173621"/>
                  <wp:effectExtent l="0" t="0" r="0" b="0"/>
                  <wp:wrapNone/>
                  <wp:docPr id="420481298" name="Picture 2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0481298" name="Picture 420481298"/>
                          <pic:cNvPicPr/>
                        </pic:nvPicPr>
                        <pic:blipFill rotWithShape="1">
                          <a:blip r:embed="rId5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0577" r="84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5651" cy="217702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453" w:type="dxa"/>
          </w:tcPr>
          <w:p w14:paraId="6B2F4B15" w14:textId="1E9B2D86" w:rsidR="00C56EA8" w:rsidRPr="00201D42" w:rsidRDefault="007B62B2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210176" behindDoc="0" locked="0" layoutInCell="1" allowOverlap="1" wp14:anchorId="3B4A218B" wp14:editId="2F4A49FB">
                  <wp:simplePos x="0" y="0"/>
                  <wp:positionH relativeFrom="column">
                    <wp:posOffset>-53340</wp:posOffset>
                  </wp:positionH>
                  <wp:positionV relativeFrom="paragraph">
                    <wp:posOffset>24130</wp:posOffset>
                  </wp:positionV>
                  <wp:extent cx="2781300" cy="2178362"/>
                  <wp:effectExtent l="0" t="0" r="0" b="0"/>
                  <wp:wrapNone/>
                  <wp:docPr id="1769049264" name="Picture 2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69049264" name="Picture 1769049264"/>
                          <pic:cNvPicPr/>
                        </pic:nvPicPr>
                        <pic:blipFill rotWithShape="1">
                          <a:blip r:embed="rId5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0256" r="83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1873" cy="218664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C56EA8" w:rsidRPr="00201D42" w14:paraId="77379975" w14:textId="77777777" w:rsidTr="005C3C63">
        <w:trPr>
          <w:trHeight w:val="287"/>
          <w:jc w:val="center"/>
        </w:trPr>
        <w:tc>
          <w:tcPr>
            <w:tcW w:w="4453" w:type="dxa"/>
          </w:tcPr>
          <w:p w14:paraId="54506BA6" w14:textId="7F0AC35B" w:rsidR="00C56EA8" w:rsidRPr="00201D42" w:rsidRDefault="00C56EA8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</w:t>
            </w:r>
            <w:r w:rsidR="007B62B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R</w:t>
            </w:r>
          </w:p>
        </w:tc>
        <w:tc>
          <w:tcPr>
            <w:tcW w:w="4453" w:type="dxa"/>
          </w:tcPr>
          <w:p w14:paraId="5BF23DBE" w14:textId="4EC78A70" w:rsidR="00C56EA8" w:rsidRPr="00201D42" w:rsidRDefault="007B62B2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NR</w:t>
            </w:r>
          </w:p>
        </w:tc>
      </w:tr>
    </w:tbl>
    <w:p w14:paraId="0D35D6D8" w14:textId="1839FA04" w:rsidR="00A36124" w:rsidRPr="00201D42" w:rsidRDefault="00886348" w:rsidP="005C3C63">
      <w:pPr>
        <w:tabs>
          <w:tab w:val="left" w:pos="1015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201D42">
        <w:rPr>
          <w:rFonts w:ascii="Times New Roman" w:hAnsi="Times New Roman" w:cs="Times New Roman"/>
          <w:b/>
          <w:bCs/>
          <w:sz w:val="24"/>
          <w:szCs w:val="24"/>
        </w:rPr>
        <w:t xml:space="preserve">Figure 9. </w:t>
      </w:r>
      <w:r w:rsidR="00271B64" w:rsidRPr="00201D42">
        <w:rPr>
          <w:rFonts w:ascii="Times New Roman" w:hAnsi="Times New Roman" w:cs="Times New Roman"/>
          <w:sz w:val="24"/>
          <w:szCs w:val="24"/>
        </w:rPr>
        <w:t xml:space="preserve">Comparative results </w:t>
      </w:r>
      <w:r w:rsidR="004B3468" w:rsidRPr="00201D42">
        <w:rPr>
          <w:rFonts w:ascii="Times New Roman" w:hAnsi="Times New Roman" w:cs="Times New Roman"/>
          <w:sz w:val="24"/>
          <w:szCs w:val="24"/>
        </w:rPr>
        <w:t xml:space="preserve">on the </w:t>
      </w:r>
      <w:r w:rsidR="00271B64" w:rsidRPr="00201D42">
        <w:rPr>
          <w:rFonts w:ascii="Times New Roman" w:hAnsi="Times New Roman" w:cs="Times New Roman"/>
          <w:sz w:val="24"/>
          <w:szCs w:val="24"/>
        </w:rPr>
        <w:t>Eyes-Defy-Anemia Dataset</w:t>
      </w:r>
      <w:r w:rsidR="004B3468" w:rsidRPr="00201D42">
        <w:rPr>
          <w:rFonts w:ascii="Times New Roman" w:hAnsi="Times New Roman" w:cs="Times New Roman"/>
          <w:sz w:val="24"/>
          <w:szCs w:val="24"/>
        </w:rPr>
        <w:t xml:space="preserve"> with varying training percentage</w:t>
      </w:r>
    </w:p>
    <w:p w14:paraId="35FC22CD" w14:textId="2CB2A5DE" w:rsidR="00446997" w:rsidRPr="00EC4B2E" w:rsidRDefault="00446997" w:rsidP="005C3C63">
      <w:pPr>
        <w:tabs>
          <w:tab w:val="left" w:pos="1015"/>
        </w:tabs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53"/>
        <w:gridCol w:w="4453"/>
      </w:tblGrid>
      <w:tr w:rsidR="00201D42" w:rsidRPr="00201D42" w14:paraId="4AFD1BEF" w14:textId="77777777" w:rsidTr="005C3C63">
        <w:trPr>
          <w:trHeight w:val="3437"/>
          <w:jc w:val="center"/>
        </w:trPr>
        <w:tc>
          <w:tcPr>
            <w:tcW w:w="4453" w:type="dxa"/>
          </w:tcPr>
          <w:p w14:paraId="04E882D8" w14:textId="7B8B5AC6" w:rsidR="00A36124" w:rsidRPr="00201D42" w:rsidRDefault="009043A5" w:rsidP="005C3C63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14:ligatures w14:val="standardContextual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68192" behindDoc="0" locked="0" layoutInCell="1" allowOverlap="1" wp14:anchorId="280D2C54" wp14:editId="2A6269C3">
                  <wp:simplePos x="0" y="0"/>
                  <wp:positionH relativeFrom="column">
                    <wp:posOffset>-60325</wp:posOffset>
                  </wp:positionH>
                  <wp:positionV relativeFrom="paragraph">
                    <wp:posOffset>19050</wp:posOffset>
                  </wp:positionV>
                  <wp:extent cx="2788920" cy="2145665"/>
                  <wp:effectExtent l="0" t="0" r="0" b="6985"/>
                  <wp:wrapNone/>
                  <wp:docPr id="489750263" name="Picture 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9750263" name="Picture 489750263"/>
                          <pic:cNvPicPr/>
                        </pic:nvPicPr>
                        <pic:blipFill rotWithShape="1">
                          <a:blip r:embed="rId5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21" t="9615" r="7821"/>
                          <a:stretch/>
                        </pic:blipFill>
                        <pic:spPr bwMode="auto">
                          <a:xfrm>
                            <a:off x="0" y="0"/>
                            <a:ext cx="2803130" cy="215659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66F05E26" w14:textId="4C8BBA3B" w:rsidR="00A36124" w:rsidRPr="00201D42" w:rsidRDefault="00A36124" w:rsidP="005C3C63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14:ligatures w14:val="standardContextual"/>
              </w:rPr>
            </w:pPr>
          </w:p>
          <w:p w14:paraId="2E58D529" w14:textId="3F75ECC3" w:rsidR="00A36124" w:rsidRPr="00201D42" w:rsidRDefault="00A36124" w:rsidP="005C3C63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14:ligatures w14:val="standardContextual"/>
              </w:rPr>
            </w:pPr>
          </w:p>
          <w:p w14:paraId="20F65B51" w14:textId="7B8B5AC6" w:rsidR="00A36124" w:rsidRPr="00201D42" w:rsidRDefault="00A36124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4453" w:type="dxa"/>
          </w:tcPr>
          <w:p w14:paraId="2619E89A" w14:textId="3C5F0F4E" w:rsidR="00A36124" w:rsidRPr="00201D42" w:rsidRDefault="009043A5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69216" behindDoc="0" locked="0" layoutInCell="1" allowOverlap="1" wp14:anchorId="293075CD" wp14:editId="1C803848">
                  <wp:simplePos x="0" y="0"/>
                  <wp:positionH relativeFrom="column">
                    <wp:posOffset>-53340</wp:posOffset>
                  </wp:positionH>
                  <wp:positionV relativeFrom="paragraph">
                    <wp:posOffset>19050</wp:posOffset>
                  </wp:positionV>
                  <wp:extent cx="2781300" cy="2142490"/>
                  <wp:effectExtent l="0" t="0" r="0" b="0"/>
                  <wp:wrapNone/>
                  <wp:docPr id="1538271706" name="Picture 2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38271706" name="Picture 1538271706"/>
                          <pic:cNvPicPr/>
                        </pic:nvPicPr>
                        <pic:blipFill rotWithShape="1">
                          <a:blip r:embed="rId5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590" t="9615" r="8205"/>
                          <a:stretch/>
                        </pic:blipFill>
                        <pic:spPr bwMode="auto">
                          <a:xfrm>
                            <a:off x="0" y="0"/>
                            <a:ext cx="2793805" cy="215212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201D42" w:rsidRPr="00201D42" w14:paraId="6DF73A92" w14:textId="77777777" w:rsidTr="005C3C63">
        <w:trPr>
          <w:trHeight w:val="274"/>
          <w:jc w:val="center"/>
        </w:trPr>
        <w:tc>
          <w:tcPr>
            <w:tcW w:w="4453" w:type="dxa"/>
          </w:tcPr>
          <w:p w14:paraId="6B257E4E" w14:textId="77777777" w:rsidR="00A36124" w:rsidRPr="00201D42" w:rsidRDefault="00A36124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ccuracy</w:t>
            </w:r>
          </w:p>
        </w:tc>
        <w:tc>
          <w:tcPr>
            <w:tcW w:w="4453" w:type="dxa"/>
          </w:tcPr>
          <w:p w14:paraId="186B786A" w14:textId="1F176A85" w:rsidR="00A36124" w:rsidRPr="00201D42" w:rsidRDefault="00A36124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ensitivity</w:t>
            </w:r>
          </w:p>
        </w:tc>
      </w:tr>
      <w:tr w:rsidR="00475036" w:rsidRPr="00201D42" w14:paraId="5928E8D5" w14:textId="77777777" w:rsidTr="005C3C63">
        <w:trPr>
          <w:trHeight w:val="3590"/>
          <w:jc w:val="center"/>
        </w:trPr>
        <w:tc>
          <w:tcPr>
            <w:tcW w:w="4453" w:type="dxa"/>
          </w:tcPr>
          <w:p w14:paraId="4786C9EF" w14:textId="1088F20B" w:rsidR="00475036" w:rsidRPr="00201D42" w:rsidRDefault="00682361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70240" behindDoc="0" locked="0" layoutInCell="1" allowOverlap="1" wp14:anchorId="0C4BDC46" wp14:editId="6B6C2E09">
                  <wp:simplePos x="0" y="0"/>
                  <wp:positionH relativeFrom="column">
                    <wp:posOffset>-52705</wp:posOffset>
                  </wp:positionH>
                  <wp:positionV relativeFrom="paragraph">
                    <wp:posOffset>20955</wp:posOffset>
                  </wp:positionV>
                  <wp:extent cx="2781300" cy="2239456"/>
                  <wp:effectExtent l="0" t="0" r="0" b="8890"/>
                  <wp:wrapNone/>
                  <wp:docPr id="909932175" name="Picture 2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9932175" name="Picture 909932175"/>
                          <pic:cNvPicPr/>
                        </pic:nvPicPr>
                        <pic:blipFill rotWithShape="1">
                          <a:blip r:embed="rId5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34" t="9775" r="8718"/>
                          <a:stretch/>
                        </pic:blipFill>
                        <pic:spPr bwMode="auto">
                          <a:xfrm>
                            <a:off x="0" y="0"/>
                            <a:ext cx="2781854" cy="223990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453" w:type="dxa"/>
          </w:tcPr>
          <w:p w14:paraId="18FDBC2E" w14:textId="70BA475E" w:rsidR="00475036" w:rsidRPr="00201D42" w:rsidRDefault="007B62B2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211200" behindDoc="0" locked="0" layoutInCell="1" allowOverlap="1" wp14:anchorId="63ABE91D" wp14:editId="3C4B495D">
                  <wp:simplePos x="0" y="0"/>
                  <wp:positionH relativeFrom="column">
                    <wp:posOffset>-45720</wp:posOffset>
                  </wp:positionH>
                  <wp:positionV relativeFrom="paragraph">
                    <wp:posOffset>24130</wp:posOffset>
                  </wp:positionV>
                  <wp:extent cx="2766060" cy="2233295"/>
                  <wp:effectExtent l="0" t="0" r="0" b="0"/>
                  <wp:wrapNone/>
                  <wp:docPr id="284108726" name="Picture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4108726" name="Picture 284108726"/>
                          <pic:cNvPicPr/>
                        </pic:nvPicPr>
                        <pic:blipFill rotWithShape="1">
                          <a:blip r:embed="rId5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21" t="8814" r="80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2069" cy="223814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75036" w:rsidRPr="00201D42" w14:paraId="267CA805" w14:textId="77777777" w:rsidTr="005C3C63">
        <w:trPr>
          <w:trHeight w:val="274"/>
          <w:jc w:val="center"/>
        </w:trPr>
        <w:tc>
          <w:tcPr>
            <w:tcW w:w="4453" w:type="dxa"/>
          </w:tcPr>
          <w:p w14:paraId="42BC9786" w14:textId="2F93C434" w:rsidR="00475036" w:rsidRPr="00201D42" w:rsidRDefault="00682361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pecificity</w:t>
            </w:r>
          </w:p>
        </w:tc>
        <w:tc>
          <w:tcPr>
            <w:tcW w:w="4453" w:type="dxa"/>
          </w:tcPr>
          <w:p w14:paraId="580DDA4D" w14:textId="1FA513B0" w:rsidR="00475036" w:rsidRPr="00201D42" w:rsidRDefault="006E4C1D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recision</w:t>
            </w:r>
          </w:p>
        </w:tc>
      </w:tr>
      <w:tr w:rsidR="00C56EA8" w:rsidRPr="00201D42" w14:paraId="78BC6353" w14:textId="77777777" w:rsidTr="005C3C63">
        <w:trPr>
          <w:trHeight w:val="3572"/>
          <w:jc w:val="center"/>
        </w:trPr>
        <w:tc>
          <w:tcPr>
            <w:tcW w:w="4453" w:type="dxa"/>
          </w:tcPr>
          <w:p w14:paraId="0814DC39" w14:textId="320ADD1E" w:rsidR="00C56EA8" w:rsidRPr="00201D42" w:rsidRDefault="007B62B2" w:rsidP="005C3C63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lastRenderedPageBreak/>
              <w:drawing>
                <wp:anchor distT="0" distB="0" distL="114300" distR="114300" simplePos="0" relativeHeight="252212224" behindDoc="0" locked="0" layoutInCell="1" allowOverlap="1" wp14:anchorId="552C329D" wp14:editId="70CC7CA8">
                  <wp:simplePos x="0" y="0"/>
                  <wp:positionH relativeFrom="column">
                    <wp:posOffset>-60325</wp:posOffset>
                  </wp:positionH>
                  <wp:positionV relativeFrom="paragraph">
                    <wp:posOffset>25400</wp:posOffset>
                  </wp:positionV>
                  <wp:extent cx="2773680" cy="2221345"/>
                  <wp:effectExtent l="0" t="0" r="7620" b="7620"/>
                  <wp:wrapNone/>
                  <wp:docPr id="343142299" name="Picture 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3142299" name="Picture 343142299"/>
                          <pic:cNvPicPr/>
                        </pic:nvPicPr>
                        <pic:blipFill rotWithShape="1">
                          <a:blip r:embed="rId5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80" t="11057" r="89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4029" cy="222963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453" w:type="dxa"/>
          </w:tcPr>
          <w:p w14:paraId="43143184" w14:textId="52DABA75" w:rsidR="00C56EA8" w:rsidRPr="00201D42" w:rsidRDefault="00D02498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213248" behindDoc="0" locked="0" layoutInCell="1" allowOverlap="1" wp14:anchorId="06F3DC7F" wp14:editId="3EB9966C">
                  <wp:simplePos x="0" y="0"/>
                  <wp:positionH relativeFrom="column">
                    <wp:posOffset>-45720</wp:posOffset>
                  </wp:positionH>
                  <wp:positionV relativeFrom="paragraph">
                    <wp:posOffset>17780</wp:posOffset>
                  </wp:positionV>
                  <wp:extent cx="2781300" cy="2222646"/>
                  <wp:effectExtent l="0" t="0" r="0" b="6350"/>
                  <wp:wrapNone/>
                  <wp:docPr id="1200679750" name="Picture 2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00679750" name="Picture 1200679750"/>
                          <pic:cNvPicPr/>
                        </pic:nvPicPr>
                        <pic:blipFill rotWithShape="1">
                          <a:blip r:embed="rId5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95" t="10737" r="88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0190" cy="22297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C56EA8" w:rsidRPr="00201D42" w14:paraId="77F32010" w14:textId="77777777" w:rsidTr="005C3C63">
        <w:trPr>
          <w:trHeight w:val="287"/>
          <w:jc w:val="center"/>
        </w:trPr>
        <w:tc>
          <w:tcPr>
            <w:tcW w:w="4453" w:type="dxa"/>
          </w:tcPr>
          <w:p w14:paraId="25A89927" w14:textId="67AC80A4" w:rsidR="00C56EA8" w:rsidRPr="00201D42" w:rsidRDefault="00C56EA8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</w:t>
            </w:r>
            <w:r w:rsidR="007B62B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R</w:t>
            </w:r>
          </w:p>
        </w:tc>
        <w:tc>
          <w:tcPr>
            <w:tcW w:w="4453" w:type="dxa"/>
          </w:tcPr>
          <w:p w14:paraId="6E3B6734" w14:textId="32615A18" w:rsidR="00C56EA8" w:rsidRPr="00201D42" w:rsidRDefault="007B62B2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NR</w:t>
            </w:r>
          </w:p>
        </w:tc>
      </w:tr>
    </w:tbl>
    <w:p w14:paraId="7240DCDB" w14:textId="45EC7160" w:rsidR="004B3468" w:rsidRPr="00201D42" w:rsidRDefault="004B3468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01D42">
        <w:rPr>
          <w:rFonts w:ascii="Times New Roman" w:hAnsi="Times New Roman" w:cs="Times New Roman"/>
          <w:b/>
          <w:bCs/>
          <w:sz w:val="24"/>
          <w:szCs w:val="24"/>
        </w:rPr>
        <w:t xml:space="preserve">Figure 10. </w:t>
      </w:r>
      <w:r w:rsidRPr="00201D42">
        <w:rPr>
          <w:rFonts w:ascii="Times New Roman" w:hAnsi="Times New Roman" w:cs="Times New Roman"/>
          <w:sz w:val="24"/>
          <w:szCs w:val="24"/>
        </w:rPr>
        <w:t xml:space="preserve">Comparative results </w:t>
      </w:r>
      <w:r w:rsidR="009801CD" w:rsidRPr="00201D42">
        <w:rPr>
          <w:rFonts w:ascii="Times New Roman" w:hAnsi="Times New Roman" w:cs="Times New Roman"/>
          <w:sz w:val="24"/>
          <w:szCs w:val="24"/>
        </w:rPr>
        <w:t xml:space="preserve">on </w:t>
      </w:r>
      <w:r w:rsidRPr="00201D42">
        <w:rPr>
          <w:rFonts w:ascii="Times New Roman" w:hAnsi="Times New Roman" w:cs="Times New Roman"/>
          <w:sz w:val="24"/>
          <w:szCs w:val="24"/>
        </w:rPr>
        <w:t>the Anemia Detection using Palpable Palm Image Datasets from Ghana</w:t>
      </w:r>
      <w:r w:rsidR="009801CD" w:rsidRPr="00201D42">
        <w:rPr>
          <w:rFonts w:ascii="Times New Roman" w:hAnsi="Times New Roman" w:cs="Times New Roman"/>
          <w:sz w:val="24"/>
          <w:szCs w:val="24"/>
        </w:rPr>
        <w:t xml:space="preserve"> </w:t>
      </w:r>
      <w:r w:rsidRPr="00201D42">
        <w:rPr>
          <w:rFonts w:ascii="Times New Roman" w:hAnsi="Times New Roman" w:cs="Times New Roman"/>
          <w:sz w:val="24"/>
          <w:szCs w:val="24"/>
        </w:rPr>
        <w:t>with varying training percentage</w:t>
      </w:r>
    </w:p>
    <w:p w14:paraId="7AC1A217" w14:textId="5C91F916" w:rsidR="004C3439" w:rsidRPr="00EC4B2E" w:rsidRDefault="004C3439" w:rsidP="005C3C63">
      <w:pPr>
        <w:tabs>
          <w:tab w:val="left" w:pos="1015"/>
        </w:tabs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53"/>
        <w:gridCol w:w="4453"/>
      </w:tblGrid>
      <w:tr w:rsidR="00201D42" w:rsidRPr="00201D42" w14:paraId="4A7E4C0A" w14:textId="77777777" w:rsidTr="005C3C63">
        <w:trPr>
          <w:trHeight w:val="3437"/>
          <w:jc w:val="center"/>
        </w:trPr>
        <w:tc>
          <w:tcPr>
            <w:tcW w:w="4453" w:type="dxa"/>
          </w:tcPr>
          <w:p w14:paraId="175445C7" w14:textId="10DB34A1" w:rsidR="00A36124" w:rsidRPr="00201D42" w:rsidRDefault="009043A5" w:rsidP="005C3C63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14:ligatures w14:val="standardContextual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71264" behindDoc="0" locked="0" layoutInCell="1" allowOverlap="1" wp14:anchorId="365CBB7A" wp14:editId="42A1099E">
                  <wp:simplePos x="0" y="0"/>
                  <wp:positionH relativeFrom="column">
                    <wp:posOffset>-60325</wp:posOffset>
                  </wp:positionH>
                  <wp:positionV relativeFrom="paragraph">
                    <wp:posOffset>31115</wp:posOffset>
                  </wp:positionV>
                  <wp:extent cx="2788920" cy="2135505"/>
                  <wp:effectExtent l="0" t="0" r="0" b="0"/>
                  <wp:wrapNone/>
                  <wp:docPr id="1979455026" name="Picture 2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79455026" name="Picture 1979455026"/>
                          <pic:cNvPicPr/>
                        </pic:nvPicPr>
                        <pic:blipFill rotWithShape="1">
                          <a:blip r:embed="rId5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615" t="10417" r="8205"/>
                          <a:stretch/>
                        </pic:blipFill>
                        <pic:spPr bwMode="auto">
                          <a:xfrm>
                            <a:off x="0" y="0"/>
                            <a:ext cx="2789640" cy="213605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1705A95B" w14:textId="37B6A74A" w:rsidR="00A36124" w:rsidRPr="00201D42" w:rsidRDefault="00A36124" w:rsidP="005C3C63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14:ligatures w14:val="standardContextual"/>
              </w:rPr>
            </w:pPr>
          </w:p>
          <w:p w14:paraId="4F3EB52A" w14:textId="03E8B101" w:rsidR="00A36124" w:rsidRPr="00201D42" w:rsidRDefault="00A36124" w:rsidP="005C3C63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14:ligatures w14:val="standardContextual"/>
              </w:rPr>
            </w:pPr>
          </w:p>
          <w:p w14:paraId="33B8F36F" w14:textId="77777777" w:rsidR="00A36124" w:rsidRPr="00201D42" w:rsidRDefault="00A36124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4453" w:type="dxa"/>
          </w:tcPr>
          <w:p w14:paraId="595FC7BC" w14:textId="753C9833" w:rsidR="00A36124" w:rsidRPr="00201D42" w:rsidRDefault="009043A5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72288" behindDoc="0" locked="0" layoutInCell="1" allowOverlap="1" wp14:anchorId="2A374807" wp14:editId="36FAC3B2">
                  <wp:simplePos x="0" y="0"/>
                  <wp:positionH relativeFrom="column">
                    <wp:posOffset>-45720</wp:posOffset>
                  </wp:positionH>
                  <wp:positionV relativeFrom="paragraph">
                    <wp:posOffset>15875</wp:posOffset>
                  </wp:positionV>
                  <wp:extent cx="2773680" cy="2150579"/>
                  <wp:effectExtent l="0" t="0" r="7620" b="2540"/>
                  <wp:wrapNone/>
                  <wp:docPr id="1167642919" name="Picture 2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67642919" name="Picture 1167642919"/>
                          <pic:cNvPicPr/>
                        </pic:nvPicPr>
                        <pic:blipFill rotWithShape="1">
                          <a:blip r:embed="rId5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975" t="10577" r="9231"/>
                          <a:stretch/>
                        </pic:blipFill>
                        <pic:spPr bwMode="auto">
                          <a:xfrm>
                            <a:off x="0" y="0"/>
                            <a:ext cx="2784214" cy="215874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201D42" w:rsidRPr="00201D42" w14:paraId="1D9BDB7F" w14:textId="77777777" w:rsidTr="005C3C63">
        <w:trPr>
          <w:trHeight w:val="274"/>
          <w:jc w:val="center"/>
        </w:trPr>
        <w:tc>
          <w:tcPr>
            <w:tcW w:w="4453" w:type="dxa"/>
          </w:tcPr>
          <w:p w14:paraId="6A38062E" w14:textId="77777777" w:rsidR="00A36124" w:rsidRPr="00201D42" w:rsidRDefault="00A36124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ccuracy</w:t>
            </w:r>
          </w:p>
        </w:tc>
        <w:tc>
          <w:tcPr>
            <w:tcW w:w="4453" w:type="dxa"/>
          </w:tcPr>
          <w:p w14:paraId="0251F7CB" w14:textId="05852339" w:rsidR="00A36124" w:rsidRPr="00201D42" w:rsidRDefault="00A36124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ensitivity</w:t>
            </w:r>
          </w:p>
        </w:tc>
      </w:tr>
      <w:tr w:rsidR="00682361" w:rsidRPr="00201D42" w14:paraId="07A78063" w14:textId="77777777" w:rsidTr="005C3C63">
        <w:trPr>
          <w:trHeight w:val="3635"/>
          <w:jc w:val="center"/>
        </w:trPr>
        <w:tc>
          <w:tcPr>
            <w:tcW w:w="4453" w:type="dxa"/>
          </w:tcPr>
          <w:p w14:paraId="2356DCD1" w14:textId="6ADDCE8F" w:rsidR="00682361" w:rsidRPr="00201D42" w:rsidRDefault="00682361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73312" behindDoc="0" locked="0" layoutInCell="1" allowOverlap="1" wp14:anchorId="7787CDD4" wp14:editId="7ECEF851">
                  <wp:simplePos x="0" y="0"/>
                  <wp:positionH relativeFrom="column">
                    <wp:posOffset>-37465</wp:posOffset>
                  </wp:positionH>
                  <wp:positionV relativeFrom="paragraph">
                    <wp:posOffset>27305</wp:posOffset>
                  </wp:positionV>
                  <wp:extent cx="2758440" cy="2255104"/>
                  <wp:effectExtent l="0" t="0" r="3810" b="0"/>
                  <wp:wrapNone/>
                  <wp:docPr id="781310794" name="Picture 2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81310794" name="Picture 781310794"/>
                          <pic:cNvPicPr/>
                        </pic:nvPicPr>
                        <pic:blipFill rotWithShape="1">
                          <a:blip r:embed="rId5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3" t="8814" r="8077"/>
                          <a:stretch/>
                        </pic:blipFill>
                        <pic:spPr bwMode="auto">
                          <a:xfrm>
                            <a:off x="0" y="0"/>
                            <a:ext cx="2758440" cy="225510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453" w:type="dxa"/>
          </w:tcPr>
          <w:p w14:paraId="5661F958" w14:textId="219AD5E6" w:rsidR="00682361" w:rsidRPr="00201D42" w:rsidRDefault="00D02498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214272" behindDoc="0" locked="0" layoutInCell="1" allowOverlap="1" wp14:anchorId="7F95174D" wp14:editId="3227DF98">
                  <wp:simplePos x="0" y="0"/>
                  <wp:positionH relativeFrom="column">
                    <wp:posOffset>-45720</wp:posOffset>
                  </wp:positionH>
                  <wp:positionV relativeFrom="paragraph">
                    <wp:posOffset>38735</wp:posOffset>
                  </wp:positionV>
                  <wp:extent cx="2725207" cy="2240280"/>
                  <wp:effectExtent l="0" t="0" r="0" b="7620"/>
                  <wp:wrapNone/>
                  <wp:docPr id="1951588530" name="Picture 2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51588530" name="Picture 1951588530"/>
                          <pic:cNvPicPr/>
                        </pic:nvPicPr>
                        <pic:blipFill rotWithShape="1">
                          <a:blip r:embed="rId5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230" t="10417" r="85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5207" cy="22402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82361" w:rsidRPr="00201D42" w14:paraId="24A1DBAE" w14:textId="77777777" w:rsidTr="005C3C63">
        <w:trPr>
          <w:trHeight w:val="274"/>
          <w:jc w:val="center"/>
        </w:trPr>
        <w:tc>
          <w:tcPr>
            <w:tcW w:w="4453" w:type="dxa"/>
          </w:tcPr>
          <w:p w14:paraId="556401E6" w14:textId="3AE676A3" w:rsidR="00682361" w:rsidRPr="00201D42" w:rsidRDefault="00682361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pecificity</w:t>
            </w:r>
          </w:p>
        </w:tc>
        <w:tc>
          <w:tcPr>
            <w:tcW w:w="4453" w:type="dxa"/>
          </w:tcPr>
          <w:p w14:paraId="78A9C971" w14:textId="7EA5ADCC" w:rsidR="00682361" w:rsidRPr="00201D42" w:rsidRDefault="006E4C1D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recision</w:t>
            </w:r>
          </w:p>
        </w:tc>
      </w:tr>
      <w:tr w:rsidR="00C56EA8" w:rsidRPr="00201D42" w14:paraId="7133D288" w14:textId="77777777" w:rsidTr="005C3C63">
        <w:trPr>
          <w:trHeight w:val="3536"/>
          <w:jc w:val="center"/>
        </w:trPr>
        <w:tc>
          <w:tcPr>
            <w:tcW w:w="4453" w:type="dxa"/>
          </w:tcPr>
          <w:p w14:paraId="69BC06FA" w14:textId="26005639" w:rsidR="00C56EA8" w:rsidRPr="00201D42" w:rsidRDefault="00D02498" w:rsidP="005C3C63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lastRenderedPageBreak/>
              <w:drawing>
                <wp:anchor distT="0" distB="0" distL="114300" distR="114300" simplePos="0" relativeHeight="252215296" behindDoc="0" locked="0" layoutInCell="1" allowOverlap="1" wp14:anchorId="7A571C3D" wp14:editId="0B7F6A90">
                  <wp:simplePos x="0" y="0"/>
                  <wp:positionH relativeFrom="column">
                    <wp:posOffset>-52705</wp:posOffset>
                  </wp:positionH>
                  <wp:positionV relativeFrom="paragraph">
                    <wp:posOffset>19050</wp:posOffset>
                  </wp:positionV>
                  <wp:extent cx="2788920" cy="2201770"/>
                  <wp:effectExtent l="0" t="0" r="0" b="8255"/>
                  <wp:wrapNone/>
                  <wp:docPr id="405838117" name="Picture 2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5838117" name="Picture 405838117"/>
                          <pic:cNvPicPr/>
                        </pic:nvPicPr>
                        <pic:blipFill rotWithShape="1">
                          <a:blip r:embed="rId5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23" t="11057" r="89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2290" cy="220443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453" w:type="dxa"/>
          </w:tcPr>
          <w:p w14:paraId="658317C5" w14:textId="5A4A25CE" w:rsidR="00C56EA8" w:rsidRPr="00201D42" w:rsidRDefault="00D02498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216320" behindDoc="0" locked="0" layoutInCell="1" allowOverlap="1" wp14:anchorId="74EA6637" wp14:editId="4FD3CD7F">
                  <wp:simplePos x="0" y="0"/>
                  <wp:positionH relativeFrom="column">
                    <wp:posOffset>-45720</wp:posOffset>
                  </wp:positionH>
                  <wp:positionV relativeFrom="paragraph">
                    <wp:posOffset>26670</wp:posOffset>
                  </wp:positionV>
                  <wp:extent cx="2752725" cy="2202180"/>
                  <wp:effectExtent l="0" t="0" r="9525" b="7620"/>
                  <wp:wrapNone/>
                  <wp:docPr id="502015626" name="Picture 2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2015626" name="Picture 502015626"/>
                          <pic:cNvPicPr/>
                        </pic:nvPicPr>
                        <pic:blipFill rotWithShape="1">
                          <a:blip r:embed="rId5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80" t="10897" r="871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2725" cy="22021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C56EA8" w:rsidRPr="00201D42" w14:paraId="3839E153" w14:textId="77777777" w:rsidTr="005C3C63">
        <w:trPr>
          <w:trHeight w:val="287"/>
          <w:jc w:val="center"/>
        </w:trPr>
        <w:tc>
          <w:tcPr>
            <w:tcW w:w="4453" w:type="dxa"/>
          </w:tcPr>
          <w:p w14:paraId="1A276604" w14:textId="4E913727" w:rsidR="00C56EA8" w:rsidRPr="00201D42" w:rsidRDefault="00C56EA8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</w:t>
            </w:r>
            <w:r w:rsidR="00D0249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R</w:t>
            </w:r>
          </w:p>
        </w:tc>
        <w:tc>
          <w:tcPr>
            <w:tcW w:w="4453" w:type="dxa"/>
          </w:tcPr>
          <w:p w14:paraId="6C208FCF" w14:textId="717B5D6A" w:rsidR="00C56EA8" w:rsidRPr="00201D42" w:rsidRDefault="00D02498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NR</w:t>
            </w:r>
          </w:p>
        </w:tc>
      </w:tr>
    </w:tbl>
    <w:p w14:paraId="13C19506" w14:textId="677529B3" w:rsidR="00A65BC6" w:rsidRPr="00201D42" w:rsidRDefault="00A65BC6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  <w14:ligatures w14:val="none"/>
        </w:rPr>
      </w:pPr>
      <w:r w:rsidRPr="00201D42">
        <w:rPr>
          <w:rFonts w:ascii="Times New Roman" w:hAnsi="Times New Roman" w:cs="Times New Roman"/>
          <w:b/>
          <w:bCs/>
          <w:sz w:val="24"/>
          <w:szCs w:val="24"/>
        </w:rPr>
        <w:t xml:space="preserve">Figure 11. </w:t>
      </w:r>
      <w:r w:rsidRPr="00201D42">
        <w:rPr>
          <w:rFonts w:ascii="Times New Roman" w:hAnsi="Times New Roman" w:cs="Times New Roman"/>
          <w:sz w:val="24"/>
          <w:szCs w:val="24"/>
        </w:rPr>
        <w:t xml:space="preserve">Comparative results </w:t>
      </w:r>
      <w:r w:rsidRPr="00201D42">
        <w:rPr>
          <w:rFonts w:ascii="Times New Roman" w:hAnsi="Times New Roman" w:cs="Times New Roman"/>
          <w:kern w:val="0"/>
          <w:sz w:val="24"/>
          <w:szCs w:val="24"/>
          <w14:ligatures w14:val="none"/>
        </w:rPr>
        <w:t xml:space="preserve">on the Detection of Anemia using </w:t>
      </w:r>
      <w:proofErr w:type="spellStart"/>
      <w:r w:rsidRPr="00201D42">
        <w:rPr>
          <w:rFonts w:ascii="Times New Roman" w:hAnsi="Times New Roman" w:cs="Times New Roman"/>
          <w:kern w:val="0"/>
          <w:sz w:val="24"/>
          <w:szCs w:val="24"/>
          <w14:ligatures w14:val="none"/>
        </w:rPr>
        <w:t>Colour</w:t>
      </w:r>
      <w:proofErr w:type="spellEnd"/>
      <w:r w:rsidRPr="00201D42">
        <w:rPr>
          <w:rFonts w:ascii="Times New Roman" w:hAnsi="Times New Roman" w:cs="Times New Roman"/>
          <w:kern w:val="0"/>
          <w:sz w:val="24"/>
          <w:szCs w:val="24"/>
          <w14:ligatures w14:val="none"/>
        </w:rPr>
        <w:t xml:space="preserve"> of the Fingernails Image Datasets from Ghana </w:t>
      </w:r>
      <w:r w:rsidRPr="00201D42">
        <w:rPr>
          <w:rFonts w:ascii="Times New Roman" w:hAnsi="Times New Roman" w:cs="Times New Roman"/>
          <w:sz w:val="24"/>
          <w:szCs w:val="24"/>
        </w:rPr>
        <w:t>with varying training percentage</w:t>
      </w:r>
    </w:p>
    <w:p w14:paraId="10CAD349" w14:textId="670D9DC0" w:rsidR="008F567A" w:rsidRPr="00201D42" w:rsidRDefault="008F567A" w:rsidP="005C3C63">
      <w:pPr>
        <w:tabs>
          <w:tab w:val="left" w:pos="1015"/>
        </w:tabs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53"/>
        <w:gridCol w:w="4453"/>
      </w:tblGrid>
      <w:tr w:rsidR="00201D42" w:rsidRPr="00201D42" w14:paraId="0251B354" w14:textId="77777777" w:rsidTr="005C3C63">
        <w:trPr>
          <w:trHeight w:val="3437"/>
          <w:jc w:val="center"/>
        </w:trPr>
        <w:tc>
          <w:tcPr>
            <w:tcW w:w="4453" w:type="dxa"/>
          </w:tcPr>
          <w:p w14:paraId="5906461A" w14:textId="620D65B2" w:rsidR="00A07467" w:rsidRPr="00201D42" w:rsidRDefault="00A07467" w:rsidP="005C3C63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14:ligatures w14:val="standardContextual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74336" behindDoc="0" locked="0" layoutInCell="1" allowOverlap="1" wp14:anchorId="724D4A79" wp14:editId="20AFCA3C">
                  <wp:simplePos x="0" y="0"/>
                  <wp:positionH relativeFrom="column">
                    <wp:posOffset>-60325</wp:posOffset>
                  </wp:positionH>
                  <wp:positionV relativeFrom="paragraph">
                    <wp:posOffset>16510</wp:posOffset>
                  </wp:positionV>
                  <wp:extent cx="2796540" cy="2145665"/>
                  <wp:effectExtent l="0" t="0" r="3810" b="6985"/>
                  <wp:wrapNone/>
                  <wp:docPr id="458407382" name="Picture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8407382" name="Picture 458407382"/>
                          <pic:cNvPicPr/>
                        </pic:nvPicPr>
                        <pic:blipFill rotWithShape="1">
                          <a:blip r:embed="rId5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46" t="10256" r="8462"/>
                          <a:stretch/>
                        </pic:blipFill>
                        <pic:spPr bwMode="auto">
                          <a:xfrm>
                            <a:off x="0" y="0"/>
                            <a:ext cx="2797077" cy="214607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60BC3BE5" w14:textId="0397C405" w:rsidR="00A07467" w:rsidRPr="00201D42" w:rsidRDefault="00A07467" w:rsidP="005C3C63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14:ligatures w14:val="standardContextual"/>
              </w:rPr>
            </w:pPr>
          </w:p>
          <w:p w14:paraId="3052A1F9" w14:textId="64CBCCAA" w:rsidR="00A07467" w:rsidRPr="00201D42" w:rsidRDefault="00A07467" w:rsidP="005C3C63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14:ligatures w14:val="standardContextual"/>
              </w:rPr>
            </w:pPr>
          </w:p>
          <w:p w14:paraId="6D1CA8DE" w14:textId="2A002162" w:rsidR="00A07467" w:rsidRPr="00201D42" w:rsidRDefault="00A07467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4453" w:type="dxa"/>
          </w:tcPr>
          <w:p w14:paraId="7F873D90" w14:textId="79778BFE" w:rsidR="00A07467" w:rsidRPr="00201D42" w:rsidRDefault="00A07467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75360" behindDoc="0" locked="0" layoutInCell="1" allowOverlap="1" wp14:anchorId="7868A7A3" wp14:editId="12EE29AE">
                  <wp:simplePos x="0" y="0"/>
                  <wp:positionH relativeFrom="column">
                    <wp:posOffset>-53340</wp:posOffset>
                  </wp:positionH>
                  <wp:positionV relativeFrom="paragraph">
                    <wp:posOffset>16510</wp:posOffset>
                  </wp:positionV>
                  <wp:extent cx="2788920" cy="2139950"/>
                  <wp:effectExtent l="0" t="0" r="0" b="0"/>
                  <wp:wrapNone/>
                  <wp:docPr id="1173129875" name="Picture 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3129875" name="Picture 1173129875"/>
                          <pic:cNvPicPr/>
                        </pic:nvPicPr>
                        <pic:blipFill rotWithShape="1">
                          <a:blip r:embed="rId5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615" t="10897" r="8589"/>
                          <a:stretch/>
                        </pic:blipFill>
                        <pic:spPr bwMode="auto">
                          <a:xfrm>
                            <a:off x="0" y="0"/>
                            <a:ext cx="2795948" cy="214534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201D42" w:rsidRPr="00201D42" w14:paraId="4F5CF47F" w14:textId="77777777" w:rsidTr="005C3C63">
        <w:trPr>
          <w:trHeight w:val="274"/>
          <w:jc w:val="center"/>
        </w:trPr>
        <w:tc>
          <w:tcPr>
            <w:tcW w:w="4453" w:type="dxa"/>
          </w:tcPr>
          <w:p w14:paraId="1359544B" w14:textId="77777777" w:rsidR="00A07467" w:rsidRPr="00201D42" w:rsidRDefault="00A07467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ccuracy</w:t>
            </w:r>
          </w:p>
        </w:tc>
        <w:tc>
          <w:tcPr>
            <w:tcW w:w="4453" w:type="dxa"/>
          </w:tcPr>
          <w:p w14:paraId="65036C41" w14:textId="77777777" w:rsidR="00A07467" w:rsidRPr="00201D42" w:rsidRDefault="00A07467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ensitivity</w:t>
            </w:r>
          </w:p>
        </w:tc>
      </w:tr>
      <w:tr w:rsidR="00682361" w:rsidRPr="00201D42" w14:paraId="6F6CD885" w14:textId="77777777" w:rsidTr="005C3C63">
        <w:trPr>
          <w:trHeight w:val="3572"/>
          <w:jc w:val="center"/>
        </w:trPr>
        <w:tc>
          <w:tcPr>
            <w:tcW w:w="4453" w:type="dxa"/>
          </w:tcPr>
          <w:p w14:paraId="23C00866" w14:textId="579B1BE0" w:rsidR="00682361" w:rsidRPr="00201D42" w:rsidRDefault="00682361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176384" behindDoc="0" locked="0" layoutInCell="1" allowOverlap="1" wp14:anchorId="04194411" wp14:editId="248A5F06">
                  <wp:simplePos x="0" y="0"/>
                  <wp:positionH relativeFrom="column">
                    <wp:posOffset>-52704</wp:posOffset>
                  </wp:positionH>
                  <wp:positionV relativeFrom="paragraph">
                    <wp:posOffset>13971</wp:posOffset>
                  </wp:positionV>
                  <wp:extent cx="2781300" cy="2228978"/>
                  <wp:effectExtent l="0" t="0" r="0" b="0"/>
                  <wp:wrapNone/>
                  <wp:docPr id="1761844619" name="Picture 2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61844619" name="Picture 1761844619"/>
                          <pic:cNvPicPr/>
                        </pic:nvPicPr>
                        <pic:blipFill rotWithShape="1">
                          <a:blip r:embed="rId5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000" t="10577" r="8846"/>
                          <a:stretch/>
                        </pic:blipFill>
                        <pic:spPr bwMode="auto">
                          <a:xfrm>
                            <a:off x="0" y="0"/>
                            <a:ext cx="2782760" cy="223014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453" w:type="dxa"/>
          </w:tcPr>
          <w:p w14:paraId="190EFF82" w14:textId="7489539D" w:rsidR="00682361" w:rsidRPr="00201D42" w:rsidRDefault="008F5685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217344" behindDoc="0" locked="0" layoutInCell="1" allowOverlap="1" wp14:anchorId="4F7D3D98" wp14:editId="5BC4A6CC">
                  <wp:simplePos x="0" y="0"/>
                  <wp:positionH relativeFrom="column">
                    <wp:posOffset>-45720</wp:posOffset>
                  </wp:positionH>
                  <wp:positionV relativeFrom="paragraph">
                    <wp:posOffset>17780</wp:posOffset>
                  </wp:positionV>
                  <wp:extent cx="2781300" cy="2229485"/>
                  <wp:effectExtent l="0" t="0" r="0" b="0"/>
                  <wp:wrapNone/>
                  <wp:docPr id="1798588426" name="Picture 2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98588426" name="Picture 1798588426"/>
                          <pic:cNvPicPr/>
                        </pic:nvPicPr>
                        <pic:blipFill rotWithShape="1">
                          <a:blip r:embed="rId5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743" t="10577" r="84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4888" cy="223236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82361" w:rsidRPr="00201D42" w14:paraId="6B186168" w14:textId="77777777" w:rsidTr="005C3C63">
        <w:trPr>
          <w:trHeight w:val="274"/>
          <w:jc w:val="center"/>
        </w:trPr>
        <w:tc>
          <w:tcPr>
            <w:tcW w:w="4453" w:type="dxa"/>
          </w:tcPr>
          <w:p w14:paraId="7AA1566F" w14:textId="634ABB2E" w:rsidR="00682361" w:rsidRPr="00201D42" w:rsidRDefault="008F567A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1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pecificity</w:t>
            </w:r>
          </w:p>
        </w:tc>
        <w:tc>
          <w:tcPr>
            <w:tcW w:w="4453" w:type="dxa"/>
          </w:tcPr>
          <w:p w14:paraId="1A7DE71F" w14:textId="5642DF7F" w:rsidR="00682361" w:rsidRPr="00201D42" w:rsidRDefault="008F567A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recision</w:t>
            </w:r>
          </w:p>
        </w:tc>
      </w:tr>
      <w:tr w:rsidR="00C56EA8" w:rsidRPr="00201D42" w14:paraId="4F422649" w14:textId="77777777" w:rsidTr="005C3C63">
        <w:trPr>
          <w:trHeight w:val="3491"/>
          <w:jc w:val="center"/>
        </w:trPr>
        <w:tc>
          <w:tcPr>
            <w:tcW w:w="4453" w:type="dxa"/>
          </w:tcPr>
          <w:p w14:paraId="4737DACA" w14:textId="64CD9587" w:rsidR="00C56EA8" w:rsidRPr="00201D42" w:rsidRDefault="008F5685" w:rsidP="005C3C63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lastRenderedPageBreak/>
              <w:drawing>
                <wp:anchor distT="0" distB="0" distL="114300" distR="114300" simplePos="0" relativeHeight="252218368" behindDoc="0" locked="0" layoutInCell="1" allowOverlap="1" wp14:anchorId="265DF688" wp14:editId="5833F180">
                  <wp:simplePos x="0" y="0"/>
                  <wp:positionH relativeFrom="column">
                    <wp:posOffset>-52705</wp:posOffset>
                  </wp:positionH>
                  <wp:positionV relativeFrom="paragraph">
                    <wp:posOffset>22860</wp:posOffset>
                  </wp:positionV>
                  <wp:extent cx="2781300" cy="2162175"/>
                  <wp:effectExtent l="0" t="0" r="0" b="9525"/>
                  <wp:wrapNone/>
                  <wp:docPr id="615385366" name="Picture 2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5385366" name="Picture 615385366"/>
                          <pic:cNvPicPr/>
                        </pic:nvPicPr>
                        <pic:blipFill rotWithShape="1">
                          <a:blip r:embed="rId5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948" t="9936" r="794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2085" cy="21627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453" w:type="dxa"/>
          </w:tcPr>
          <w:p w14:paraId="2CABA0BC" w14:textId="44FBAE13" w:rsidR="00C56EA8" w:rsidRPr="00201D42" w:rsidRDefault="008F5685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2219392" behindDoc="0" locked="0" layoutInCell="1" allowOverlap="1" wp14:anchorId="610D8479" wp14:editId="566768FF">
                  <wp:simplePos x="0" y="0"/>
                  <wp:positionH relativeFrom="column">
                    <wp:posOffset>-53340</wp:posOffset>
                  </wp:positionH>
                  <wp:positionV relativeFrom="paragraph">
                    <wp:posOffset>22860</wp:posOffset>
                  </wp:positionV>
                  <wp:extent cx="2788920" cy="2171525"/>
                  <wp:effectExtent l="0" t="0" r="0" b="635"/>
                  <wp:wrapNone/>
                  <wp:docPr id="115039244" name="Picture 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5039244" name="Picture 115039244"/>
                          <pic:cNvPicPr/>
                        </pic:nvPicPr>
                        <pic:blipFill rotWithShape="1">
                          <a:blip r:embed="rId5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33" t="10897" r="89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2165" cy="21740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C56EA8" w:rsidRPr="00201D42" w14:paraId="66962922" w14:textId="77777777" w:rsidTr="005C3C63">
        <w:trPr>
          <w:trHeight w:val="287"/>
          <w:jc w:val="center"/>
        </w:trPr>
        <w:tc>
          <w:tcPr>
            <w:tcW w:w="4453" w:type="dxa"/>
          </w:tcPr>
          <w:p w14:paraId="066D2470" w14:textId="39E26148" w:rsidR="00C56EA8" w:rsidRPr="00201D42" w:rsidRDefault="008F567A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PR</w:t>
            </w:r>
          </w:p>
        </w:tc>
        <w:tc>
          <w:tcPr>
            <w:tcW w:w="4453" w:type="dxa"/>
          </w:tcPr>
          <w:p w14:paraId="37C39E21" w14:textId="30542D98" w:rsidR="00C56EA8" w:rsidRPr="00201D42" w:rsidRDefault="008F567A" w:rsidP="005C3C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NR</w:t>
            </w:r>
          </w:p>
        </w:tc>
      </w:tr>
    </w:tbl>
    <w:p w14:paraId="4685E185" w14:textId="262936E3" w:rsidR="00A07467" w:rsidRPr="00201D42" w:rsidRDefault="00A65BC6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  <w14:ligatures w14:val="none"/>
        </w:rPr>
      </w:pPr>
      <w:r w:rsidRPr="00201D42">
        <w:rPr>
          <w:rFonts w:ascii="Times New Roman" w:hAnsi="Times New Roman" w:cs="Times New Roman"/>
          <w:b/>
          <w:bCs/>
          <w:sz w:val="24"/>
          <w:szCs w:val="24"/>
        </w:rPr>
        <w:t xml:space="preserve">Figure 12. </w:t>
      </w:r>
      <w:r w:rsidRPr="00201D42">
        <w:rPr>
          <w:rFonts w:ascii="Times New Roman" w:hAnsi="Times New Roman" w:cs="Times New Roman"/>
          <w:sz w:val="24"/>
          <w:szCs w:val="24"/>
        </w:rPr>
        <w:t xml:space="preserve">Comparative results </w:t>
      </w:r>
      <w:r w:rsidRPr="00201D42">
        <w:rPr>
          <w:rFonts w:ascii="Times New Roman" w:hAnsi="Times New Roman" w:cs="Times New Roman"/>
          <w:kern w:val="0"/>
          <w:sz w:val="24"/>
          <w:szCs w:val="24"/>
          <w14:ligatures w14:val="none"/>
        </w:rPr>
        <w:t xml:space="preserve">on the Detection of Anemia using the Ranking based Fused Features </w:t>
      </w:r>
      <w:r w:rsidRPr="00201D42">
        <w:rPr>
          <w:rFonts w:ascii="Times New Roman" w:hAnsi="Times New Roman" w:cs="Times New Roman"/>
          <w:sz w:val="24"/>
          <w:szCs w:val="24"/>
        </w:rPr>
        <w:t>with varying training percentage</w:t>
      </w:r>
    </w:p>
    <w:p w14:paraId="6BA85234" w14:textId="20CA69DC" w:rsidR="00F10521" w:rsidRPr="00201D42" w:rsidRDefault="00F10521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79202B7A" w14:textId="76227F2D" w:rsidR="00920B2D" w:rsidRPr="00201D42" w:rsidRDefault="005C3C63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5C3C63">
        <w:rPr>
          <w:rFonts w:ascii="Times New Roman" w:hAnsi="Times New Roman" w:cs="Times New Roman"/>
          <w:b/>
          <w:bCs/>
          <w:sz w:val="24"/>
          <w:szCs w:val="24"/>
        </w:rPr>
        <w:drawing>
          <wp:inline distT="0" distB="0" distL="0" distR="0" wp14:anchorId="2475C8C0" wp14:editId="4BA4E447">
            <wp:extent cx="3845085" cy="2952000"/>
            <wp:effectExtent l="0" t="0" r="3175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0"/>
                    <a:stretch>
                      <a:fillRect/>
                    </a:stretch>
                  </pic:blipFill>
                  <pic:spPr>
                    <a:xfrm>
                      <a:off x="0" y="0"/>
                      <a:ext cx="3845085" cy="29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9491CF" w14:textId="26A106AF" w:rsidR="00920B2D" w:rsidRPr="00201D42" w:rsidRDefault="00C72E00" w:rsidP="005C3C63">
      <w:pPr>
        <w:tabs>
          <w:tab w:val="left" w:pos="1015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201D42">
        <w:rPr>
          <w:rFonts w:ascii="Times New Roman" w:hAnsi="Times New Roman" w:cs="Times New Roman"/>
          <w:b/>
          <w:bCs/>
          <w:sz w:val="24"/>
          <w:szCs w:val="24"/>
        </w:rPr>
        <w:t xml:space="preserve">Figure 13. </w:t>
      </w:r>
      <w:r w:rsidRPr="00201D42">
        <w:rPr>
          <w:rFonts w:ascii="Times New Roman" w:hAnsi="Times New Roman" w:cs="Times New Roman"/>
          <w:sz w:val="24"/>
          <w:szCs w:val="24"/>
        </w:rPr>
        <w:t>Confusion Matrix</w:t>
      </w:r>
    </w:p>
    <w:p w14:paraId="58FB8893" w14:textId="77777777" w:rsidR="00920B2D" w:rsidRPr="00201D42" w:rsidRDefault="00920B2D" w:rsidP="005C3C63">
      <w:pPr>
        <w:tabs>
          <w:tab w:val="left" w:pos="1015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02DD670D" w14:textId="77777777" w:rsidR="00264088" w:rsidRPr="002D6D41" w:rsidRDefault="00264088" w:rsidP="005C3C63">
      <w:pPr>
        <w:tabs>
          <w:tab w:val="left" w:pos="1015"/>
        </w:tabs>
        <w:spacing w:after="0" w:line="48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2C70836" w14:textId="77777777" w:rsidR="00264088" w:rsidRPr="002D6D41" w:rsidRDefault="00264088" w:rsidP="005C3C63">
      <w:pPr>
        <w:tabs>
          <w:tab w:val="left" w:pos="1015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73DB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FAD7EF1" wp14:editId="4DEBD1EB">
            <wp:extent cx="3798277" cy="2961926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1"/>
                    <a:stretch>
                      <a:fillRect/>
                    </a:stretch>
                  </pic:blipFill>
                  <pic:spPr>
                    <a:xfrm>
                      <a:off x="0" y="0"/>
                      <a:ext cx="3803212" cy="29657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92B2B9" w14:textId="7B72F817" w:rsidR="00264088" w:rsidRPr="002D6D41" w:rsidRDefault="00264088" w:rsidP="005C3C63">
      <w:pPr>
        <w:tabs>
          <w:tab w:val="left" w:pos="1015"/>
        </w:tabs>
        <w:spacing w:after="0" w:line="48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D6D41">
        <w:rPr>
          <w:rFonts w:ascii="Times New Roman" w:hAnsi="Times New Roman" w:cs="Times New Roman"/>
          <w:b/>
          <w:bCs/>
          <w:sz w:val="24"/>
          <w:szCs w:val="24"/>
        </w:rPr>
        <w:t>Figure 1</w:t>
      </w:r>
      <w:r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2D6D41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2D6D41">
        <w:rPr>
          <w:rFonts w:ascii="Times New Roman" w:hAnsi="Times New Roman" w:cs="Times New Roman"/>
          <w:sz w:val="24"/>
          <w:szCs w:val="24"/>
        </w:rPr>
        <w:t>ROC Analysis</w:t>
      </w:r>
    </w:p>
    <w:p w14:paraId="1EDF290A" w14:textId="77777777" w:rsidR="00264088" w:rsidRDefault="00264088" w:rsidP="005C3C63">
      <w:pPr>
        <w:tabs>
          <w:tab w:val="left" w:pos="1015"/>
        </w:tabs>
        <w:spacing w:after="0" w:line="48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Style w:val="TableGrid"/>
        <w:tblW w:w="1076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796"/>
        <w:gridCol w:w="4972"/>
      </w:tblGrid>
      <w:tr w:rsidR="00264088" w:rsidRPr="002D6D41" w14:paraId="3AF8AA16" w14:textId="77777777" w:rsidTr="005F3B84">
        <w:trPr>
          <w:trHeight w:val="3459"/>
          <w:jc w:val="center"/>
        </w:trPr>
        <w:tc>
          <w:tcPr>
            <w:tcW w:w="5796" w:type="dxa"/>
          </w:tcPr>
          <w:p w14:paraId="1ADBFD7A" w14:textId="77777777" w:rsidR="00264088" w:rsidRPr="00A82C1F" w:rsidRDefault="00264088" w:rsidP="005F3B8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82C1F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AE11390" wp14:editId="57B86A6E">
                  <wp:extent cx="3236814" cy="2637155"/>
                  <wp:effectExtent l="0" t="0" r="1905" b="0"/>
                  <wp:docPr id="187563096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48373" cy="26465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72" w:type="dxa"/>
          </w:tcPr>
          <w:p w14:paraId="548CDC9F" w14:textId="6873F6E4" w:rsidR="00264088" w:rsidRPr="005F3B84" w:rsidRDefault="00264088" w:rsidP="005F3B84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82C1F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8D7E62F" wp14:editId="6DA68C50">
                  <wp:extent cx="3074974" cy="2637155"/>
                  <wp:effectExtent l="0" t="0" r="0" b="0"/>
                  <wp:docPr id="1942597185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4285" cy="2662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4088" w:rsidRPr="00C036A7" w14:paraId="5C8B784A" w14:textId="77777777" w:rsidTr="005F3B84">
        <w:trPr>
          <w:trHeight w:val="275"/>
          <w:jc w:val="center"/>
        </w:trPr>
        <w:tc>
          <w:tcPr>
            <w:tcW w:w="5796" w:type="dxa"/>
          </w:tcPr>
          <w:p w14:paraId="70A1DE2A" w14:textId="77777777" w:rsidR="00264088" w:rsidRPr="00C036A7" w:rsidRDefault="00264088" w:rsidP="005F3B84">
            <w:pPr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C036A7"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  <w:t>Accuracy</w:t>
            </w:r>
          </w:p>
        </w:tc>
        <w:tc>
          <w:tcPr>
            <w:tcW w:w="4972" w:type="dxa"/>
          </w:tcPr>
          <w:p w14:paraId="0CD4D8BD" w14:textId="77777777" w:rsidR="00264088" w:rsidRPr="00C036A7" w:rsidRDefault="00264088" w:rsidP="005F3B84">
            <w:pPr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C036A7"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  <w:t>Sensitivity</w:t>
            </w:r>
          </w:p>
        </w:tc>
      </w:tr>
      <w:tr w:rsidR="00264088" w:rsidRPr="00C036A7" w14:paraId="79097698" w14:textId="77777777" w:rsidTr="005F3B84">
        <w:trPr>
          <w:trHeight w:val="4101"/>
          <w:jc w:val="center"/>
        </w:trPr>
        <w:tc>
          <w:tcPr>
            <w:tcW w:w="5796" w:type="dxa"/>
          </w:tcPr>
          <w:p w14:paraId="2D2329E2" w14:textId="3C59401F" w:rsidR="00264088" w:rsidRPr="005F3B84" w:rsidRDefault="00264088" w:rsidP="005F3B8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EE0000"/>
                <w:sz w:val="24"/>
                <w:szCs w:val="24"/>
              </w:rPr>
            </w:pPr>
            <w:r w:rsidRPr="00C036A7">
              <w:rPr>
                <w:rFonts w:ascii="Times New Roman" w:eastAsia="Times New Roman" w:hAnsi="Times New Roman" w:cs="Times New Roman"/>
                <w:noProof/>
                <w:color w:val="EE0000"/>
                <w:sz w:val="24"/>
                <w:szCs w:val="24"/>
              </w:rPr>
              <w:lastRenderedPageBreak/>
              <w:drawing>
                <wp:inline distT="0" distB="0" distL="0" distR="0" wp14:anchorId="2961C0D7" wp14:editId="262FC19D">
                  <wp:extent cx="3204002" cy="2581359"/>
                  <wp:effectExtent l="0" t="0" r="0" b="0"/>
                  <wp:docPr id="1750432544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1750" cy="25876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72" w:type="dxa"/>
          </w:tcPr>
          <w:p w14:paraId="66D79F5C" w14:textId="51E1AA78" w:rsidR="00264088" w:rsidRPr="005F3B84" w:rsidRDefault="00264088" w:rsidP="005F3B8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EE0000"/>
                <w:sz w:val="24"/>
                <w:szCs w:val="24"/>
              </w:rPr>
            </w:pPr>
            <w:r w:rsidRPr="00C036A7">
              <w:rPr>
                <w:rFonts w:ascii="Times New Roman" w:eastAsia="Times New Roman" w:hAnsi="Times New Roman" w:cs="Times New Roman"/>
                <w:noProof/>
                <w:color w:val="EE0000"/>
                <w:sz w:val="24"/>
                <w:szCs w:val="24"/>
              </w:rPr>
              <w:drawing>
                <wp:inline distT="0" distB="0" distL="0" distR="0" wp14:anchorId="11235EC8" wp14:editId="14F7E1B8">
                  <wp:extent cx="3187135" cy="2557083"/>
                  <wp:effectExtent l="0" t="0" r="0" b="0"/>
                  <wp:docPr id="1157771099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8245" cy="2565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4088" w:rsidRPr="00C036A7" w14:paraId="4775DF30" w14:textId="77777777" w:rsidTr="005F3B84">
        <w:trPr>
          <w:trHeight w:val="275"/>
          <w:jc w:val="center"/>
        </w:trPr>
        <w:tc>
          <w:tcPr>
            <w:tcW w:w="5796" w:type="dxa"/>
          </w:tcPr>
          <w:p w14:paraId="7B178DD1" w14:textId="77777777" w:rsidR="00264088" w:rsidRPr="00C036A7" w:rsidRDefault="00264088" w:rsidP="005F3B84">
            <w:pPr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C036A7"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  <w:t>Specificity</w:t>
            </w:r>
          </w:p>
        </w:tc>
        <w:tc>
          <w:tcPr>
            <w:tcW w:w="4972" w:type="dxa"/>
          </w:tcPr>
          <w:p w14:paraId="51A87AA5" w14:textId="77777777" w:rsidR="00264088" w:rsidRPr="00C036A7" w:rsidRDefault="00264088" w:rsidP="005F3B84">
            <w:pPr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C036A7"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  <w:t>Precision</w:t>
            </w:r>
          </w:p>
        </w:tc>
      </w:tr>
      <w:tr w:rsidR="00264088" w:rsidRPr="00C036A7" w14:paraId="2D098F78" w14:textId="77777777" w:rsidTr="005F3B84">
        <w:trPr>
          <w:trHeight w:val="3513"/>
          <w:jc w:val="center"/>
        </w:trPr>
        <w:tc>
          <w:tcPr>
            <w:tcW w:w="5796" w:type="dxa"/>
          </w:tcPr>
          <w:p w14:paraId="6C0E3886" w14:textId="1D86DE9D" w:rsidR="00264088" w:rsidRPr="005F3B84" w:rsidRDefault="00264088" w:rsidP="005F3B8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EE0000"/>
                <w:sz w:val="24"/>
                <w:szCs w:val="24"/>
              </w:rPr>
            </w:pPr>
            <w:r w:rsidRPr="00C036A7">
              <w:rPr>
                <w:rFonts w:ascii="Times New Roman" w:eastAsia="Times New Roman" w:hAnsi="Times New Roman" w:cs="Times New Roman"/>
                <w:noProof/>
                <w:color w:val="EE0000"/>
                <w:sz w:val="24"/>
                <w:szCs w:val="24"/>
              </w:rPr>
              <w:drawing>
                <wp:inline distT="0" distB="0" distL="0" distR="0" wp14:anchorId="049B1921" wp14:editId="12248173">
                  <wp:extent cx="2969698" cy="2448000"/>
                  <wp:effectExtent l="0" t="0" r="2540" b="0"/>
                  <wp:docPr id="1775882533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9698" cy="244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72" w:type="dxa"/>
          </w:tcPr>
          <w:p w14:paraId="7CBE5681" w14:textId="5A16EB99" w:rsidR="00264088" w:rsidRPr="005F3B84" w:rsidRDefault="00264088" w:rsidP="005F3B8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EE0000"/>
                <w:sz w:val="24"/>
                <w:szCs w:val="24"/>
              </w:rPr>
            </w:pPr>
            <w:r w:rsidRPr="00C036A7">
              <w:rPr>
                <w:rFonts w:ascii="Times New Roman" w:eastAsia="Times New Roman" w:hAnsi="Times New Roman" w:cs="Times New Roman"/>
                <w:noProof/>
                <w:color w:val="EE0000"/>
                <w:sz w:val="24"/>
                <w:szCs w:val="24"/>
              </w:rPr>
              <w:drawing>
                <wp:inline distT="0" distB="0" distL="0" distR="0" wp14:anchorId="53361070" wp14:editId="6D0AF2F8">
                  <wp:extent cx="3060409" cy="2448000"/>
                  <wp:effectExtent l="0" t="0" r="6985" b="0"/>
                  <wp:docPr id="11616725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0409" cy="244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4088" w:rsidRPr="00C036A7" w14:paraId="053CC318" w14:textId="77777777" w:rsidTr="005F3B84">
        <w:trPr>
          <w:trHeight w:val="287"/>
          <w:jc w:val="center"/>
        </w:trPr>
        <w:tc>
          <w:tcPr>
            <w:tcW w:w="5796" w:type="dxa"/>
          </w:tcPr>
          <w:p w14:paraId="62D1CB21" w14:textId="77777777" w:rsidR="00264088" w:rsidRPr="00C036A7" w:rsidRDefault="00264088" w:rsidP="005F3B84">
            <w:pPr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C036A7"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  <w:t>FPR</w:t>
            </w:r>
          </w:p>
        </w:tc>
        <w:tc>
          <w:tcPr>
            <w:tcW w:w="4972" w:type="dxa"/>
          </w:tcPr>
          <w:p w14:paraId="256A9758" w14:textId="77777777" w:rsidR="00264088" w:rsidRPr="00C036A7" w:rsidRDefault="00264088" w:rsidP="005F3B84">
            <w:pPr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C036A7"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  <w:t>FNR</w:t>
            </w:r>
          </w:p>
        </w:tc>
      </w:tr>
    </w:tbl>
    <w:p w14:paraId="07152512" w14:textId="04A48877" w:rsidR="00264088" w:rsidRPr="002D6D41" w:rsidRDefault="00264088" w:rsidP="005C3C63">
      <w:pPr>
        <w:tabs>
          <w:tab w:val="left" w:pos="1015"/>
        </w:tabs>
        <w:spacing w:after="0" w:line="48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  <w14:ligatures w14:val="none"/>
        </w:rPr>
      </w:pPr>
      <w:r w:rsidRPr="00C036A7">
        <w:rPr>
          <w:rFonts w:ascii="Times New Roman" w:hAnsi="Times New Roman" w:cs="Times New Roman"/>
          <w:b/>
          <w:bCs/>
          <w:color w:val="EE0000"/>
          <w:sz w:val="24"/>
          <w:szCs w:val="24"/>
        </w:rPr>
        <w:t>Figure 1</w:t>
      </w:r>
      <w:r>
        <w:rPr>
          <w:rFonts w:ascii="Times New Roman" w:hAnsi="Times New Roman" w:cs="Times New Roman"/>
          <w:b/>
          <w:bCs/>
          <w:color w:val="EE0000"/>
          <w:sz w:val="24"/>
          <w:szCs w:val="24"/>
        </w:rPr>
        <w:t>5</w:t>
      </w:r>
      <w:r w:rsidRPr="00C036A7">
        <w:rPr>
          <w:rFonts w:ascii="Times New Roman" w:hAnsi="Times New Roman" w:cs="Times New Roman"/>
          <w:b/>
          <w:bCs/>
          <w:color w:val="EE0000"/>
          <w:sz w:val="24"/>
          <w:szCs w:val="24"/>
        </w:rPr>
        <w:t xml:space="preserve">. </w:t>
      </w:r>
      <w:r w:rsidRPr="00C036A7">
        <w:rPr>
          <w:rFonts w:ascii="Times New Roman" w:hAnsi="Times New Roman" w:cs="Times New Roman"/>
          <w:color w:val="EE0000"/>
          <w:sz w:val="24"/>
          <w:szCs w:val="24"/>
        </w:rPr>
        <w:t xml:space="preserve">Comparative results </w:t>
      </w:r>
      <w:r>
        <w:rPr>
          <w:rFonts w:ascii="Times New Roman" w:hAnsi="Times New Roman" w:cs="Times New Roman"/>
          <w:color w:val="EE0000"/>
          <w:sz w:val="24"/>
          <w:szCs w:val="24"/>
        </w:rPr>
        <w:t xml:space="preserve">with k-fold analysis </w:t>
      </w:r>
      <w:r w:rsidRPr="00C036A7">
        <w:rPr>
          <w:rFonts w:ascii="Times New Roman" w:hAnsi="Times New Roman" w:cs="Times New Roman"/>
          <w:color w:val="EE0000"/>
          <w:kern w:val="0"/>
          <w:sz w:val="24"/>
          <w:szCs w:val="24"/>
          <w14:ligatures w14:val="none"/>
        </w:rPr>
        <w:t>on the Detection of Anemia using the Ranking based Fused Features</w:t>
      </w:r>
    </w:p>
    <w:p w14:paraId="29BFD0A6" w14:textId="77777777" w:rsidR="00264088" w:rsidRDefault="00264088" w:rsidP="005C3C63">
      <w:pPr>
        <w:tabs>
          <w:tab w:val="left" w:pos="1015"/>
        </w:tabs>
        <w:spacing w:after="0" w:line="480" w:lineRule="auto"/>
        <w:jc w:val="center"/>
        <w:rPr>
          <w:rFonts w:ascii="Times New Roman" w:hAnsi="Times New Roman" w:cs="Times New Roman"/>
          <w:b/>
          <w:bCs/>
          <w:color w:val="EE0000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0"/>
      </w:tblGrid>
      <w:tr w:rsidR="00264088" w14:paraId="21BED675" w14:textId="77777777" w:rsidTr="005F3B84">
        <w:trPr>
          <w:jc w:val="center"/>
        </w:trPr>
        <w:tc>
          <w:tcPr>
            <w:tcW w:w="9350" w:type="dxa"/>
          </w:tcPr>
          <w:p w14:paraId="3EB430BF" w14:textId="77777777" w:rsidR="00264088" w:rsidRDefault="00264088" w:rsidP="005F3B84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576639">
              <w:rPr>
                <w:rFonts w:ascii="Times New Roman" w:hAnsi="Times New Roman" w:cs="Times New Roman"/>
                <w:b/>
                <w:bCs/>
                <w:noProof/>
                <w:color w:val="EE0000"/>
                <w:sz w:val="24"/>
                <w:szCs w:val="24"/>
              </w:rPr>
              <w:lastRenderedPageBreak/>
              <w:drawing>
                <wp:inline distT="0" distB="0" distL="0" distR="0" wp14:anchorId="0D4CD306" wp14:editId="57484DB1">
                  <wp:extent cx="4343400" cy="2901168"/>
                  <wp:effectExtent l="0" t="0" r="0" b="0"/>
                  <wp:docPr id="198564690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85646907" name=""/>
                          <pic:cNvPicPr/>
                        </pic:nvPicPr>
                        <pic:blipFill>
                          <a:blip r:embed="rId5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48490" cy="29045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4E1D3E2" w14:textId="54703513" w:rsidR="00264088" w:rsidRPr="00576639" w:rsidRDefault="005F3B84" w:rsidP="005C3C63">
      <w:pPr>
        <w:tabs>
          <w:tab w:val="left" w:pos="1015"/>
        </w:tabs>
        <w:spacing w:after="0" w:line="480" w:lineRule="auto"/>
        <w:jc w:val="center"/>
        <w:rPr>
          <w:rFonts w:ascii="Times New Roman" w:hAnsi="Times New Roman" w:cs="Times New Roman"/>
          <w:b/>
          <w:bCs/>
          <w:color w:val="EE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EE0000"/>
          <w:sz w:val="24"/>
          <w:szCs w:val="24"/>
        </w:rPr>
        <w:t>Figure 16.</w:t>
      </w:r>
      <w:r>
        <w:t xml:space="preserve"> </w:t>
      </w:r>
      <w:r w:rsidRPr="005F3B84">
        <w:rPr>
          <w:rFonts w:ascii="Times New Roman" w:hAnsi="Times New Roman" w:cs="Times New Roman"/>
          <w:color w:val="EE0000"/>
          <w:sz w:val="24"/>
          <w:szCs w:val="24"/>
        </w:rPr>
        <w:t>Computation complexity Analysis</w:t>
      </w:r>
    </w:p>
    <w:p w14:paraId="390C8253" w14:textId="3713E551" w:rsidR="00264088" w:rsidRPr="00A61F40" w:rsidRDefault="00264088" w:rsidP="005C3C63">
      <w:pPr>
        <w:tabs>
          <w:tab w:val="left" w:pos="1015"/>
        </w:tabs>
        <w:spacing w:after="0" w:line="480" w:lineRule="auto"/>
        <w:jc w:val="center"/>
        <w:rPr>
          <w:rFonts w:ascii="Times New Roman" w:hAnsi="Times New Roman" w:cs="Times New Roman"/>
          <w:color w:val="EE0000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60"/>
      </w:tblGrid>
      <w:tr w:rsidR="00264088" w14:paraId="38B9BC4F" w14:textId="77777777" w:rsidTr="005F3B84">
        <w:trPr>
          <w:jc w:val="center"/>
        </w:trPr>
        <w:tc>
          <w:tcPr>
            <w:tcW w:w="9360" w:type="dxa"/>
          </w:tcPr>
          <w:p w14:paraId="2FF0820B" w14:textId="77777777" w:rsidR="00264088" w:rsidRPr="00A61F40" w:rsidRDefault="00264088" w:rsidP="005F3B8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61F40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BD96834" wp14:editId="2E7F51C2">
                  <wp:extent cx="5943600" cy="3566160"/>
                  <wp:effectExtent l="0" t="0" r="0" b="0"/>
                  <wp:docPr id="5141101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0" cy="3566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B356379" w14:textId="28E42A8B" w:rsidR="00264088" w:rsidRPr="00C53E42" w:rsidRDefault="005F3B84" w:rsidP="005C3C63">
      <w:pPr>
        <w:tabs>
          <w:tab w:val="left" w:pos="1015"/>
        </w:tabs>
        <w:spacing w:after="0" w:line="480" w:lineRule="auto"/>
        <w:jc w:val="center"/>
        <w:rPr>
          <w:rFonts w:ascii="Times New Roman" w:hAnsi="Times New Roman" w:cs="Times New Roman"/>
          <w:b/>
          <w:bCs/>
          <w:color w:val="EE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EE0000"/>
          <w:sz w:val="24"/>
          <w:szCs w:val="24"/>
        </w:rPr>
        <w:t xml:space="preserve">Figure 17. </w:t>
      </w:r>
      <w:r w:rsidRPr="005F3B84">
        <w:rPr>
          <w:rFonts w:ascii="Times New Roman" w:hAnsi="Times New Roman" w:cs="Times New Roman"/>
          <w:color w:val="EE0000"/>
          <w:sz w:val="24"/>
          <w:szCs w:val="24"/>
        </w:rPr>
        <w:t>Memory Usage Analysis</w:t>
      </w:r>
    </w:p>
    <w:tbl>
      <w:tblPr>
        <w:tblStyle w:val="TableGrid"/>
        <w:tblW w:w="1057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6"/>
        <w:gridCol w:w="5316"/>
      </w:tblGrid>
      <w:tr w:rsidR="00264088" w14:paraId="65095CA3" w14:textId="77777777" w:rsidTr="00393519">
        <w:trPr>
          <w:trHeight w:val="571"/>
          <w:jc w:val="center"/>
        </w:trPr>
        <w:tc>
          <w:tcPr>
            <w:tcW w:w="5256" w:type="dxa"/>
          </w:tcPr>
          <w:p w14:paraId="3774E996" w14:textId="77777777" w:rsidR="00264088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color w:val="EE0000"/>
                <w:sz w:val="24"/>
                <w:szCs w:val="24"/>
              </w:rPr>
            </w:pPr>
            <w:r w:rsidRPr="00527C28">
              <w:rPr>
                <w:rFonts w:ascii="Times New Roman" w:hAnsi="Times New Roman" w:cs="Times New Roman"/>
                <w:noProof/>
                <w:color w:val="EE0000"/>
                <w:sz w:val="24"/>
                <w:szCs w:val="24"/>
              </w:rPr>
              <w:lastRenderedPageBreak/>
              <w:drawing>
                <wp:inline distT="0" distB="0" distL="0" distR="0" wp14:anchorId="65704229" wp14:editId="53389338">
                  <wp:extent cx="3060293" cy="2484000"/>
                  <wp:effectExtent l="0" t="0" r="6985" b="0"/>
                  <wp:docPr id="19374624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3746244" name=""/>
                          <pic:cNvPicPr/>
                        </pic:nvPicPr>
                        <pic:blipFill>
                          <a:blip r:embed="rId5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293" cy="248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16" w:type="dxa"/>
          </w:tcPr>
          <w:p w14:paraId="1B31EACC" w14:textId="77777777" w:rsidR="00264088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color w:val="EE0000"/>
                <w:sz w:val="24"/>
                <w:szCs w:val="24"/>
              </w:rPr>
            </w:pPr>
            <w:r w:rsidRPr="00527C28">
              <w:rPr>
                <w:rFonts w:ascii="Times New Roman" w:hAnsi="Times New Roman" w:cs="Times New Roman"/>
                <w:noProof/>
                <w:color w:val="EE0000"/>
                <w:sz w:val="24"/>
                <w:szCs w:val="24"/>
              </w:rPr>
              <w:drawing>
                <wp:inline distT="0" distB="0" distL="0" distR="0" wp14:anchorId="0A6CAA43" wp14:editId="06CC24DC">
                  <wp:extent cx="3129522" cy="2520000"/>
                  <wp:effectExtent l="0" t="0" r="0" b="0"/>
                  <wp:docPr id="65343460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3434609" name=""/>
                          <pic:cNvPicPr/>
                        </pic:nvPicPr>
                        <pic:blipFill>
                          <a:blip r:embed="rId5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29522" cy="25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4088" w14:paraId="36AEDA82" w14:textId="77777777" w:rsidTr="00393519">
        <w:trPr>
          <w:trHeight w:val="261"/>
          <w:jc w:val="center"/>
        </w:trPr>
        <w:tc>
          <w:tcPr>
            <w:tcW w:w="5256" w:type="dxa"/>
          </w:tcPr>
          <w:p w14:paraId="3333D2D3" w14:textId="77777777" w:rsidR="00264088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color w:val="EE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EE0000"/>
                <w:sz w:val="24"/>
                <w:szCs w:val="24"/>
              </w:rPr>
              <w:t>Accuracy</w:t>
            </w:r>
          </w:p>
        </w:tc>
        <w:tc>
          <w:tcPr>
            <w:tcW w:w="5316" w:type="dxa"/>
          </w:tcPr>
          <w:p w14:paraId="662BBAEC" w14:textId="77777777" w:rsidR="00264088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color w:val="EE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EE0000"/>
                <w:sz w:val="24"/>
                <w:szCs w:val="24"/>
              </w:rPr>
              <w:t>Sensitivity</w:t>
            </w:r>
          </w:p>
        </w:tc>
      </w:tr>
      <w:tr w:rsidR="00264088" w14:paraId="6699D15F" w14:textId="77777777" w:rsidTr="00393519">
        <w:trPr>
          <w:trHeight w:val="559"/>
          <w:jc w:val="center"/>
        </w:trPr>
        <w:tc>
          <w:tcPr>
            <w:tcW w:w="5256" w:type="dxa"/>
          </w:tcPr>
          <w:p w14:paraId="6D0180D8" w14:textId="77777777" w:rsidR="00264088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color w:val="EE0000"/>
                <w:sz w:val="24"/>
                <w:szCs w:val="24"/>
              </w:rPr>
            </w:pPr>
            <w:r w:rsidRPr="00527C28">
              <w:rPr>
                <w:rFonts w:ascii="Times New Roman" w:hAnsi="Times New Roman" w:cs="Times New Roman"/>
                <w:noProof/>
                <w:color w:val="EE0000"/>
                <w:sz w:val="24"/>
                <w:szCs w:val="24"/>
              </w:rPr>
              <w:drawing>
                <wp:inline distT="0" distB="0" distL="0" distR="0" wp14:anchorId="0F78DBCF" wp14:editId="09FA8C18">
                  <wp:extent cx="2988357" cy="2376000"/>
                  <wp:effectExtent l="0" t="0" r="2540" b="5715"/>
                  <wp:docPr id="113517436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35174368" name=""/>
                          <pic:cNvPicPr/>
                        </pic:nvPicPr>
                        <pic:blipFill>
                          <a:blip r:embed="rId5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8357" cy="237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16" w:type="dxa"/>
          </w:tcPr>
          <w:p w14:paraId="6DB8D394" w14:textId="77777777" w:rsidR="00264088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color w:val="EE0000"/>
                <w:sz w:val="24"/>
                <w:szCs w:val="24"/>
              </w:rPr>
            </w:pPr>
            <w:r w:rsidRPr="00527C28">
              <w:rPr>
                <w:rFonts w:ascii="Times New Roman" w:hAnsi="Times New Roman" w:cs="Times New Roman"/>
                <w:noProof/>
                <w:color w:val="EE0000"/>
                <w:sz w:val="24"/>
                <w:szCs w:val="24"/>
              </w:rPr>
              <w:drawing>
                <wp:inline distT="0" distB="0" distL="0" distR="0" wp14:anchorId="3F66A16E" wp14:editId="508BD622">
                  <wp:extent cx="3057978" cy="2376000"/>
                  <wp:effectExtent l="0" t="0" r="0" b="5715"/>
                  <wp:docPr id="160976368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09763689" name=""/>
                          <pic:cNvPicPr/>
                        </pic:nvPicPr>
                        <pic:blipFill>
                          <a:blip r:embed="rId5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57978" cy="237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4088" w14:paraId="7DEF8499" w14:textId="77777777" w:rsidTr="00393519">
        <w:trPr>
          <w:trHeight w:val="293"/>
          <w:jc w:val="center"/>
        </w:trPr>
        <w:tc>
          <w:tcPr>
            <w:tcW w:w="5256" w:type="dxa"/>
          </w:tcPr>
          <w:p w14:paraId="3602060D" w14:textId="77777777" w:rsidR="00264088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color w:val="EE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EE0000"/>
                <w:sz w:val="24"/>
                <w:szCs w:val="24"/>
              </w:rPr>
              <w:t>Specificity</w:t>
            </w:r>
          </w:p>
        </w:tc>
        <w:tc>
          <w:tcPr>
            <w:tcW w:w="5316" w:type="dxa"/>
          </w:tcPr>
          <w:p w14:paraId="06AEE0B7" w14:textId="77777777" w:rsidR="00264088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color w:val="EE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EE0000"/>
                <w:sz w:val="24"/>
                <w:szCs w:val="24"/>
              </w:rPr>
              <w:t>Precision</w:t>
            </w:r>
          </w:p>
        </w:tc>
      </w:tr>
      <w:tr w:rsidR="00264088" w14:paraId="273C8FF5" w14:textId="77777777" w:rsidTr="00393519">
        <w:trPr>
          <w:trHeight w:val="571"/>
          <w:jc w:val="center"/>
        </w:trPr>
        <w:tc>
          <w:tcPr>
            <w:tcW w:w="5256" w:type="dxa"/>
          </w:tcPr>
          <w:p w14:paraId="68BEE3A8" w14:textId="77777777" w:rsidR="00264088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color w:val="EE0000"/>
                <w:sz w:val="24"/>
                <w:szCs w:val="24"/>
              </w:rPr>
            </w:pPr>
            <w:r w:rsidRPr="00527C28">
              <w:rPr>
                <w:rFonts w:ascii="Times New Roman" w:hAnsi="Times New Roman" w:cs="Times New Roman"/>
                <w:noProof/>
                <w:color w:val="EE0000"/>
                <w:sz w:val="24"/>
                <w:szCs w:val="24"/>
              </w:rPr>
              <w:drawing>
                <wp:inline distT="0" distB="0" distL="0" distR="0" wp14:anchorId="7916E8D5" wp14:editId="43142C4E">
                  <wp:extent cx="3144836" cy="2448000"/>
                  <wp:effectExtent l="0" t="0" r="0" b="0"/>
                  <wp:docPr id="56116263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1162639" name=""/>
                          <pic:cNvPicPr/>
                        </pic:nvPicPr>
                        <pic:blipFill>
                          <a:blip r:embed="rId5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4836" cy="244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16" w:type="dxa"/>
          </w:tcPr>
          <w:p w14:paraId="7E308A74" w14:textId="77777777" w:rsidR="00264088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color w:val="EE0000"/>
                <w:sz w:val="24"/>
                <w:szCs w:val="24"/>
              </w:rPr>
            </w:pPr>
            <w:r w:rsidRPr="00527C28">
              <w:rPr>
                <w:rFonts w:ascii="Times New Roman" w:hAnsi="Times New Roman" w:cs="Times New Roman"/>
                <w:noProof/>
                <w:color w:val="EE0000"/>
                <w:sz w:val="24"/>
                <w:szCs w:val="24"/>
              </w:rPr>
              <w:drawing>
                <wp:inline distT="0" distB="0" distL="0" distR="0" wp14:anchorId="3A9D613D" wp14:editId="31B20B6C">
                  <wp:extent cx="3077471" cy="2412000"/>
                  <wp:effectExtent l="0" t="0" r="8890" b="7620"/>
                  <wp:docPr id="198766870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87668707" name=""/>
                          <pic:cNvPicPr/>
                        </pic:nvPicPr>
                        <pic:blipFill>
                          <a:blip r:embed="rId5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77471" cy="241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4088" w14:paraId="7209F487" w14:textId="77777777" w:rsidTr="00393519">
        <w:trPr>
          <w:trHeight w:val="132"/>
          <w:jc w:val="center"/>
        </w:trPr>
        <w:tc>
          <w:tcPr>
            <w:tcW w:w="5256" w:type="dxa"/>
          </w:tcPr>
          <w:p w14:paraId="596B81BE" w14:textId="77777777" w:rsidR="00264088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color w:val="EE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EE0000"/>
                <w:sz w:val="24"/>
                <w:szCs w:val="24"/>
              </w:rPr>
              <w:t>FPR</w:t>
            </w:r>
          </w:p>
        </w:tc>
        <w:tc>
          <w:tcPr>
            <w:tcW w:w="5316" w:type="dxa"/>
          </w:tcPr>
          <w:p w14:paraId="0C5D4AC4" w14:textId="77777777" w:rsidR="00264088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color w:val="EE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EE0000"/>
                <w:sz w:val="24"/>
                <w:szCs w:val="24"/>
              </w:rPr>
              <w:t>FNR</w:t>
            </w:r>
          </w:p>
        </w:tc>
      </w:tr>
    </w:tbl>
    <w:p w14:paraId="508F4BB6" w14:textId="77777777" w:rsidR="00264088" w:rsidRPr="00393519" w:rsidRDefault="00264088" w:rsidP="005C3C63">
      <w:pPr>
        <w:tabs>
          <w:tab w:val="left" w:pos="1015"/>
        </w:tabs>
        <w:spacing w:after="0" w:line="480" w:lineRule="auto"/>
        <w:jc w:val="center"/>
        <w:rPr>
          <w:rFonts w:ascii="Times New Roman" w:hAnsi="Times New Roman" w:cs="Times New Roman"/>
          <w:color w:val="EE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EE0000"/>
          <w:sz w:val="24"/>
          <w:szCs w:val="24"/>
        </w:rPr>
        <w:t xml:space="preserve">Figure 18. </w:t>
      </w:r>
      <w:r w:rsidRPr="00393519">
        <w:rPr>
          <w:rFonts w:ascii="Times New Roman" w:hAnsi="Times New Roman" w:cs="Times New Roman"/>
          <w:color w:val="EE0000"/>
          <w:sz w:val="24"/>
          <w:szCs w:val="24"/>
        </w:rPr>
        <w:t>Comparative assessment based on Eyes-Defy-Anemia Dataset</w:t>
      </w:r>
    </w:p>
    <w:tbl>
      <w:tblPr>
        <w:tblStyle w:val="TableGrid"/>
        <w:tblW w:w="1072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6"/>
        <w:gridCol w:w="5286"/>
      </w:tblGrid>
      <w:tr w:rsidR="00264088" w:rsidRPr="00393519" w14:paraId="5AAAA5F4" w14:textId="77777777" w:rsidTr="00393519">
        <w:trPr>
          <w:trHeight w:val="571"/>
          <w:jc w:val="center"/>
        </w:trPr>
        <w:tc>
          <w:tcPr>
            <w:tcW w:w="5436" w:type="dxa"/>
          </w:tcPr>
          <w:p w14:paraId="2F2D3493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noProof/>
                <w:color w:val="EE0000"/>
                <w:sz w:val="24"/>
                <w:szCs w:val="24"/>
              </w:rPr>
              <w:lastRenderedPageBreak/>
              <w:drawing>
                <wp:inline distT="0" distB="0" distL="0" distR="0" wp14:anchorId="48122185" wp14:editId="7A9CCFA4">
                  <wp:extent cx="3217588" cy="2560320"/>
                  <wp:effectExtent l="0" t="0" r="1905" b="0"/>
                  <wp:docPr id="88591302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85913021" name=""/>
                          <pic:cNvPicPr/>
                        </pic:nvPicPr>
                        <pic:blipFill>
                          <a:blip r:embed="rId5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22842" cy="25645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86" w:type="dxa"/>
          </w:tcPr>
          <w:p w14:paraId="7446C96F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noProof/>
                <w:color w:val="EE0000"/>
                <w:sz w:val="24"/>
                <w:szCs w:val="24"/>
              </w:rPr>
              <w:drawing>
                <wp:inline distT="0" distB="0" distL="0" distR="0" wp14:anchorId="6CD6CF18" wp14:editId="07D3CA20">
                  <wp:extent cx="3187253" cy="2522220"/>
                  <wp:effectExtent l="0" t="0" r="0" b="0"/>
                  <wp:docPr id="187916292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79162921" name=""/>
                          <pic:cNvPicPr/>
                        </pic:nvPicPr>
                        <pic:blipFill>
                          <a:blip r:embed="rId5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5348" cy="25286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4088" w:rsidRPr="00393519" w14:paraId="6DF338C2" w14:textId="77777777" w:rsidTr="00393519">
        <w:trPr>
          <w:trHeight w:val="81"/>
          <w:jc w:val="center"/>
        </w:trPr>
        <w:tc>
          <w:tcPr>
            <w:tcW w:w="5436" w:type="dxa"/>
          </w:tcPr>
          <w:p w14:paraId="5FAD5A94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  <w:t>Accuracy</w:t>
            </w:r>
          </w:p>
        </w:tc>
        <w:tc>
          <w:tcPr>
            <w:tcW w:w="5286" w:type="dxa"/>
          </w:tcPr>
          <w:p w14:paraId="1878D0E9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  <w:t>Sensitivity</w:t>
            </w:r>
          </w:p>
        </w:tc>
      </w:tr>
      <w:tr w:rsidR="00264088" w:rsidRPr="00393519" w14:paraId="43D6D700" w14:textId="77777777" w:rsidTr="00393519">
        <w:trPr>
          <w:trHeight w:val="559"/>
          <w:jc w:val="center"/>
        </w:trPr>
        <w:tc>
          <w:tcPr>
            <w:tcW w:w="5436" w:type="dxa"/>
          </w:tcPr>
          <w:p w14:paraId="26D55A92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noProof/>
                <w:color w:val="EE0000"/>
                <w:sz w:val="24"/>
                <w:szCs w:val="24"/>
              </w:rPr>
              <w:drawing>
                <wp:inline distT="0" distB="0" distL="0" distR="0" wp14:anchorId="62FDF195" wp14:editId="4329D7AA">
                  <wp:extent cx="3154680" cy="2516666"/>
                  <wp:effectExtent l="0" t="0" r="7620" b="0"/>
                  <wp:docPr id="202758387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27583873" name=""/>
                          <pic:cNvPicPr/>
                        </pic:nvPicPr>
                        <pic:blipFill>
                          <a:blip r:embed="rId5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60984" cy="25216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86" w:type="dxa"/>
          </w:tcPr>
          <w:p w14:paraId="620062B0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noProof/>
                <w:color w:val="EE0000"/>
                <w:sz w:val="24"/>
                <w:szCs w:val="24"/>
              </w:rPr>
              <w:drawing>
                <wp:inline distT="0" distB="0" distL="0" distR="0" wp14:anchorId="37437C3C" wp14:editId="3301DDB8">
                  <wp:extent cx="3167202" cy="2516505"/>
                  <wp:effectExtent l="0" t="0" r="0" b="0"/>
                  <wp:docPr id="117424056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4240561" name=""/>
                          <pic:cNvPicPr/>
                        </pic:nvPicPr>
                        <pic:blipFill>
                          <a:blip r:embed="rId5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6305" cy="2523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4088" w:rsidRPr="00393519" w14:paraId="6DA94F34" w14:textId="77777777" w:rsidTr="00393519">
        <w:trPr>
          <w:trHeight w:val="231"/>
          <w:jc w:val="center"/>
        </w:trPr>
        <w:tc>
          <w:tcPr>
            <w:tcW w:w="5436" w:type="dxa"/>
          </w:tcPr>
          <w:p w14:paraId="2402E568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  <w:t>Specificity</w:t>
            </w:r>
          </w:p>
        </w:tc>
        <w:tc>
          <w:tcPr>
            <w:tcW w:w="5286" w:type="dxa"/>
          </w:tcPr>
          <w:p w14:paraId="1E27886C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  <w:t>Precision</w:t>
            </w:r>
          </w:p>
        </w:tc>
      </w:tr>
      <w:tr w:rsidR="00264088" w:rsidRPr="00393519" w14:paraId="1EC46D11" w14:textId="77777777" w:rsidTr="00393519">
        <w:trPr>
          <w:trHeight w:val="571"/>
          <w:jc w:val="center"/>
        </w:trPr>
        <w:tc>
          <w:tcPr>
            <w:tcW w:w="5436" w:type="dxa"/>
          </w:tcPr>
          <w:p w14:paraId="13507208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noProof/>
                <w:color w:val="EE0000"/>
                <w:sz w:val="24"/>
                <w:szCs w:val="24"/>
              </w:rPr>
              <w:drawing>
                <wp:inline distT="0" distB="0" distL="0" distR="0" wp14:anchorId="69A3A01A" wp14:editId="0BE3A32F">
                  <wp:extent cx="3047321" cy="2376000"/>
                  <wp:effectExtent l="0" t="0" r="1270" b="5715"/>
                  <wp:docPr id="84243684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42436846" name=""/>
                          <pic:cNvPicPr/>
                        </pic:nvPicPr>
                        <pic:blipFill>
                          <a:blip r:embed="rId5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7321" cy="237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86" w:type="dxa"/>
          </w:tcPr>
          <w:p w14:paraId="1033655D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noProof/>
                <w:color w:val="EE0000"/>
                <w:sz w:val="24"/>
                <w:szCs w:val="24"/>
              </w:rPr>
              <w:drawing>
                <wp:inline distT="0" distB="0" distL="0" distR="0" wp14:anchorId="0DDA45C5" wp14:editId="34EB3B65">
                  <wp:extent cx="2901705" cy="2376000"/>
                  <wp:effectExtent l="0" t="0" r="0" b="5715"/>
                  <wp:docPr id="11205978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059780" name=""/>
                          <pic:cNvPicPr/>
                        </pic:nvPicPr>
                        <pic:blipFill>
                          <a:blip r:embed="rId5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01705" cy="237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4088" w:rsidRPr="00393519" w14:paraId="2CBBEC07" w14:textId="77777777" w:rsidTr="00393519">
        <w:trPr>
          <w:trHeight w:val="155"/>
          <w:jc w:val="center"/>
        </w:trPr>
        <w:tc>
          <w:tcPr>
            <w:tcW w:w="5436" w:type="dxa"/>
          </w:tcPr>
          <w:p w14:paraId="7098D534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  <w:t>FPR</w:t>
            </w:r>
          </w:p>
        </w:tc>
        <w:tc>
          <w:tcPr>
            <w:tcW w:w="5286" w:type="dxa"/>
          </w:tcPr>
          <w:p w14:paraId="3238164A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  <w:t>FNR</w:t>
            </w:r>
          </w:p>
        </w:tc>
      </w:tr>
    </w:tbl>
    <w:p w14:paraId="405A8589" w14:textId="736E4C9A" w:rsidR="00264088" w:rsidRDefault="00264088" w:rsidP="005C3C63">
      <w:pPr>
        <w:tabs>
          <w:tab w:val="left" w:pos="1015"/>
        </w:tabs>
        <w:spacing w:after="0" w:line="480" w:lineRule="auto"/>
        <w:jc w:val="center"/>
        <w:rPr>
          <w:rFonts w:ascii="Times New Roman" w:hAnsi="Times New Roman" w:cs="Times New Roman"/>
          <w:b/>
          <w:bCs/>
          <w:color w:val="EE0000"/>
          <w:kern w:val="0"/>
          <w:sz w:val="24"/>
          <w:szCs w:val="24"/>
          <w14:ligatures w14:val="none"/>
        </w:rPr>
      </w:pPr>
      <w:r w:rsidRPr="005B6998">
        <w:rPr>
          <w:rFonts w:ascii="Times New Roman" w:hAnsi="Times New Roman" w:cs="Times New Roman"/>
          <w:b/>
          <w:bCs/>
          <w:color w:val="EE0000"/>
          <w:sz w:val="24"/>
          <w:szCs w:val="24"/>
        </w:rPr>
        <w:t>Figure 1</w:t>
      </w:r>
      <w:r>
        <w:rPr>
          <w:rFonts w:ascii="Times New Roman" w:hAnsi="Times New Roman" w:cs="Times New Roman"/>
          <w:b/>
          <w:bCs/>
          <w:color w:val="EE0000"/>
          <w:sz w:val="24"/>
          <w:szCs w:val="24"/>
        </w:rPr>
        <w:t>9</w:t>
      </w:r>
      <w:r w:rsidRPr="005B6998">
        <w:rPr>
          <w:rFonts w:ascii="Times New Roman" w:hAnsi="Times New Roman" w:cs="Times New Roman"/>
          <w:color w:val="EE0000"/>
          <w:sz w:val="24"/>
          <w:szCs w:val="24"/>
        </w:rPr>
        <w:t xml:space="preserve">. Comparative assessment based on </w:t>
      </w:r>
      <w:r w:rsidRPr="005B6998">
        <w:rPr>
          <w:rFonts w:ascii="Times New Roman" w:hAnsi="Times New Roman" w:cs="Times New Roman"/>
          <w:color w:val="EE0000"/>
          <w:kern w:val="0"/>
          <w:sz w:val="24"/>
          <w:szCs w:val="24"/>
          <w14:ligatures w14:val="none"/>
        </w:rPr>
        <w:t>Palpable Palm Image Datasets from Ghana</w:t>
      </w:r>
    </w:p>
    <w:tbl>
      <w:tblPr>
        <w:tblStyle w:val="TableGrid"/>
        <w:tblW w:w="1105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32"/>
        <w:gridCol w:w="5225"/>
      </w:tblGrid>
      <w:tr w:rsidR="00264088" w:rsidRPr="00393519" w14:paraId="755CB0CF" w14:textId="77777777" w:rsidTr="00393519">
        <w:trPr>
          <w:trHeight w:val="571"/>
          <w:jc w:val="center"/>
        </w:trPr>
        <w:tc>
          <w:tcPr>
            <w:tcW w:w="5832" w:type="dxa"/>
          </w:tcPr>
          <w:p w14:paraId="570469A5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noProof/>
                <w:color w:val="EE0000"/>
                <w:sz w:val="24"/>
                <w:szCs w:val="24"/>
              </w:rPr>
              <w:lastRenderedPageBreak/>
              <w:drawing>
                <wp:inline distT="0" distB="0" distL="0" distR="0" wp14:anchorId="3D82C14C" wp14:editId="214A801B">
                  <wp:extent cx="3029163" cy="2412000"/>
                  <wp:effectExtent l="0" t="0" r="0" b="7620"/>
                  <wp:docPr id="95158636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51586360" name=""/>
                          <pic:cNvPicPr/>
                        </pic:nvPicPr>
                        <pic:blipFill>
                          <a:blip r:embed="rId5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9163" cy="241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25" w:type="dxa"/>
          </w:tcPr>
          <w:p w14:paraId="5F55B063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noProof/>
                <w:color w:val="EE0000"/>
                <w:sz w:val="24"/>
                <w:szCs w:val="24"/>
              </w:rPr>
              <w:drawing>
                <wp:inline distT="0" distB="0" distL="0" distR="0" wp14:anchorId="6100C9DA" wp14:editId="21ECE81C">
                  <wp:extent cx="2988360" cy="2376000"/>
                  <wp:effectExtent l="0" t="0" r="2540" b="5715"/>
                  <wp:docPr id="145070474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50704744" name=""/>
                          <pic:cNvPicPr/>
                        </pic:nvPicPr>
                        <pic:blipFill>
                          <a:blip r:embed="rId5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8360" cy="237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4088" w:rsidRPr="00393519" w14:paraId="494D4899" w14:textId="77777777" w:rsidTr="00393519">
        <w:trPr>
          <w:trHeight w:val="283"/>
          <w:jc w:val="center"/>
        </w:trPr>
        <w:tc>
          <w:tcPr>
            <w:tcW w:w="5832" w:type="dxa"/>
          </w:tcPr>
          <w:p w14:paraId="7FF7F626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  <w:t>Accuracy</w:t>
            </w:r>
          </w:p>
        </w:tc>
        <w:tc>
          <w:tcPr>
            <w:tcW w:w="5225" w:type="dxa"/>
          </w:tcPr>
          <w:p w14:paraId="66AB00DF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  <w:t>Sensitivity</w:t>
            </w:r>
          </w:p>
        </w:tc>
      </w:tr>
      <w:tr w:rsidR="00264088" w:rsidRPr="00393519" w14:paraId="3F0F8DFF" w14:textId="77777777" w:rsidTr="00393519">
        <w:trPr>
          <w:trHeight w:val="559"/>
          <w:jc w:val="center"/>
        </w:trPr>
        <w:tc>
          <w:tcPr>
            <w:tcW w:w="5832" w:type="dxa"/>
          </w:tcPr>
          <w:p w14:paraId="34E6EA67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noProof/>
                <w:color w:val="EE0000"/>
                <w:sz w:val="24"/>
                <w:szCs w:val="24"/>
              </w:rPr>
              <w:drawing>
                <wp:inline distT="0" distB="0" distL="0" distR="0" wp14:anchorId="71A029B5" wp14:editId="217A14AF">
                  <wp:extent cx="2999776" cy="2412000"/>
                  <wp:effectExtent l="0" t="0" r="0" b="7620"/>
                  <wp:docPr id="127918473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79184730" name=""/>
                          <pic:cNvPicPr/>
                        </pic:nvPicPr>
                        <pic:blipFill>
                          <a:blip r:embed="rId5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99776" cy="241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25" w:type="dxa"/>
          </w:tcPr>
          <w:p w14:paraId="19BB3C93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noProof/>
                <w:color w:val="EE0000"/>
                <w:sz w:val="24"/>
                <w:szCs w:val="24"/>
              </w:rPr>
              <w:drawing>
                <wp:inline distT="0" distB="0" distL="0" distR="0" wp14:anchorId="7564AACA" wp14:editId="55987D8F">
                  <wp:extent cx="2981486" cy="2412000"/>
                  <wp:effectExtent l="0" t="0" r="0" b="7620"/>
                  <wp:docPr id="201343172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13431720" name=""/>
                          <pic:cNvPicPr/>
                        </pic:nvPicPr>
                        <pic:blipFill>
                          <a:blip r:embed="rId5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1486" cy="241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4088" w:rsidRPr="00393519" w14:paraId="239F6942" w14:textId="77777777" w:rsidTr="00393519">
        <w:trPr>
          <w:trHeight w:val="145"/>
          <w:jc w:val="center"/>
        </w:trPr>
        <w:tc>
          <w:tcPr>
            <w:tcW w:w="5832" w:type="dxa"/>
          </w:tcPr>
          <w:p w14:paraId="52C74B20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  <w:t>Specificity</w:t>
            </w:r>
          </w:p>
        </w:tc>
        <w:tc>
          <w:tcPr>
            <w:tcW w:w="5225" w:type="dxa"/>
          </w:tcPr>
          <w:p w14:paraId="4299DC26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  <w:t>Precision</w:t>
            </w:r>
          </w:p>
        </w:tc>
      </w:tr>
      <w:tr w:rsidR="00264088" w:rsidRPr="00393519" w14:paraId="7D8652E3" w14:textId="77777777" w:rsidTr="00393519">
        <w:trPr>
          <w:trHeight w:val="571"/>
          <w:jc w:val="center"/>
        </w:trPr>
        <w:tc>
          <w:tcPr>
            <w:tcW w:w="5832" w:type="dxa"/>
          </w:tcPr>
          <w:p w14:paraId="3595DF72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noProof/>
                <w:color w:val="EE0000"/>
                <w:sz w:val="24"/>
                <w:szCs w:val="24"/>
              </w:rPr>
              <w:drawing>
                <wp:inline distT="0" distB="0" distL="0" distR="0" wp14:anchorId="36439E3E" wp14:editId="68DFAE86">
                  <wp:extent cx="2972496" cy="2304000"/>
                  <wp:effectExtent l="0" t="0" r="0" b="1270"/>
                  <wp:docPr id="85260207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52602079" name=""/>
                          <pic:cNvPicPr/>
                        </pic:nvPicPr>
                        <pic:blipFill>
                          <a:blip r:embed="rId5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2496" cy="230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25" w:type="dxa"/>
          </w:tcPr>
          <w:p w14:paraId="51A9E36B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noProof/>
                <w:color w:val="EE0000"/>
                <w:sz w:val="24"/>
                <w:szCs w:val="24"/>
              </w:rPr>
              <w:drawing>
                <wp:inline distT="0" distB="0" distL="0" distR="0" wp14:anchorId="226C1848" wp14:editId="4A68D779">
                  <wp:extent cx="2872058" cy="2304000"/>
                  <wp:effectExtent l="0" t="0" r="5080" b="1270"/>
                  <wp:docPr id="37837466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8374668" name=""/>
                          <pic:cNvPicPr/>
                        </pic:nvPicPr>
                        <pic:blipFill>
                          <a:blip r:embed="rId5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72058" cy="230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4088" w:rsidRPr="00393519" w14:paraId="0CC78994" w14:textId="77777777" w:rsidTr="00393519">
        <w:trPr>
          <w:trHeight w:val="284"/>
          <w:jc w:val="center"/>
        </w:trPr>
        <w:tc>
          <w:tcPr>
            <w:tcW w:w="5832" w:type="dxa"/>
          </w:tcPr>
          <w:p w14:paraId="2526D88F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  <w:t>FPR</w:t>
            </w:r>
          </w:p>
        </w:tc>
        <w:tc>
          <w:tcPr>
            <w:tcW w:w="5225" w:type="dxa"/>
          </w:tcPr>
          <w:p w14:paraId="5E4EB6CC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  <w:t>FNR</w:t>
            </w:r>
          </w:p>
        </w:tc>
      </w:tr>
    </w:tbl>
    <w:p w14:paraId="5DF5A198" w14:textId="77777777" w:rsidR="00264088" w:rsidRPr="00F159F2" w:rsidRDefault="00264088" w:rsidP="005C3C63">
      <w:pPr>
        <w:tabs>
          <w:tab w:val="left" w:pos="1015"/>
        </w:tabs>
        <w:spacing w:after="0" w:line="480" w:lineRule="auto"/>
        <w:jc w:val="center"/>
        <w:rPr>
          <w:rFonts w:ascii="Times New Roman" w:hAnsi="Times New Roman" w:cs="Times New Roman"/>
          <w:b/>
          <w:bCs/>
          <w:color w:val="EE0000"/>
          <w:kern w:val="0"/>
          <w:sz w:val="24"/>
          <w:szCs w:val="24"/>
          <w14:ligatures w14:val="none"/>
        </w:rPr>
      </w:pPr>
      <w:r w:rsidRPr="005B6998">
        <w:rPr>
          <w:rFonts w:ascii="Times New Roman" w:hAnsi="Times New Roman" w:cs="Times New Roman"/>
          <w:b/>
          <w:bCs/>
          <w:color w:val="EE0000"/>
          <w:sz w:val="24"/>
          <w:szCs w:val="24"/>
        </w:rPr>
        <w:t xml:space="preserve">Figure </w:t>
      </w:r>
      <w:r>
        <w:rPr>
          <w:rFonts w:ascii="Times New Roman" w:hAnsi="Times New Roman" w:cs="Times New Roman"/>
          <w:b/>
          <w:bCs/>
          <w:color w:val="EE0000"/>
          <w:sz w:val="24"/>
          <w:szCs w:val="24"/>
        </w:rPr>
        <w:t>20</w:t>
      </w:r>
      <w:r w:rsidRPr="005B6998">
        <w:rPr>
          <w:rFonts w:ascii="Times New Roman" w:hAnsi="Times New Roman" w:cs="Times New Roman"/>
          <w:color w:val="EE0000"/>
          <w:sz w:val="24"/>
          <w:szCs w:val="24"/>
        </w:rPr>
        <w:t xml:space="preserve">. Comparative assessment based on </w:t>
      </w:r>
      <w:proofErr w:type="spellStart"/>
      <w:r w:rsidRPr="00552128">
        <w:rPr>
          <w:rFonts w:ascii="Times New Roman" w:hAnsi="Times New Roman" w:cs="Times New Roman"/>
          <w:color w:val="EE0000"/>
          <w:kern w:val="0"/>
          <w:sz w:val="24"/>
          <w:szCs w:val="24"/>
          <w14:ligatures w14:val="none"/>
        </w:rPr>
        <w:t>Colour</w:t>
      </w:r>
      <w:proofErr w:type="spellEnd"/>
      <w:r w:rsidRPr="00552128">
        <w:rPr>
          <w:rFonts w:ascii="Times New Roman" w:hAnsi="Times New Roman" w:cs="Times New Roman"/>
          <w:color w:val="EE0000"/>
          <w:kern w:val="0"/>
          <w:sz w:val="24"/>
          <w:szCs w:val="24"/>
          <w14:ligatures w14:val="none"/>
        </w:rPr>
        <w:t xml:space="preserve"> of the Fingernails Image Datasets from Ghana</w:t>
      </w:r>
    </w:p>
    <w:tbl>
      <w:tblPr>
        <w:tblStyle w:val="TableGrid"/>
        <w:tblW w:w="1043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6"/>
        <w:gridCol w:w="5297"/>
      </w:tblGrid>
      <w:tr w:rsidR="00264088" w:rsidRPr="00393519" w14:paraId="733C3BAA" w14:textId="77777777" w:rsidTr="00E06F04">
        <w:trPr>
          <w:trHeight w:val="571"/>
          <w:jc w:val="center"/>
        </w:trPr>
        <w:tc>
          <w:tcPr>
            <w:tcW w:w="5072" w:type="dxa"/>
          </w:tcPr>
          <w:p w14:paraId="36787E3E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noProof/>
                <w:color w:val="EE0000"/>
                <w:sz w:val="24"/>
                <w:szCs w:val="24"/>
              </w:rPr>
              <w:lastRenderedPageBreak/>
              <w:drawing>
                <wp:inline distT="0" distB="0" distL="0" distR="0" wp14:anchorId="2D7326C6" wp14:editId="13F412D4">
                  <wp:extent cx="2943081" cy="2340000"/>
                  <wp:effectExtent l="0" t="0" r="0" b="3175"/>
                  <wp:docPr id="56896586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8965863" name=""/>
                          <pic:cNvPicPr/>
                        </pic:nvPicPr>
                        <pic:blipFill>
                          <a:blip r:embed="rId5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3081" cy="23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61" w:type="dxa"/>
          </w:tcPr>
          <w:p w14:paraId="478FD070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noProof/>
                <w:color w:val="EE0000"/>
                <w:sz w:val="24"/>
                <w:szCs w:val="24"/>
              </w:rPr>
              <w:drawing>
                <wp:inline distT="0" distB="0" distL="0" distR="0" wp14:anchorId="5270452A" wp14:editId="6C16B621">
                  <wp:extent cx="2876926" cy="2304000"/>
                  <wp:effectExtent l="0" t="0" r="0" b="1270"/>
                  <wp:docPr id="1288239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82398" name=""/>
                          <pic:cNvPicPr/>
                        </pic:nvPicPr>
                        <pic:blipFill>
                          <a:blip r:embed="rId5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76926" cy="230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4088" w:rsidRPr="00393519" w14:paraId="2976E8FA" w14:textId="77777777" w:rsidTr="00E06F04">
        <w:trPr>
          <w:trHeight w:val="117"/>
          <w:jc w:val="center"/>
        </w:trPr>
        <w:tc>
          <w:tcPr>
            <w:tcW w:w="5072" w:type="dxa"/>
          </w:tcPr>
          <w:p w14:paraId="68C9E6EF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  <w:t>Accuracy</w:t>
            </w:r>
          </w:p>
        </w:tc>
        <w:tc>
          <w:tcPr>
            <w:tcW w:w="5361" w:type="dxa"/>
          </w:tcPr>
          <w:p w14:paraId="24AD5A88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  <w:t>Sensitivity</w:t>
            </w:r>
          </w:p>
        </w:tc>
      </w:tr>
      <w:tr w:rsidR="00264088" w:rsidRPr="00393519" w14:paraId="51C83A46" w14:textId="77777777" w:rsidTr="00E06F04">
        <w:trPr>
          <w:trHeight w:val="559"/>
          <w:jc w:val="center"/>
        </w:trPr>
        <w:tc>
          <w:tcPr>
            <w:tcW w:w="5072" w:type="dxa"/>
          </w:tcPr>
          <w:p w14:paraId="51D482EE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noProof/>
                <w:color w:val="EE0000"/>
                <w:sz w:val="24"/>
                <w:szCs w:val="24"/>
              </w:rPr>
              <w:drawing>
                <wp:inline distT="0" distB="0" distL="0" distR="0" wp14:anchorId="6274796A" wp14:editId="0121EDF3">
                  <wp:extent cx="2988001" cy="2340000"/>
                  <wp:effectExtent l="0" t="0" r="3175" b="3175"/>
                  <wp:docPr id="133834752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38347521" name=""/>
                          <pic:cNvPicPr/>
                        </pic:nvPicPr>
                        <pic:blipFill>
                          <a:blip r:embed="rId5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8001" cy="23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61" w:type="dxa"/>
          </w:tcPr>
          <w:p w14:paraId="60AFC292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noProof/>
                <w:color w:val="EE0000"/>
                <w:sz w:val="24"/>
                <w:szCs w:val="24"/>
              </w:rPr>
              <w:drawing>
                <wp:inline distT="0" distB="0" distL="0" distR="0" wp14:anchorId="4BBE838B" wp14:editId="30E059A3">
                  <wp:extent cx="3031772" cy="2340000"/>
                  <wp:effectExtent l="0" t="0" r="0" b="3175"/>
                  <wp:docPr id="123117344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1173446" name=""/>
                          <pic:cNvPicPr/>
                        </pic:nvPicPr>
                        <pic:blipFill>
                          <a:blip r:embed="rId5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1772" cy="23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4088" w:rsidRPr="00393519" w14:paraId="674F9A97" w14:textId="77777777" w:rsidTr="00E06F04">
        <w:trPr>
          <w:trHeight w:val="287"/>
          <w:jc w:val="center"/>
        </w:trPr>
        <w:tc>
          <w:tcPr>
            <w:tcW w:w="5072" w:type="dxa"/>
          </w:tcPr>
          <w:p w14:paraId="0970641A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  <w:t>Specificity</w:t>
            </w:r>
          </w:p>
        </w:tc>
        <w:tc>
          <w:tcPr>
            <w:tcW w:w="5361" w:type="dxa"/>
          </w:tcPr>
          <w:p w14:paraId="37BCF6AA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  <w:t>Precision</w:t>
            </w:r>
          </w:p>
        </w:tc>
      </w:tr>
      <w:tr w:rsidR="00264088" w:rsidRPr="00393519" w14:paraId="36120D7D" w14:textId="77777777" w:rsidTr="00E06F04">
        <w:trPr>
          <w:trHeight w:val="571"/>
          <w:jc w:val="center"/>
        </w:trPr>
        <w:tc>
          <w:tcPr>
            <w:tcW w:w="5072" w:type="dxa"/>
          </w:tcPr>
          <w:p w14:paraId="73EA93F4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noProof/>
                <w:color w:val="EE0000"/>
                <w:sz w:val="24"/>
                <w:szCs w:val="24"/>
              </w:rPr>
              <w:drawing>
                <wp:inline distT="0" distB="0" distL="0" distR="0" wp14:anchorId="554185B6" wp14:editId="6E3BEE21">
                  <wp:extent cx="3118989" cy="2448000"/>
                  <wp:effectExtent l="0" t="0" r="5715" b="0"/>
                  <wp:docPr id="147695804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6958042" name=""/>
                          <pic:cNvPicPr/>
                        </pic:nvPicPr>
                        <pic:blipFill>
                          <a:blip r:embed="rId5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18989" cy="244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61" w:type="dxa"/>
          </w:tcPr>
          <w:p w14:paraId="093AF693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noProof/>
                <w:color w:val="EE0000"/>
                <w:sz w:val="24"/>
                <w:szCs w:val="24"/>
              </w:rPr>
              <w:drawing>
                <wp:inline distT="0" distB="0" distL="0" distR="0" wp14:anchorId="7962C8C4" wp14:editId="43303B5C">
                  <wp:extent cx="2980325" cy="2340000"/>
                  <wp:effectExtent l="0" t="0" r="0" b="3175"/>
                  <wp:docPr id="158523596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5235967" name=""/>
                          <pic:cNvPicPr/>
                        </pic:nvPicPr>
                        <pic:blipFill>
                          <a:blip r:embed="rId5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0325" cy="23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4088" w:rsidRPr="00393519" w14:paraId="201AE140" w14:textId="77777777" w:rsidTr="00E06F04">
        <w:trPr>
          <w:trHeight w:val="284"/>
          <w:jc w:val="center"/>
        </w:trPr>
        <w:tc>
          <w:tcPr>
            <w:tcW w:w="5072" w:type="dxa"/>
          </w:tcPr>
          <w:p w14:paraId="6D9C5511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  <w:t>FPR</w:t>
            </w:r>
          </w:p>
        </w:tc>
        <w:tc>
          <w:tcPr>
            <w:tcW w:w="5361" w:type="dxa"/>
          </w:tcPr>
          <w:p w14:paraId="21785328" w14:textId="77777777" w:rsidR="00264088" w:rsidRPr="00393519" w:rsidRDefault="00264088" w:rsidP="00393519">
            <w:pPr>
              <w:tabs>
                <w:tab w:val="left" w:pos="1015"/>
              </w:tabs>
              <w:jc w:val="center"/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</w:pPr>
            <w:r w:rsidRPr="00393519">
              <w:rPr>
                <w:rFonts w:ascii="Times New Roman" w:hAnsi="Times New Roman" w:cs="Times New Roman"/>
                <w:b/>
                <w:bCs/>
                <w:color w:val="EE0000"/>
                <w:sz w:val="24"/>
                <w:szCs w:val="24"/>
              </w:rPr>
              <w:t>FNR</w:t>
            </w:r>
          </w:p>
        </w:tc>
      </w:tr>
    </w:tbl>
    <w:p w14:paraId="365A38DF" w14:textId="04AFB109" w:rsidR="00D32B0A" w:rsidRPr="00E06F04" w:rsidRDefault="00264088" w:rsidP="00E06F04">
      <w:pPr>
        <w:tabs>
          <w:tab w:val="left" w:pos="1015"/>
        </w:tabs>
        <w:spacing w:after="0" w:line="480" w:lineRule="auto"/>
        <w:jc w:val="center"/>
        <w:rPr>
          <w:rFonts w:ascii="Times New Roman" w:hAnsi="Times New Roman" w:cs="Times New Roman"/>
          <w:color w:val="EE0000"/>
          <w:sz w:val="24"/>
          <w:szCs w:val="24"/>
        </w:rPr>
      </w:pPr>
      <w:r w:rsidRPr="00E8651E">
        <w:rPr>
          <w:rFonts w:ascii="Times New Roman" w:hAnsi="Times New Roman" w:cs="Times New Roman"/>
          <w:b/>
          <w:bCs/>
          <w:color w:val="EE0000"/>
          <w:sz w:val="24"/>
          <w:szCs w:val="24"/>
        </w:rPr>
        <w:t xml:space="preserve">Figure </w:t>
      </w:r>
      <w:r>
        <w:rPr>
          <w:rFonts w:ascii="Times New Roman" w:hAnsi="Times New Roman" w:cs="Times New Roman"/>
          <w:b/>
          <w:bCs/>
          <w:color w:val="EE0000"/>
          <w:sz w:val="24"/>
          <w:szCs w:val="24"/>
        </w:rPr>
        <w:t>21</w:t>
      </w:r>
      <w:r w:rsidRPr="00E8651E">
        <w:rPr>
          <w:rFonts w:ascii="Times New Roman" w:hAnsi="Times New Roman" w:cs="Times New Roman"/>
          <w:b/>
          <w:bCs/>
          <w:color w:val="EE0000"/>
          <w:sz w:val="24"/>
          <w:szCs w:val="24"/>
        </w:rPr>
        <w:t xml:space="preserve">. </w:t>
      </w:r>
      <w:r w:rsidRPr="00E8651E">
        <w:rPr>
          <w:rFonts w:ascii="Times New Roman" w:hAnsi="Times New Roman" w:cs="Times New Roman"/>
          <w:color w:val="EE0000"/>
          <w:sz w:val="24"/>
          <w:szCs w:val="24"/>
        </w:rPr>
        <w:t xml:space="preserve">Comparative results </w:t>
      </w:r>
      <w:r w:rsidRPr="00E8651E">
        <w:rPr>
          <w:rFonts w:ascii="Times New Roman" w:hAnsi="Times New Roman" w:cs="Times New Roman"/>
          <w:color w:val="EE0000"/>
          <w:kern w:val="0"/>
          <w:sz w:val="24"/>
          <w:szCs w:val="24"/>
          <w14:ligatures w14:val="none"/>
        </w:rPr>
        <w:t xml:space="preserve">on the Detection of Anemia using the Ranking based Fused Features </w:t>
      </w:r>
      <w:r w:rsidRPr="00E8651E">
        <w:rPr>
          <w:rFonts w:ascii="Times New Roman" w:hAnsi="Times New Roman" w:cs="Times New Roman"/>
          <w:color w:val="EE0000"/>
          <w:sz w:val="24"/>
          <w:szCs w:val="24"/>
        </w:rPr>
        <w:t>with varying training percentage</w:t>
      </w:r>
    </w:p>
    <w:sectPr w:rsidR="00D32B0A" w:rsidRPr="00E06F04">
      <w:headerReference w:type="default" r:id="rId58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4FE589" w14:textId="77777777" w:rsidR="00F75B92" w:rsidRDefault="00F75B92" w:rsidP="00BC61F0">
      <w:pPr>
        <w:spacing w:after="0" w:line="240" w:lineRule="auto"/>
      </w:pPr>
      <w:r>
        <w:separator/>
      </w:r>
    </w:p>
  </w:endnote>
  <w:endnote w:type="continuationSeparator" w:id="0">
    <w:p w14:paraId="1B127A6C" w14:textId="77777777" w:rsidR="00F75B92" w:rsidRDefault="00F75B92" w:rsidP="00BC61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4E2BAE" w14:textId="77777777" w:rsidR="00F75B92" w:rsidRDefault="00F75B92" w:rsidP="00BC61F0">
      <w:pPr>
        <w:spacing w:after="0" w:line="240" w:lineRule="auto"/>
      </w:pPr>
      <w:r>
        <w:separator/>
      </w:r>
    </w:p>
  </w:footnote>
  <w:footnote w:type="continuationSeparator" w:id="0">
    <w:p w14:paraId="53D01CC6" w14:textId="77777777" w:rsidR="00F75B92" w:rsidRDefault="00F75B92" w:rsidP="00BC61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C8033C" w14:textId="5313E988" w:rsidR="00BC61F0" w:rsidRDefault="00BC61F0">
    <w:pPr>
      <w:pStyle w:val="Header"/>
    </w:pPr>
    <w: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DC3D1B"/>
    <w:multiLevelType w:val="hybridMultilevel"/>
    <w:tmpl w:val="460837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73A39A4"/>
    <w:multiLevelType w:val="hybridMultilevel"/>
    <w:tmpl w:val="46C8C218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0D13B4B"/>
    <w:multiLevelType w:val="hybridMultilevel"/>
    <w:tmpl w:val="DFEE4B8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69E3028E"/>
    <w:multiLevelType w:val="multilevel"/>
    <w:tmpl w:val="69E3028E"/>
    <w:lvl w:ilvl="0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2sLAwNDcGMixNDUyMzZV0lIJTi4sz8/NACgwNawHXhgEPLQAAAA=="/>
  </w:docVars>
  <w:rsids>
    <w:rsidRoot w:val="00EF67EC"/>
    <w:rsid w:val="00001973"/>
    <w:rsid w:val="00007A4D"/>
    <w:rsid w:val="0001292F"/>
    <w:rsid w:val="00014AB7"/>
    <w:rsid w:val="000157D8"/>
    <w:rsid w:val="0001624E"/>
    <w:rsid w:val="00016415"/>
    <w:rsid w:val="000223F8"/>
    <w:rsid w:val="00026464"/>
    <w:rsid w:val="000267FD"/>
    <w:rsid w:val="000303C2"/>
    <w:rsid w:val="00031380"/>
    <w:rsid w:val="00032822"/>
    <w:rsid w:val="00032E5E"/>
    <w:rsid w:val="00032F43"/>
    <w:rsid w:val="000352F0"/>
    <w:rsid w:val="00040BA6"/>
    <w:rsid w:val="00041B13"/>
    <w:rsid w:val="00043F60"/>
    <w:rsid w:val="00045A98"/>
    <w:rsid w:val="0004631D"/>
    <w:rsid w:val="00047260"/>
    <w:rsid w:val="00052200"/>
    <w:rsid w:val="00055428"/>
    <w:rsid w:val="00057158"/>
    <w:rsid w:val="0006094D"/>
    <w:rsid w:val="00061700"/>
    <w:rsid w:val="00063C2B"/>
    <w:rsid w:val="00064E53"/>
    <w:rsid w:val="0006714E"/>
    <w:rsid w:val="00070586"/>
    <w:rsid w:val="00071232"/>
    <w:rsid w:val="000718CE"/>
    <w:rsid w:val="00071FEF"/>
    <w:rsid w:val="00072DC5"/>
    <w:rsid w:val="00074350"/>
    <w:rsid w:val="000744C6"/>
    <w:rsid w:val="000759A0"/>
    <w:rsid w:val="0008331A"/>
    <w:rsid w:val="000853D4"/>
    <w:rsid w:val="00087576"/>
    <w:rsid w:val="000916A6"/>
    <w:rsid w:val="00093FB8"/>
    <w:rsid w:val="00095758"/>
    <w:rsid w:val="000A0FAB"/>
    <w:rsid w:val="000A65E2"/>
    <w:rsid w:val="000C0D11"/>
    <w:rsid w:val="000C4EC8"/>
    <w:rsid w:val="000D1DE8"/>
    <w:rsid w:val="000D4CD4"/>
    <w:rsid w:val="000E44E7"/>
    <w:rsid w:val="000E4E16"/>
    <w:rsid w:val="000E5D51"/>
    <w:rsid w:val="000F04B1"/>
    <w:rsid w:val="00101576"/>
    <w:rsid w:val="00102466"/>
    <w:rsid w:val="00102C08"/>
    <w:rsid w:val="00105987"/>
    <w:rsid w:val="0010697B"/>
    <w:rsid w:val="00106F31"/>
    <w:rsid w:val="00110B4D"/>
    <w:rsid w:val="00113646"/>
    <w:rsid w:val="00113A2B"/>
    <w:rsid w:val="00113C6E"/>
    <w:rsid w:val="00114D17"/>
    <w:rsid w:val="001150A4"/>
    <w:rsid w:val="001168B7"/>
    <w:rsid w:val="0011747B"/>
    <w:rsid w:val="001227B1"/>
    <w:rsid w:val="00122D99"/>
    <w:rsid w:val="00122EC2"/>
    <w:rsid w:val="00127D6C"/>
    <w:rsid w:val="00142289"/>
    <w:rsid w:val="0014407D"/>
    <w:rsid w:val="0014781F"/>
    <w:rsid w:val="00151C4D"/>
    <w:rsid w:val="00157B0E"/>
    <w:rsid w:val="00157F0C"/>
    <w:rsid w:val="00161D99"/>
    <w:rsid w:val="001629CD"/>
    <w:rsid w:val="00163E45"/>
    <w:rsid w:val="00167B46"/>
    <w:rsid w:val="00167F34"/>
    <w:rsid w:val="0017412B"/>
    <w:rsid w:val="00175D09"/>
    <w:rsid w:val="001760CA"/>
    <w:rsid w:val="00183529"/>
    <w:rsid w:val="00183695"/>
    <w:rsid w:val="00186FB8"/>
    <w:rsid w:val="00187394"/>
    <w:rsid w:val="001927F5"/>
    <w:rsid w:val="00195F8F"/>
    <w:rsid w:val="001A050D"/>
    <w:rsid w:val="001A1688"/>
    <w:rsid w:val="001A261B"/>
    <w:rsid w:val="001A3EF4"/>
    <w:rsid w:val="001B04F7"/>
    <w:rsid w:val="001B6972"/>
    <w:rsid w:val="001C0247"/>
    <w:rsid w:val="001C2147"/>
    <w:rsid w:val="001D4268"/>
    <w:rsid w:val="001D4459"/>
    <w:rsid w:val="001E1146"/>
    <w:rsid w:val="001E2B59"/>
    <w:rsid w:val="001E7B9C"/>
    <w:rsid w:val="001F6EA2"/>
    <w:rsid w:val="001F772A"/>
    <w:rsid w:val="002016FD"/>
    <w:rsid w:val="00201D42"/>
    <w:rsid w:val="00203C75"/>
    <w:rsid w:val="0021094D"/>
    <w:rsid w:val="00212172"/>
    <w:rsid w:val="0021264F"/>
    <w:rsid w:val="00214E4C"/>
    <w:rsid w:val="00224616"/>
    <w:rsid w:val="00224C7D"/>
    <w:rsid w:val="0023562E"/>
    <w:rsid w:val="0024180F"/>
    <w:rsid w:val="002500EE"/>
    <w:rsid w:val="00251A75"/>
    <w:rsid w:val="00252576"/>
    <w:rsid w:val="002534C0"/>
    <w:rsid w:val="0025534D"/>
    <w:rsid w:val="0026266B"/>
    <w:rsid w:val="00264088"/>
    <w:rsid w:val="002662D2"/>
    <w:rsid w:val="00270264"/>
    <w:rsid w:val="00271B64"/>
    <w:rsid w:val="00272DC5"/>
    <w:rsid w:val="00273E4F"/>
    <w:rsid w:val="00274C87"/>
    <w:rsid w:val="00276322"/>
    <w:rsid w:val="002766E7"/>
    <w:rsid w:val="00282ACB"/>
    <w:rsid w:val="00282F03"/>
    <w:rsid w:val="00283952"/>
    <w:rsid w:val="00290B1B"/>
    <w:rsid w:val="00292D86"/>
    <w:rsid w:val="002A1B84"/>
    <w:rsid w:val="002A4D88"/>
    <w:rsid w:val="002A79D5"/>
    <w:rsid w:val="002B222B"/>
    <w:rsid w:val="002B222D"/>
    <w:rsid w:val="002C57BF"/>
    <w:rsid w:val="002C6F35"/>
    <w:rsid w:val="002D37AF"/>
    <w:rsid w:val="002D3C99"/>
    <w:rsid w:val="002D5717"/>
    <w:rsid w:val="002E07B9"/>
    <w:rsid w:val="002E23D8"/>
    <w:rsid w:val="002E7331"/>
    <w:rsid w:val="002F0C88"/>
    <w:rsid w:val="002F1616"/>
    <w:rsid w:val="002F2932"/>
    <w:rsid w:val="002F7F51"/>
    <w:rsid w:val="00302023"/>
    <w:rsid w:val="00305F52"/>
    <w:rsid w:val="0030666A"/>
    <w:rsid w:val="003074F0"/>
    <w:rsid w:val="003123D1"/>
    <w:rsid w:val="0031554C"/>
    <w:rsid w:val="0031602D"/>
    <w:rsid w:val="00322E18"/>
    <w:rsid w:val="00325E23"/>
    <w:rsid w:val="0032794F"/>
    <w:rsid w:val="00327CAF"/>
    <w:rsid w:val="00327E8C"/>
    <w:rsid w:val="0033287C"/>
    <w:rsid w:val="003411C8"/>
    <w:rsid w:val="003427E0"/>
    <w:rsid w:val="00342C41"/>
    <w:rsid w:val="00343099"/>
    <w:rsid w:val="00343331"/>
    <w:rsid w:val="00344E08"/>
    <w:rsid w:val="003514FA"/>
    <w:rsid w:val="00351C7B"/>
    <w:rsid w:val="003533D3"/>
    <w:rsid w:val="003546DD"/>
    <w:rsid w:val="0035513A"/>
    <w:rsid w:val="0035555E"/>
    <w:rsid w:val="00355B58"/>
    <w:rsid w:val="00355E80"/>
    <w:rsid w:val="00360E73"/>
    <w:rsid w:val="00361679"/>
    <w:rsid w:val="00362771"/>
    <w:rsid w:val="00364172"/>
    <w:rsid w:val="0036517B"/>
    <w:rsid w:val="00365A88"/>
    <w:rsid w:val="003671BD"/>
    <w:rsid w:val="00376441"/>
    <w:rsid w:val="00381D45"/>
    <w:rsid w:val="003838BA"/>
    <w:rsid w:val="003859D8"/>
    <w:rsid w:val="003879FC"/>
    <w:rsid w:val="0039050F"/>
    <w:rsid w:val="00390CF1"/>
    <w:rsid w:val="00393519"/>
    <w:rsid w:val="00393919"/>
    <w:rsid w:val="00395A2B"/>
    <w:rsid w:val="003A0458"/>
    <w:rsid w:val="003A6C6B"/>
    <w:rsid w:val="003B3C98"/>
    <w:rsid w:val="003B4362"/>
    <w:rsid w:val="003B4688"/>
    <w:rsid w:val="003C1BAC"/>
    <w:rsid w:val="003C1EC0"/>
    <w:rsid w:val="003C243A"/>
    <w:rsid w:val="003C457F"/>
    <w:rsid w:val="003C6299"/>
    <w:rsid w:val="003D22E8"/>
    <w:rsid w:val="003D5B6B"/>
    <w:rsid w:val="003D6D87"/>
    <w:rsid w:val="003E336B"/>
    <w:rsid w:val="003F22F8"/>
    <w:rsid w:val="003F6635"/>
    <w:rsid w:val="003F6E4A"/>
    <w:rsid w:val="003F7FF7"/>
    <w:rsid w:val="004003C1"/>
    <w:rsid w:val="00400872"/>
    <w:rsid w:val="00403D65"/>
    <w:rsid w:val="004057BA"/>
    <w:rsid w:val="00406E19"/>
    <w:rsid w:val="004079D4"/>
    <w:rsid w:val="00411F6B"/>
    <w:rsid w:val="004207A8"/>
    <w:rsid w:val="00425550"/>
    <w:rsid w:val="00425CF4"/>
    <w:rsid w:val="00430620"/>
    <w:rsid w:val="00431967"/>
    <w:rsid w:val="004342CB"/>
    <w:rsid w:val="00442BC8"/>
    <w:rsid w:val="00444595"/>
    <w:rsid w:val="00446997"/>
    <w:rsid w:val="00452E5A"/>
    <w:rsid w:val="00453844"/>
    <w:rsid w:val="00453BD2"/>
    <w:rsid w:val="00455114"/>
    <w:rsid w:val="0045660B"/>
    <w:rsid w:val="00460401"/>
    <w:rsid w:val="00460CC7"/>
    <w:rsid w:val="00463BFE"/>
    <w:rsid w:val="00466C73"/>
    <w:rsid w:val="004700F8"/>
    <w:rsid w:val="00470D03"/>
    <w:rsid w:val="00474866"/>
    <w:rsid w:val="00475036"/>
    <w:rsid w:val="00476FCD"/>
    <w:rsid w:val="0048029F"/>
    <w:rsid w:val="004819D9"/>
    <w:rsid w:val="00481CE0"/>
    <w:rsid w:val="00483527"/>
    <w:rsid w:val="004848FB"/>
    <w:rsid w:val="0049053D"/>
    <w:rsid w:val="004906A8"/>
    <w:rsid w:val="004907CE"/>
    <w:rsid w:val="0049217A"/>
    <w:rsid w:val="004923C6"/>
    <w:rsid w:val="00494CCB"/>
    <w:rsid w:val="00495F68"/>
    <w:rsid w:val="00496F52"/>
    <w:rsid w:val="004A0183"/>
    <w:rsid w:val="004A293F"/>
    <w:rsid w:val="004A4D26"/>
    <w:rsid w:val="004A54CF"/>
    <w:rsid w:val="004A7386"/>
    <w:rsid w:val="004A745D"/>
    <w:rsid w:val="004B0BFA"/>
    <w:rsid w:val="004B1614"/>
    <w:rsid w:val="004B17AE"/>
    <w:rsid w:val="004B3468"/>
    <w:rsid w:val="004B34DE"/>
    <w:rsid w:val="004C00A5"/>
    <w:rsid w:val="004C226D"/>
    <w:rsid w:val="004C3439"/>
    <w:rsid w:val="004C37B0"/>
    <w:rsid w:val="004C77C4"/>
    <w:rsid w:val="004D25EB"/>
    <w:rsid w:val="004D2FFF"/>
    <w:rsid w:val="004D442D"/>
    <w:rsid w:val="004E05C3"/>
    <w:rsid w:val="004E4C46"/>
    <w:rsid w:val="004E7971"/>
    <w:rsid w:val="004F3649"/>
    <w:rsid w:val="004F4877"/>
    <w:rsid w:val="004F643D"/>
    <w:rsid w:val="004F7F9E"/>
    <w:rsid w:val="00503A2E"/>
    <w:rsid w:val="005044E8"/>
    <w:rsid w:val="00511109"/>
    <w:rsid w:val="00515B3B"/>
    <w:rsid w:val="00516851"/>
    <w:rsid w:val="00523953"/>
    <w:rsid w:val="00523D8A"/>
    <w:rsid w:val="00527077"/>
    <w:rsid w:val="005276F5"/>
    <w:rsid w:val="0053004E"/>
    <w:rsid w:val="005312D1"/>
    <w:rsid w:val="005456D5"/>
    <w:rsid w:val="00551602"/>
    <w:rsid w:val="00564F9B"/>
    <w:rsid w:val="00565838"/>
    <w:rsid w:val="00565B91"/>
    <w:rsid w:val="00565D31"/>
    <w:rsid w:val="00565F7A"/>
    <w:rsid w:val="00567D6C"/>
    <w:rsid w:val="00570B6B"/>
    <w:rsid w:val="005737D4"/>
    <w:rsid w:val="00573D34"/>
    <w:rsid w:val="00573EF8"/>
    <w:rsid w:val="00574E52"/>
    <w:rsid w:val="00574F8E"/>
    <w:rsid w:val="00582F92"/>
    <w:rsid w:val="00585AB0"/>
    <w:rsid w:val="0058754A"/>
    <w:rsid w:val="00587F68"/>
    <w:rsid w:val="00590D03"/>
    <w:rsid w:val="00592FE4"/>
    <w:rsid w:val="00593D89"/>
    <w:rsid w:val="0059401F"/>
    <w:rsid w:val="00594389"/>
    <w:rsid w:val="00594EEF"/>
    <w:rsid w:val="0059516F"/>
    <w:rsid w:val="00597C4C"/>
    <w:rsid w:val="005A0B43"/>
    <w:rsid w:val="005A25AE"/>
    <w:rsid w:val="005A4724"/>
    <w:rsid w:val="005A6978"/>
    <w:rsid w:val="005A6A8B"/>
    <w:rsid w:val="005B04CF"/>
    <w:rsid w:val="005B053F"/>
    <w:rsid w:val="005B17A2"/>
    <w:rsid w:val="005B7C16"/>
    <w:rsid w:val="005C19EB"/>
    <w:rsid w:val="005C3C63"/>
    <w:rsid w:val="005D063D"/>
    <w:rsid w:val="005D39C9"/>
    <w:rsid w:val="005D3D25"/>
    <w:rsid w:val="005D6167"/>
    <w:rsid w:val="005D7CDC"/>
    <w:rsid w:val="005E07C6"/>
    <w:rsid w:val="005E3087"/>
    <w:rsid w:val="005E45BC"/>
    <w:rsid w:val="005E491C"/>
    <w:rsid w:val="005E64F6"/>
    <w:rsid w:val="005E69E2"/>
    <w:rsid w:val="005F1ECC"/>
    <w:rsid w:val="005F3B84"/>
    <w:rsid w:val="005F618A"/>
    <w:rsid w:val="00600EB0"/>
    <w:rsid w:val="006044CA"/>
    <w:rsid w:val="006074F4"/>
    <w:rsid w:val="00610FBC"/>
    <w:rsid w:val="00611DEF"/>
    <w:rsid w:val="00613020"/>
    <w:rsid w:val="00613C0C"/>
    <w:rsid w:val="006169B3"/>
    <w:rsid w:val="0061781D"/>
    <w:rsid w:val="00622A01"/>
    <w:rsid w:val="0063095B"/>
    <w:rsid w:val="0063308F"/>
    <w:rsid w:val="006345D2"/>
    <w:rsid w:val="006400C5"/>
    <w:rsid w:val="00642855"/>
    <w:rsid w:val="00643D07"/>
    <w:rsid w:val="00644B38"/>
    <w:rsid w:val="00646A99"/>
    <w:rsid w:val="00650F8F"/>
    <w:rsid w:val="006530EE"/>
    <w:rsid w:val="00654B53"/>
    <w:rsid w:val="0065636C"/>
    <w:rsid w:val="006633E6"/>
    <w:rsid w:val="00666080"/>
    <w:rsid w:val="00667488"/>
    <w:rsid w:val="00667802"/>
    <w:rsid w:val="00671DF3"/>
    <w:rsid w:val="00673A36"/>
    <w:rsid w:val="00681088"/>
    <w:rsid w:val="0068231E"/>
    <w:rsid w:val="00682361"/>
    <w:rsid w:val="00682A9B"/>
    <w:rsid w:val="00682F01"/>
    <w:rsid w:val="00684DF6"/>
    <w:rsid w:val="00685E8D"/>
    <w:rsid w:val="00690884"/>
    <w:rsid w:val="00693F01"/>
    <w:rsid w:val="00695ED3"/>
    <w:rsid w:val="006A159A"/>
    <w:rsid w:val="006A191B"/>
    <w:rsid w:val="006A3A2E"/>
    <w:rsid w:val="006A6D1A"/>
    <w:rsid w:val="006B4BF3"/>
    <w:rsid w:val="006B5917"/>
    <w:rsid w:val="006C16FE"/>
    <w:rsid w:val="006C3B3E"/>
    <w:rsid w:val="006C490E"/>
    <w:rsid w:val="006C4AB3"/>
    <w:rsid w:val="006D0941"/>
    <w:rsid w:val="006D482F"/>
    <w:rsid w:val="006D7A45"/>
    <w:rsid w:val="006E45FF"/>
    <w:rsid w:val="006E4C1D"/>
    <w:rsid w:val="006E4E43"/>
    <w:rsid w:val="006F4C10"/>
    <w:rsid w:val="006F69E8"/>
    <w:rsid w:val="006F765D"/>
    <w:rsid w:val="00700CC4"/>
    <w:rsid w:val="00701C68"/>
    <w:rsid w:val="00706A6D"/>
    <w:rsid w:val="00706E76"/>
    <w:rsid w:val="007076CC"/>
    <w:rsid w:val="0071020F"/>
    <w:rsid w:val="00710E9D"/>
    <w:rsid w:val="00711B9E"/>
    <w:rsid w:val="00713BE9"/>
    <w:rsid w:val="007167D2"/>
    <w:rsid w:val="00722B14"/>
    <w:rsid w:val="007314D9"/>
    <w:rsid w:val="007334DF"/>
    <w:rsid w:val="00733CF3"/>
    <w:rsid w:val="00734514"/>
    <w:rsid w:val="007356E1"/>
    <w:rsid w:val="00737B6A"/>
    <w:rsid w:val="007409CB"/>
    <w:rsid w:val="00745796"/>
    <w:rsid w:val="00751D8A"/>
    <w:rsid w:val="007546D6"/>
    <w:rsid w:val="00754C4D"/>
    <w:rsid w:val="0075544D"/>
    <w:rsid w:val="00757F6C"/>
    <w:rsid w:val="00760159"/>
    <w:rsid w:val="00761829"/>
    <w:rsid w:val="0076574B"/>
    <w:rsid w:val="00765A33"/>
    <w:rsid w:val="00771C45"/>
    <w:rsid w:val="007725CF"/>
    <w:rsid w:val="007777BF"/>
    <w:rsid w:val="007845BB"/>
    <w:rsid w:val="00786766"/>
    <w:rsid w:val="007A0E87"/>
    <w:rsid w:val="007A1479"/>
    <w:rsid w:val="007A3FFE"/>
    <w:rsid w:val="007A5D13"/>
    <w:rsid w:val="007A672A"/>
    <w:rsid w:val="007B05DD"/>
    <w:rsid w:val="007B3C55"/>
    <w:rsid w:val="007B62B2"/>
    <w:rsid w:val="007C3639"/>
    <w:rsid w:val="007C7B47"/>
    <w:rsid w:val="007D0EE9"/>
    <w:rsid w:val="007D261D"/>
    <w:rsid w:val="007D36E7"/>
    <w:rsid w:val="007D7B09"/>
    <w:rsid w:val="007E100C"/>
    <w:rsid w:val="007E4FA0"/>
    <w:rsid w:val="007E6A97"/>
    <w:rsid w:val="007F061F"/>
    <w:rsid w:val="007F329F"/>
    <w:rsid w:val="007F41C6"/>
    <w:rsid w:val="007F4A1C"/>
    <w:rsid w:val="00801786"/>
    <w:rsid w:val="00803343"/>
    <w:rsid w:val="00803DF3"/>
    <w:rsid w:val="00807A6A"/>
    <w:rsid w:val="00813D94"/>
    <w:rsid w:val="0082222F"/>
    <w:rsid w:val="00825A78"/>
    <w:rsid w:val="008314E4"/>
    <w:rsid w:val="008319FF"/>
    <w:rsid w:val="00833A0B"/>
    <w:rsid w:val="00835BB0"/>
    <w:rsid w:val="00837304"/>
    <w:rsid w:val="0083748F"/>
    <w:rsid w:val="00837ABC"/>
    <w:rsid w:val="0084391A"/>
    <w:rsid w:val="008466E0"/>
    <w:rsid w:val="008501DA"/>
    <w:rsid w:val="00850D33"/>
    <w:rsid w:val="00852C21"/>
    <w:rsid w:val="00854473"/>
    <w:rsid w:val="00854F53"/>
    <w:rsid w:val="00857C86"/>
    <w:rsid w:val="00861DB1"/>
    <w:rsid w:val="00863741"/>
    <w:rsid w:val="00866EC1"/>
    <w:rsid w:val="008719AA"/>
    <w:rsid w:val="0087228F"/>
    <w:rsid w:val="00875525"/>
    <w:rsid w:val="0087614D"/>
    <w:rsid w:val="0087663F"/>
    <w:rsid w:val="00880810"/>
    <w:rsid w:val="0088148A"/>
    <w:rsid w:val="00882B09"/>
    <w:rsid w:val="00884C27"/>
    <w:rsid w:val="00884D6D"/>
    <w:rsid w:val="00886348"/>
    <w:rsid w:val="00886FA9"/>
    <w:rsid w:val="00892079"/>
    <w:rsid w:val="00892E9E"/>
    <w:rsid w:val="00895368"/>
    <w:rsid w:val="008A2B66"/>
    <w:rsid w:val="008A3E36"/>
    <w:rsid w:val="008A559C"/>
    <w:rsid w:val="008A5DDF"/>
    <w:rsid w:val="008A7811"/>
    <w:rsid w:val="008B0FFF"/>
    <w:rsid w:val="008C0AFD"/>
    <w:rsid w:val="008C2191"/>
    <w:rsid w:val="008C4307"/>
    <w:rsid w:val="008C7691"/>
    <w:rsid w:val="008D05CE"/>
    <w:rsid w:val="008D104B"/>
    <w:rsid w:val="008D5AE0"/>
    <w:rsid w:val="008E099A"/>
    <w:rsid w:val="008F0C0A"/>
    <w:rsid w:val="008F2028"/>
    <w:rsid w:val="008F2DA6"/>
    <w:rsid w:val="008F567A"/>
    <w:rsid w:val="008F5685"/>
    <w:rsid w:val="008F7839"/>
    <w:rsid w:val="008F7BAE"/>
    <w:rsid w:val="00902416"/>
    <w:rsid w:val="009043A5"/>
    <w:rsid w:val="00904CA7"/>
    <w:rsid w:val="00904EC8"/>
    <w:rsid w:val="0091119B"/>
    <w:rsid w:val="00912F54"/>
    <w:rsid w:val="0091598C"/>
    <w:rsid w:val="0091632D"/>
    <w:rsid w:val="00920B2D"/>
    <w:rsid w:val="00922B16"/>
    <w:rsid w:val="00924435"/>
    <w:rsid w:val="009253E8"/>
    <w:rsid w:val="00932033"/>
    <w:rsid w:val="00933009"/>
    <w:rsid w:val="00935DD1"/>
    <w:rsid w:val="00937F02"/>
    <w:rsid w:val="00940399"/>
    <w:rsid w:val="00941B14"/>
    <w:rsid w:val="0094274B"/>
    <w:rsid w:val="009472BA"/>
    <w:rsid w:val="00950944"/>
    <w:rsid w:val="00950F21"/>
    <w:rsid w:val="009529FA"/>
    <w:rsid w:val="00954ED9"/>
    <w:rsid w:val="0095698F"/>
    <w:rsid w:val="00956CE8"/>
    <w:rsid w:val="00961E9C"/>
    <w:rsid w:val="00962253"/>
    <w:rsid w:val="009705D6"/>
    <w:rsid w:val="00970AA9"/>
    <w:rsid w:val="00970DB5"/>
    <w:rsid w:val="009725D9"/>
    <w:rsid w:val="00973797"/>
    <w:rsid w:val="009762BD"/>
    <w:rsid w:val="009801CD"/>
    <w:rsid w:val="0098094A"/>
    <w:rsid w:val="00987558"/>
    <w:rsid w:val="0099612D"/>
    <w:rsid w:val="00996828"/>
    <w:rsid w:val="00996992"/>
    <w:rsid w:val="009A1517"/>
    <w:rsid w:val="009A26C4"/>
    <w:rsid w:val="009A305C"/>
    <w:rsid w:val="009A4934"/>
    <w:rsid w:val="009A4BD7"/>
    <w:rsid w:val="009A6BA5"/>
    <w:rsid w:val="009B456F"/>
    <w:rsid w:val="009B5824"/>
    <w:rsid w:val="009B7880"/>
    <w:rsid w:val="009C1413"/>
    <w:rsid w:val="009C1C65"/>
    <w:rsid w:val="009C1CF6"/>
    <w:rsid w:val="009C52E9"/>
    <w:rsid w:val="009C7A70"/>
    <w:rsid w:val="009C7F1E"/>
    <w:rsid w:val="009D079B"/>
    <w:rsid w:val="009D189D"/>
    <w:rsid w:val="009D2DC8"/>
    <w:rsid w:val="009D2DCA"/>
    <w:rsid w:val="009D75B2"/>
    <w:rsid w:val="009E1ABA"/>
    <w:rsid w:val="009E22F3"/>
    <w:rsid w:val="009E3BCF"/>
    <w:rsid w:val="009E53E6"/>
    <w:rsid w:val="009E5D42"/>
    <w:rsid w:val="009E7315"/>
    <w:rsid w:val="009F3EF3"/>
    <w:rsid w:val="00A0251D"/>
    <w:rsid w:val="00A03D46"/>
    <w:rsid w:val="00A052CB"/>
    <w:rsid w:val="00A06053"/>
    <w:rsid w:val="00A07467"/>
    <w:rsid w:val="00A108E2"/>
    <w:rsid w:val="00A1412B"/>
    <w:rsid w:val="00A15C0D"/>
    <w:rsid w:val="00A24AEB"/>
    <w:rsid w:val="00A26E76"/>
    <w:rsid w:val="00A31FC5"/>
    <w:rsid w:val="00A34F7F"/>
    <w:rsid w:val="00A36124"/>
    <w:rsid w:val="00A40CE1"/>
    <w:rsid w:val="00A418FE"/>
    <w:rsid w:val="00A424E8"/>
    <w:rsid w:val="00A4377D"/>
    <w:rsid w:val="00A43F14"/>
    <w:rsid w:val="00A50E86"/>
    <w:rsid w:val="00A52B33"/>
    <w:rsid w:val="00A53937"/>
    <w:rsid w:val="00A55BB6"/>
    <w:rsid w:val="00A5744E"/>
    <w:rsid w:val="00A578B2"/>
    <w:rsid w:val="00A610E3"/>
    <w:rsid w:val="00A6198D"/>
    <w:rsid w:val="00A6211D"/>
    <w:rsid w:val="00A65B5F"/>
    <w:rsid w:val="00A65BC6"/>
    <w:rsid w:val="00A6608F"/>
    <w:rsid w:val="00A6634A"/>
    <w:rsid w:val="00A736BF"/>
    <w:rsid w:val="00A76F43"/>
    <w:rsid w:val="00A82997"/>
    <w:rsid w:val="00A84972"/>
    <w:rsid w:val="00A869A8"/>
    <w:rsid w:val="00A911C7"/>
    <w:rsid w:val="00A926CE"/>
    <w:rsid w:val="00AA0844"/>
    <w:rsid w:val="00AA4F4D"/>
    <w:rsid w:val="00AA7455"/>
    <w:rsid w:val="00AB09E6"/>
    <w:rsid w:val="00AB1D10"/>
    <w:rsid w:val="00AB61A6"/>
    <w:rsid w:val="00AB6D9B"/>
    <w:rsid w:val="00AC08C4"/>
    <w:rsid w:val="00AC2D07"/>
    <w:rsid w:val="00AC356C"/>
    <w:rsid w:val="00AC40FB"/>
    <w:rsid w:val="00AC743F"/>
    <w:rsid w:val="00AD11FE"/>
    <w:rsid w:val="00AD183B"/>
    <w:rsid w:val="00AD2F3E"/>
    <w:rsid w:val="00AD34A4"/>
    <w:rsid w:val="00AD5824"/>
    <w:rsid w:val="00AE5511"/>
    <w:rsid w:val="00AF303E"/>
    <w:rsid w:val="00B048AB"/>
    <w:rsid w:val="00B052D1"/>
    <w:rsid w:val="00B12C11"/>
    <w:rsid w:val="00B130F9"/>
    <w:rsid w:val="00B17A17"/>
    <w:rsid w:val="00B17D8D"/>
    <w:rsid w:val="00B2218C"/>
    <w:rsid w:val="00B25927"/>
    <w:rsid w:val="00B2780F"/>
    <w:rsid w:val="00B278D7"/>
    <w:rsid w:val="00B30764"/>
    <w:rsid w:val="00B31EC1"/>
    <w:rsid w:val="00B32487"/>
    <w:rsid w:val="00B35132"/>
    <w:rsid w:val="00B37283"/>
    <w:rsid w:val="00B40D69"/>
    <w:rsid w:val="00B40F95"/>
    <w:rsid w:val="00B41BDC"/>
    <w:rsid w:val="00B43E64"/>
    <w:rsid w:val="00B467CD"/>
    <w:rsid w:val="00B46D7F"/>
    <w:rsid w:val="00B476F4"/>
    <w:rsid w:val="00B51A76"/>
    <w:rsid w:val="00B5398B"/>
    <w:rsid w:val="00B55DC6"/>
    <w:rsid w:val="00B615FA"/>
    <w:rsid w:val="00B638C7"/>
    <w:rsid w:val="00B67710"/>
    <w:rsid w:val="00B71207"/>
    <w:rsid w:val="00B7161A"/>
    <w:rsid w:val="00B71B55"/>
    <w:rsid w:val="00B732E8"/>
    <w:rsid w:val="00B7414E"/>
    <w:rsid w:val="00B74261"/>
    <w:rsid w:val="00B8037F"/>
    <w:rsid w:val="00B827DE"/>
    <w:rsid w:val="00B84016"/>
    <w:rsid w:val="00B84340"/>
    <w:rsid w:val="00B84A94"/>
    <w:rsid w:val="00B8593D"/>
    <w:rsid w:val="00B90554"/>
    <w:rsid w:val="00B95995"/>
    <w:rsid w:val="00BA2930"/>
    <w:rsid w:val="00BA7639"/>
    <w:rsid w:val="00BB2937"/>
    <w:rsid w:val="00BB4274"/>
    <w:rsid w:val="00BB4444"/>
    <w:rsid w:val="00BC418C"/>
    <w:rsid w:val="00BC61F0"/>
    <w:rsid w:val="00BD06A4"/>
    <w:rsid w:val="00BD1973"/>
    <w:rsid w:val="00BD670C"/>
    <w:rsid w:val="00BE1790"/>
    <w:rsid w:val="00BE4CC0"/>
    <w:rsid w:val="00BE5780"/>
    <w:rsid w:val="00BE736F"/>
    <w:rsid w:val="00BF26EB"/>
    <w:rsid w:val="00BF56FB"/>
    <w:rsid w:val="00BF59EB"/>
    <w:rsid w:val="00C01902"/>
    <w:rsid w:val="00C042D1"/>
    <w:rsid w:val="00C04A61"/>
    <w:rsid w:val="00C0675C"/>
    <w:rsid w:val="00C12BD1"/>
    <w:rsid w:val="00C15C6D"/>
    <w:rsid w:val="00C16DDA"/>
    <w:rsid w:val="00C2000E"/>
    <w:rsid w:val="00C223C0"/>
    <w:rsid w:val="00C2396F"/>
    <w:rsid w:val="00C264C7"/>
    <w:rsid w:val="00C26647"/>
    <w:rsid w:val="00C26988"/>
    <w:rsid w:val="00C30CDC"/>
    <w:rsid w:val="00C31C01"/>
    <w:rsid w:val="00C33B98"/>
    <w:rsid w:val="00C33EF4"/>
    <w:rsid w:val="00C355C8"/>
    <w:rsid w:val="00C3634E"/>
    <w:rsid w:val="00C40CA7"/>
    <w:rsid w:val="00C42613"/>
    <w:rsid w:val="00C45FB1"/>
    <w:rsid w:val="00C46843"/>
    <w:rsid w:val="00C46DB4"/>
    <w:rsid w:val="00C56EA8"/>
    <w:rsid w:val="00C65E04"/>
    <w:rsid w:val="00C671DF"/>
    <w:rsid w:val="00C67703"/>
    <w:rsid w:val="00C700F7"/>
    <w:rsid w:val="00C72E00"/>
    <w:rsid w:val="00C74119"/>
    <w:rsid w:val="00C7452B"/>
    <w:rsid w:val="00C75395"/>
    <w:rsid w:val="00C81083"/>
    <w:rsid w:val="00C81721"/>
    <w:rsid w:val="00C8657C"/>
    <w:rsid w:val="00C87FCF"/>
    <w:rsid w:val="00C91B0A"/>
    <w:rsid w:val="00C924D2"/>
    <w:rsid w:val="00C94399"/>
    <w:rsid w:val="00C96261"/>
    <w:rsid w:val="00CA113B"/>
    <w:rsid w:val="00CA2EDF"/>
    <w:rsid w:val="00CA367E"/>
    <w:rsid w:val="00CA484A"/>
    <w:rsid w:val="00CA57D2"/>
    <w:rsid w:val="00CA68CD"/>
    <w:rsid w:val="00CB5980"/>
    <w:rsid w:val="00CB6E35"/>
    <w:rsid w:val="00CC0120"/>
    <w:rsid w:val="00CC12C8"/>
    <w:rsid w:val="00CC1F6C"/>
    <w:rsid w:val="00CD07EE"/>
    <w:rsid w:val="00CE39B5"/>
    <w:rsid w:val="00CE58C0"/>
    <w:rsid w:val="00CF1952"/>
    <w:rsid w:val="00CF4E39"/>
    <w:rsid w:val="00CF548E"/>
    <w:rsid w:val="00CF7567"/>
    <w:rsid w:val="00D002EF"/>
    <w:rsid w:val="00D00B25"/>
    <w:rsid w:val="00D02379"/>
    <w:rsid w:val="00D02498"/>
    <w:rsid w:val="00D03FAC"/>
    <w:rsid w:val="00D05FFA"/>
    <w:rsid w:val="00D06175"/>
    <w:rsid w:val="00D076D7"/>
    <w:rsid w:val="00D10ECB"/>
    <w:rsid w:val="00D11F2C"/>
    <w:rsid w:val="00D126D3"/>
    <w:rsid w:val="00D1368F"/>
    <w:rsid w:val="00D13E9C"/>
    <w:rsid w:val="00D142C2"/>
    <w:rsid w:val="00D14849"/>
    <w:rsid w:val="00D173C5"/>
    <w:rsid w:val="00D32B0A"/>
    <w:rsid w:val="00D34FFA"/>
    <w:rsid w:val="00D35D1E"/>
    <w:rsid w:val="00D36AEC"/>
    <w:rsid w:val="00D42899"/>
    <w:rsid w:val="00D431DA"/>
    <w:rsid w:val="00D45B28"/>
    <w:rsid w:val="00D519B5"/>
    <w:rsid w:val="00D52B5D"/>
    <w:rsid w:val="00D54944"/>
    <w:rsid w:val="00D557A9"/>
    <w:rsid w:val="00D60303"/>
    <w:rsid w:val="00D62F8F"/>
    <w:rsid w:val="00D636B7"/>
    <w:rsid w:val="00D644E1"/>
    <w:rsid w:val="00D65C12"/>
    <w:rsid w:val="00D66ABA"/>
    <w:rsid w:val="00D722E4"/>
    <w:rsid w:val="00D7551B"/>
    <w:rsid w:val="00D75539"/>
    <w:rsid w:val="00D80B79"/>
    <w:rsid w:val="00D842DF"/>
    <w:rsid w:val="00D84C6A"/>
    <w:rsid w:val="00D872C9"/>
    <w:rsid w:val="00D959A0"/>
    <w:rsid w:val="00DA17A1"/>
    <w:rsid w:val="00DA2A63"/>
    <w:rsid w:val="00DA2F8A"/>
    <w:rsid w:val="00DA34E0"/>
    <w:rsid w:val="00DA6067"/>
    <w:rsid w:val="00DA7CF5"/>
    <w:rsid w:val="00DB4D43"/>
    <w:rsid w:val="00DB56CD"/>
    <w:rsid w:val="00DC3D2B"/>
    <w:rsid w:val="00DC4495"/>
    <w:rsid w:val="00DD0E49"/>
    <w:rsid w:val="00DD10FA"/>
    <w:rsid w:val="00DE01C1"/>
    <w:rsid w:val="00DE0A1E"/>
    <w:rsid w:val="00DE346A"/>
    <w:rsid w:val="00DE595D"/>
    <w:rsid w:val="00DF0FBA"/>
    <w:rsid w:val="00DF2C78"/>
    <w:rsid w:val="00DF5523"/>
    <w:rsid w:val="00DF58ED"/>
    <w:rsid w:val="00E0687C"/>
    <w:rsid w:val="00E06F04"/>
    <w:rsid w:val="00E1106C"/>
    <w:rsid w:val="00E13295"/>
    <w:rsid w:val="00E15739"/>
    <w:rsid w:val="00E15A5E"/>
    <w:rsid w:val="00E15AA3"/>
    <w:rsid w:val="00E16267"/>
    <w:rsid w:val="00E16819"/>
    <w:rsid w:val="00E20168"/>
    <w:rsid w:val="00E21F82"/>
    <w:rsid w:val="00E30CCC"/>
    <w:rsid w:val="00E33CFD"/>
    <w:rsid w:val="00E33FF9"/>
    <w:rsid w:val="00E354DE"/>
    <w:rsid w:val="00E359AB"/>
    <w:rsid w:val="00E36059"/>
    <w:rsid w:val="00E36BF2"/>
    <w:rsid w:val="00E377F9"/>
    <w:rsid w:val="00E379DC"/>
    <w:rsid w:val="00E40472"/>
    <w:rsid w:val="00E419BE"/>
    <w:rsid w:val="00E43C98"/>
    <w:rsid w:val="00E443CF"/>
    <w:rsid w:val="00E511B7"/>
    <w:rsid w:val="00E520F1"/>
    <w:rsid w:val="00E53B16"/>
    <w:rsid w:val="00E54ACA"/>
    <w:rsid w:val="00E5623D"/>
    <w:rsid w:val="00E5650C"/>
    <w:rsid w:val="00E6268B"/>
    <w:rsid w:val="00E65326"/>
    <w:rsid w:val="00E66554"/>
    <w:rsid w:val="00E74CC2"/>
    <w:rsid w:val="00E74D80"/>
    <w:rsid w:val="00E83B3D"/>
    <w:rsid w:val="00E8574A"/>
    <w:rsid w:val="00E87AE2"/>
    <w:rsid w:val="00E91914"/>
    <w:rsid w:val="00E9197E"/>
    <w:rsid w:val="00E9387C"/>
    <w:rsid w:val="00E94BFF"/>
    <w:rsid w:val="00EA54C8"/>
    <w:rsid w:val="00EB1759"/>
    <w:rsid w:val="00EB1E5C"/>
    <w:rsid w:val="00EB778E"/>
    <w:rsid w:val="00EB7BF6"/>
    <w:rsid w:val="00EC295F"/>
    <w:rsid w:val="00EC48C4"/>
    <w:rsid w:val="00EC4967"/>
    <w:rsid w:val="00EC4B2E"/>
    <w:rsid w:val="00EC58CB"/>
    <w:rsid w:val="00ED17B8"/>
    <w:rsid w:val="00ED6CC2"/>
    <w:rsid w:val="00ED6FEC"/>
    <w:rsid w:val="00EE4340"/>
    <w:rsid w:val="00EE6962"/>
    <w:rsid w:val="00EE7185"/>
    <w:rsid w:val="00EE7574"/>
    <w:rsid w:val="00EF5788"/>
    <w:rsid w:val="00EF5CBB"/>
    <w:rsid w:val="00EF67EC"/>
    <w:rsid w:val="00F05185"/>
    <w:rsid w:val="00F10521"/>
    <w:rsid w:val="00F11073"/>
    <w:rsid w:val="00F13011"/>
    <w:rsid w:val="00F20ABF"/>
    <w:rsid w:val="00F27249"/>
    <w:rsid w:val="00F30427"/>
    <w:rsid w:val="00F30B31"/>
    <w:rsid w:val="00F3390E"/>
    <w:rsid w:val="00F3395C"/>
    <w:rsid w:val="00F37124"/>
    <w:rsid w:val="00F42185"/>
    <w:rsid w:val="00F4377F"/>
    <w:rsid w:val="00F50C70"/>
    <w:rsid w:val="00F50FE3"/>
    <w:rsid w:val="00F5140B"/>
    <w:rsid w:val="00F56D5B"/>
    <w:rsid w:val="00F64463"/>
    <w:rsid w:val="00F667F6"/>
    <w:rsid w:val="00F6798A"/>
    <w:rsid w:val="00F7077B"/>
    <w:rsid w:val="00F70B3E"/>
    <w:rsid w:val="00F71714"/>
    <w:rsid w:val="00F72B74"/>
    <w:rsid w:val="00F734B1"/>
    <w:rsid w:val="00F73C4A"/>
    <w:rsid w:val="00F75B92"/>
    <w:rsid w:val="00F766A7"/>
    <w:rsid w:val="00F76D64"/>
    <w:rsid w:val="00F80C45"/>
    <w:rsid w:val="00F81EBC"/>
    <w:rsid w:val="00F909DF"/>
    <w:rsid w:val="00F91DFC"/>
    <w:rsid w:val="00F9741D"/>
    <w:rsid w:val="00FA1A0B"/>
    <w:rsid w:val="00FA1D46"/>
    <w:rsid w:val="00FA34B2"/>
    <w:rsid w:val="00FA4154"/>
    <w:rsid w:val="00FA520F"/>
    <w:rsid w:val="00FB268A"/>
    <w:rsid w:val="00FB460B"/>
    <w:rsid w:val="00FB5F2C"/>
    <w:rsid w:val="00FB5FCA"/>
    <w:rsid w:val="00FB6287"/>
    <w:rsid w:val="00FB6B18"/>
    <w:rsid w:val="00FC19CE"/>
    <w:rsid w:val="00FC2C68"/>
    <w:rsid w:val="00FC509E"/>
    <w:rsid w:val="00FC6244"/>
    <w:rsid w:val="00FC6909"/>
    <w:rsid w:val="00FD1D2D"/>
    <w:rsid w:val="00FD604B"/>
    <w:rsid w:val="00FD7397"/>
    <w:rsid w:val="00FE0389"/>
    <w:rsid w:val="00FE6FB2"/>
    <w:rsid w:val="00FE77AB"/>
    <w:rsid w:val="00FF1E05"/>
    <w:rsid w:val="00FF26DF"/>
    <w:rsid w:val="00FF514D"/>
    <w:rsid w:val="00FF65F9"/>
    <w:rsid w:val="00FF6AC3"/>
    <w:rsid w:val="00FF6FB8"/>
    <w:rsid w:val="00FF7D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BD844C"/>
  <w15:chartTrackingRefBased/>
  <w15:docId w15:val="{7B138DAF-E696-4B12-B575-FF3CDC72B2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40CA7"/>
  </w:style>
  <w:style w:type="paragraph" w:styleId="Heading1">
    <w:name w:val="heading 1"/>
    <w:basedOn w:val="Normal"/>
    <w:next w:val="Normal"/>
    <w:link w:val="Heading1Char"/>
    <w:uiPriority w:val="9"/>
    <w:qFormat/>
    <w:rsid w:val="00EF67EC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EF67EC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F67EC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F67EC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F67EC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F67EC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F67EC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F67EC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F67EC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F67EC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EF67EC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F67EC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F67EC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F67EC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F67EC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F67EC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F67EC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F67EC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EF67EC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F67E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EF67EC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F67EC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EF67EC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EF67EC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EF67EC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EF67EC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EF67EC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EF67EC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EF67EC"/>
    <w:rPr>
      <w:b/>
      <w:bCs/>
      <w:smallCaps/>
      <w:color w:val="2F5496" w:themeColor="accent1" w:themeShade="BF"/>
      <w:spacing w:val="5"/>
    </w:rPr>
  </w:style>
  <w:style w:type="paragraph" w:styleId="NormalWeb">
    <w:name w:val="Normal (Web)"/>
    <w:basedOn w:val="Normal"/>
    <w:qFormat/>
    <w:rsid w:val="00B048AB"/>
    <w:pPr>
      <w:spacing w:beforeAutospacing="1" w:afterAutospacing="1"/>
    </w:pPr>
    <w:rPr>
      <w:rFonts w:ascii="Times New Roman" w:eastAsia="SimSun" w:hAnsi="Times New Roman" w:cs="Times New Roman"/>
      <w:sz w:val="24"/>
      <w:szCs w:val="24"/>
      <w:lang w:eastAsia="zh-CN"/>
    </w:rPr>
  </w:style>
  <w:style w:type="character" w:styleId="Hyperlink">
    <w:name w:val="Hyperlink"/>
    <w:basedOn w:val="DefaultParagraphFont"/>
    <w:uiPriority w:val="99"/>
    <w:unhideWhenUsed/>
    <w:rsid w:val="0058754A"/>
    <w:rPr>
      <w:color w:val="0563C1" w:themeColor="hyperlink"/>
      <w:u w:val="single"/>
    </w:rPr>
  </w:style>
  <w:style w:type="table" w:styleId="TableGrid">
    <w:name w:val="Table Grid"/>
    <w:basedOn w:val="TableNormal"/>
    <w:uiPriority w:val="59"/>
    <w:qFormat/>
    <w:rsid w:val="009A305C"/>
    <w:pPr>
      <w:spacing w:after="0" w:line="240" w:lineRule="auto"/>
    </w:pPr>
    <w:rPr>
      <w:rFonts w:eastAsiaTheme="minorEastAsia"/>
      <w:kern w:val="0"/>
      <w14:ligatures w14:val="none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D126D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126D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126D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126D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126D3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BC61F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61F0"/>
  </w:style>
  <w:style w:type="paragraph" w:styleId="Footer">
    <w:name w:val="footer"/>
    <w:basedOn w:val="Normal"/>
    <w:link w:val="FooterChar"/>
    <w:uiPriority w:val="99"/>
    <w:unhideWhenUsed/>
    <w:rsid w:val="00BC61F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61F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526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318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538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24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00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18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765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309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889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82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04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266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96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0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840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52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556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485" Type="http://schemas.openxmlformats.org/officeDocument/2006/relationships/image" Target="media/image130.jpeg"/><Relationship Id="rId21" Type="http://schemas.openxmlformats.org/officeDocument/2006/relationships/image" Target="media/image15.png"/><Relationship Id="rId42" Type="http://schemas.openxmlformats.org/officeDocument/2006/relationships/image" Target="media/image25.wmf"/><Relationship Id="rId63" Type="http://schemas.openxmlformats.org/officeDocument/2006/relationships/oleObject" Target="embeddings/oleObject16.bin"/><Relationship Id="rId84" Type="http://schemas.openxmlformats.org/officeDocument/2006/relationships/image" Target="media/image41.wmf"/><Relationship Id="rId138" Type="http://schemas.openxmlformats.org/officeDocument/2006/relationships/image" Target="media/image63.jpeg"/><Relationship Id="rId510" Type="http://schemas.openxmlformats.org/officeDocument/2006/relationships/image" Target="media/image153.jpeg"/><Relationship Id="rId531" Type="http://schemas.openxmlformats.org/officeDocument/2006/relationships/image" Target="media/image172.png"/><Relationship Id="rId552" Type="http://schemas.openxmlformats.org/officeDocument/2006/relationships/image" Target="media/image193.png"/><Relationship Id="rId573" Type="http://schemas.openxmlformats.org/officeDocument/2006/relationships/image" Target="media/image214.png"/><Relationship Id="rId433" Type="http://schemas.openxmlformats.org/officeDocument/2006/relationships/image" Target="media/image83.jpeg"/><Relationship Id="rId107" Type="http://schemas.openxmlformats.org/officeDocument/2006/relationships/oleObject" Target="embeddings/oleObject45.bin"/><Relationship Id="rId454" Type="http://schemas.openxmlformats.org/officeDocument/2006/relationships/image" Target="media/image102.jpeg"/><Relationship Id="rId475" Type="http://schemas.openxmlformats.org/officeDocument/2006/relationships/image" Target="media/image121.jpeg"/><Relationship Id="rId496" Type="http://schemas.openxmlformats.org/officeDocument/2006/relationships/image" Target="media/image141.jpeg"/><Relationship Id="rId11" Type="http://schemas.openxmlformats.org/officeDocument/2006/relationships/image" Target="media/image5.png"/><Relationship Id="rId32" Type="http://schemas.openxmlformats.org/officeDocument/2006/relationships/image" Target="media/image26.png"/><Relationship Id="rId53" Type="http://schemas.openxmlformats.org/officeDocument/2006/relationships/image" Target="media/image27.wmf"/><Relationship Id="rId74" Type="http://schemas.openxmlformats.org/officeDocument/2006/relationships/image" Target="media/image36.wmf"/><Relationship Id="rId128" Type="http://schemas.openxmlformats.org/officeDocument/2006/relationships/image" Target="media/image53.jpeg"/><Relationship Id="rId500" Type="http://schemas.openxmlformats.org/officeDocument/2006/relationships/image" Target="media/image143.jpeg"/><Relationship Id="rId521" Type="http://schemas.openxmlformats.org/officeDocument/2006/relationships/image" Target="media/image162.png"/><Relationship Id="rId542" Type="http://schemas.openxmlformats.org/officeDocument/2006/relationships/image" Target="media/image183.png"/><Relationship Id="rId563" Type="http://schemas.openxmlformats.org/officeDocument/2006/relationships/image" Target="media/image204.png"/><Relationship Id="rId584" Type="http://schemas.openxmlformats.org/officeDocument/2006/relationships/header" Target="header1.xml"/><Relationship Id="rId5" Type="http://schemas.openxmlformats.org/officeDocument/2006/relationships/footnotes" Target="footnotes.xml"/><Relationship Id="rId95" Type="http://schemas.openxmlformats.org/officeDocument/2006/relationships/image" Target="media/image47.wmf"/><Relationship Id="rId423" Type="http://schemas.openxmlformats.org/officeDocument/2006/relationships/image" Target="media/image73.jpeg"/><Relationship Id="rId444" Type="http://schemas.openxmlformats.org/officeDocument/2006/relationships/image" Target="media/image92.jpeg"/><Relationship Id="rId465" Type="http://schemas.openxmlformats.org/officeDocument/2006/relationships/image" Target="media/image111.jpeg"/><Relationship Id="rId486" Type="http://schemas.openxmlformats.org/officeDocument/2006/relationships/image" Target="media/image131.jpeg"/><Relationship Id="rId22" Type="http://schemas.openxmlformats.org/officeDocument/2006/relationships/image" Target="media/image16.svg"/><Relationship Id="rId43" Type="http://schemas.openxmlformats.org/officeDocument/2006/relationships/oleObject" Target="embeddings/oleObject3.bin"/><Relationship Id="rId64" Type="http://schemas.openxmlformats.org/officeDocument/2006/relationships/oleObject" Target="embeddings/oleObject17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4.jpeg"/><Relationship Id="rId511" Type="http://schemas.openxmlformats.org/officeDocument/2006/relationships/image" Target="media/image154.jpeg"/><Relationship Id="rId532" Type="http://schemas.openxmlformats.org/officeDocument/2006/relationships/image" Target="media/image173.png"/><Relationship Id="rId553" Type="http://schemas.openxmlformats.org/officeDocument/2006/relationships/image" Target="media/image194.png"/><Relationship Id="rId574" Type="http://schemas.openxmlformats.org/officeDocument/2006/relationships/image" Target="media/image215.png"/><Relationship Id="rId85" Type="http://schemas.openxmlformats.org/officeDocument/2006/relationships/oleObject" Target="embeddings/oleObject29.bin"/><Relationship Id="rId434" Type="http://schemas.openxmlformats.org/officeDocument/2006/relationships/image" Target="media/image84.jpeg"/><Relationship Id="rId455" Type="http://schemas.openxmlformats.org/officeDocument/2006/relationships/image" Target="media/image103.jpeg"/><Relationship Id="rId476" Type="http://schemas.openxmlformats.org/officeDocument/2006/relationships/image" Target="media/image122.jpeg"/><Relationship Id="rId497" Type="http://schemas.openxmlformats.org/officeDocument/2006/relationships/image" Target="media/image264.jpeg"/><Relationship Id="rId12" Type="http://schemas.openxmlformats.org/officeDocument/2006/relationships/image" Target="media/image6.svg"/><Relationship Id="rId33" Type="http://schemas.openxmlformats.org/officeDocument/2006/relationships/image" Target="media/image17.jpeg"/><Relationship Id="rId108" Type="http://schemas.openxmlformats.org/officeDocument/2006/relationships/oleObject" Target="embeddings/oleObject46.bin"/><Relationship Id="rId129" Type="http://schemas.openxmlformats.org/officeDocument/2006/relationships/image" Target="media/image54.jpeg"/><Relationship Id="rId501" Type="http://schemas.openxmlformats.org/officeDocument/2006/relationships/image" Target="media/image144.jpeg"/><Relationship Id="rId522" Type="http://schemas.openxmlformats.org/officeDocument/2006/relationships/image" Target="media/image163.png"/><Relationship Id="rId543" Type="http://schemas.openxmlformats.org/officeDocument/2006/relationships/image" Target="media/image184.png"/><Relationship Id="rId54" Type="http://schemas.openxmlformats.org/officeDocument/2006/relationships/oleObject" Target="embeddings/oleObject9.bin"/><Relationship Id="rId75" Type="http://schemas.openxmlformats.org/officeDocument/2006/relationships/oleObject" Target="embeddings/oleObject24.bin"/><Relationship Id="rId96" Type="http://schemas.openxmlformats.org/officeDocument/2006/relationships/oleObject" Target="embeddings/oleObject34.bin"/><Relationship Id="rId140" Type="http://schemas.openxmlformats.org/officeDocument/2006/relationships/image" Target="media/image65.jpeg"/><Relationship Id="rId564" Type="http://schemas.openxmlformats.org/officeDocument/2006/relationships/image" Target="media/image205.png"/><Relationship Id="rId585" Type="http://schemas.openxmlformats.org/officeDocument/2006/relationships/fontTable" Target="fontTable.xml"/><Relationship Id="rId6" Type="http://schemas.openxmlformats.org/officeDocument/2006/relationships/endnotes" Target="endnotes.xml"/><Relationship Id="rId424" Type="http://schemas.openxmlformats.org/officeDocument/2006/relationships/image" Target="media/image74.jpeg"/><Relationship Id="rId445" Type="http://schemas.openxmlformats.org/officeDocument/2006/relationships/image" Target="media/image93.jpeg"/><Relationship Id="rId466" Type="http://schemas.openxmlformats.org/officeDocument/2006/relationships/image" Target="media/image112.jpeg"/><Relationship Id="rId487" Type="http://schemas.openxmlformats.org/officeDocument/2006/relationships/image" Target="media/image132.jpeg"/><Relationship Id="rId23" Type="http://schemas.openxmlformats.org/officeDocument/2006/relationships/image" Target="media/image17.png"/><Relationship Id="rId119" Type="http://schemas.openxmlformats.org/officeDocument/2006/relationships/oleObject" Target="embeddings/oleObject57.bin"/><Relationship Id="rId512" Type="http://schemas.openxmlformats.org/officeDocument/2006/relationships/image" Target="media/image155.jpeg"/><Relationship Id="rId533" Type="http://schemas.openxmlformats.org/officeDocument/2006/relationships/image" Target="media/image174.png"/><Relationship Id="rId44" Type="http://schemas.openxmlformats.org/officeDocument/2006/relationships/image" Target="media/image26.wmf"/><Relationship Id="rId65" Type="http://schemas.openxmlformats.org/officeDocument/2006/relationships/oleObject" Target="embeddings/oleObject18.bin"/><Relationship Id="rId86" Type="http://schemas.openxmlformats.org/officeDocument/2006/relationships/image" Target="media/image42.wmf"/><Relationship Id="rId130" Type="http://schemas.openxmlformats.org/officeDocument/2006/relationships/image" Target="media/image55.jpeg"/><Relationship Id="rId554" Type="http://schemas.openxmlformats.org/officeDocument/2006/relationships/image" Target="media/image195.png"/><Relationship Id="rId575" Type="http://schemas.openxmlformats.org/officeDocument/2006/relationships/image" Target="media/image216.png"/><Relationship Id="rId414" Type="http://schemas.openxmlformats.org/officeDocument/2006/relationships/image" Target="media/image1820.jpeg"/><Relationship Id="rId435" Type="http://schemas.openxmlformats.org/officeDocument/2006/relationships/image" Target="media/image203.jpeg"/><Relationship Id="rId456" Type="http://schemas.openxmlformats.org/officeDocument/2006/relationships/image" Target="media/image224.jpeg"/><Relationship Id="rId477" Type="http://schemas.openxmlformats.org/officeDocument/2006/relationships/image" Target="media/image244.jpeg"/><Relationship Id="rId498" Type="http://schemas.openxmlformats.org/officeDocument/2006/relationships/image" Target="media/image265.jpeg"/><Relationship Id="rId13" Type="http://schemas.openxmlformats.org/officeDocument/2006/relationships/image" Target="media/image7.png"/><Relationship Id="rId109" Type="http://schemas.openxmlformats.org/officeDocument/2006/relationships/oleObject" Target="embeddings/oleObject47.bin"/><Relationship Id="rId502" Type="http://schemas.openxmlformats.org/officeDocument/2006/relationships/image" Target="media/image145.jpeg"/><Relationship Id="rId523" Type="http://schemas.openxmlformats.org/officeDocument/2006/relationships/image" Target="media/image164.png"/><Relationship Id="rId34" Type="http://schemas.openxmlformats.org/officeDocument/2006/relationships/image" Target="media/image19.jpeg"/><Relationship Id="rId55" Type="http://schemas.openxmlformats.org/officeDocument/2006/relationships/oleObject" Target="embeddings/oleObject10.bin"/><Relationship Id="rId76" Type="http://schemas.openxmlformats.org/officeDocument/2006/relationships/image" Target="media/image37.wmf"/><Relationship Id="rId97" Type="http://schemas.openxmlformats.org/officeDocument/2006/relationships/oleObject" Target="embeddings/oleObject35.bin"/><Relationship Id="rId120" Type="http://schemas.openxmlformats.org/officeDocument/2006/relationships/oleObject" Target="embeddings/oleObject58.bin"/><Relationship Id="rId544" Type="http://schemas.openxmlformats.org/officeDocument/2006/relationships/image" Target="media/image185.png"/><Relationship Id="rId565" Type="http://schemas.openxmlformats.org/officeDocument/2006/relationships/image" Target="media/image206.png"/><Relationship Id="rId586" Type="http://schemas.openxmlformats.org/officeDocument/2006/relationships/theme" Target="theme/theme1.xml"/><Relationship Id="rId7" Type="http://schemas.openxmlformats.org/officeDocument/2006/relationships/image" Target="media/image1.png"/><Relationship Id="rId425" Type="http://schemas.openxmlformats.org/officeDocument/2006/relationships/image" Target="media/image75.jpeg"/><Relationship Id="rId446" Type="http://schemas.openxmlformats.org/officeDocument/2006/relationships/image" Target="media/image94.jpeg"/><Relationship Id="rId467" Type="http://schemas.openxmlformats.org/officeDocument/2006/relationships/image" Target="media/image113.jpeg"/><Relationship Id="rId488" Type="http://schemas.openxmlformats.org/officeDocument/2006/relationships/image" Target="media/image133.jpeg"/><Relationship Id="rId24" Type="http://schemas.openxmlformats.org/officeDocument/2006/relationships/image" Target="media/image18.jpeg"/><Relationship Id="rId45" Type="http://schemas.openxmlformats.org/officeDocument/2006/relationships/oleObject" Target="embeddings/oleObject4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0.bin"/><Relationship Id="rId110" Type="http://schemas.openxmlformats.org/officeDocument/2006/relationships/oleObject" Target="embeddings/oleObject48.bin"/><Relationship Id="rId131" Type="http://schemas.openxmlformats.org/officeDocument/2006/relationships/image" Target="media/image56.jpeg"/><Relationship Id="rId513" Type="http://schemas.openxmlformats.org/officeDocument/2006/relationships/image" Target="media/image156.jpeg"/><Relationship Id="rId534" Type="http://schemas.openxmlformats.org/officeDocument/2006/relationships/image" Target="media/image175.png"/><Relationship Id="rId555" Type="http://schemas.openxmlformats.org/officeDocument/2006/relationships/image" Target="media/image196.png"/><Relationship Id="rId576" Type="http://schemas.openxmlformats.org/officeDocument/2006/relationships/image" Target="media/image217.png"/><Relationship Id="rId61" Type="http://schemas.openxmlformats.org/officeDocument/2006/relationships/oleObject" Target="embeddings/oleObject15.bin"/><Relationship Id="rId82" Type="http://schemas.openxmlformats.org/officeDocument/2006/relationships/image" Target="media/image40.wmf"/><Relationship Id="rId415" Type="http://schemas.openxmlformats.org/officeDocument/2006/relationships/image" Target="media/image183.jpeg"/><Relationship Id="rId436" Type="http://schemas.openxmlformats.org/officeDocument/2006/relationships/image" Target="media/image204.jpeg"/><Relationship Id="rId457" Type="http://schemas.openxmlformats.org/officeDocument/2006/relationships/image" Target="media/image225.jpeg"/><Relationship Id="rId571" Type="http://schemas.openxmlformats.org/officeDocument/2006/relationships/image" Target="media/image212.png"/><Relationship Id="rId19" Type="http://schemas.openxmlformats.org/officeDocument/2006/relationships/image" Target="media/image13.png"/><Relationship Id="rId431" Type="http://schemas.openxmlformats.org/officeDocument/2006/relationships/image" Target="media/image81.jpeg"/><Relationship Id="rId452" Type="http://schemas.openxmlformats.org/officeDocument/2006/relationships/image" Target="media/image100.jpeg"/><Relationship Id="rId473" Type="http://schemas.openxmlformats.org/officeDocument/2006/relationships/image" Target="media/image119.jpeg"/><Relationship Id="rId478" Type="http://schemas.openxmlformats.org/officeDocument/2006/relationships/image" Target="media/image123.jpeg"/><Relationship Id="rId494" Type="http://schemas.openxmlformats.org/officeDocument/2006/relationships/image" Target="media/image139.jpeg"/><Relationship Id="rId499" Type="http://schemas.openxmlformats.org/officeDocument/2006/relationships/image" Target="media/image142.jpeg"/><Relationship Id="rId508" Type="http://schemas.openxmlformats.org/officeDocument/2006/relationships/image" Target="media/image151.jpeg"/><Relationship Id="rId529" Type="http://schemas.openxmlformats.org/officeDocument/2006/relationships/image" Target="media/image170.png"/><Relationship Id="rId14" Type="http://schemas.openxmlformats.org/officeDocument/2006/relationships/image" Target="media/image8.svg"/><Relationship Id="rId30" Type="http://schemas.openxmlformats.org/officeDocument/2006/relationships/image" Target="media/image24.png"/><Relationship Id="rId35" Type="http://schemas.openxmlformats.org/officeDocument/2006/relationships/image" Target="media/image20.jpeg"/><Relationship Id="rId56" Type="http://schemas.openxmlformats.org/officeDocument/2006/relationships/oleObject" Target="embeddings/oleObject11.bin"/><Relationship Id="rId77" Type="http://schemas.openxmlformats.org/officeDocument/2006/relationships/oleObject" Target="embeddings/oleObject25.bin"/><Relationship Id="rId100" Type="http://schemas.openxmlformats.org/officeDocument/2006/relationships/oleObject" Target="embeddings/oleObject38.bin"/><Relationship Id="rId105" Type="http://schemas.openxmlformats.org/officeDocument/2006/relationships/oleObject" Target="embeddings/oleObject43.bin"/><Relationship Id="rId126" Type="http://schemas.openxmlformats.org/officeDocument/2006/relationships/image" Target="media/image51.jpeg"/><Relationship Id="rId503" Type="http://schemas.openxmlformats.org/officeDocument/2006/relationships/image" Target="media/image146.jpeg"/><Relationship Id="rId524" Type="http://schemas.openxmlformats.org/officeDocument/2006/relationships/image" Target="media/image165.png"/><Relationship Id="rId540" Type="http://schemas.openxmlformats.org/officeDocument/2006/relationships/image" Target="media/image181.png"/><Relationship Id="rId545" Type="http://schemas.openxmlformats.org/officeDocument/2006/relationships/image" Target="media/image186.png"/><Relationship Id="rId566" Type="http://schemas.openxmlformats.org/officeDocument/2006/relationships/image" Target="media/image207.png"/><Relationship Id="rId8" Type="http://schemas.openxmlformats.org/officeDocument/2006/relationships/image" Target="media/image2.svg"/><Relationship Id="rId51" Type="http://schemas.openxmlformats.org/officeDocument/2006/relationships/image" Target="media/image35.wmf"/><Relationship Id="rId72" Type="http://schemas.openxmlformats.org/officeDocument/2006/relationships/image" Target="media/image32.wmf"/><Relationship Id="rId93" Type="http://schemas.openxmlformats.org/officeDocument/2006/relationships/oleObject" Target="embeddings/oleObject33.bin"/><Relationship Id="rId98" Type="http://schemas.openxmlformats.org/officeDocument/2006/relationships/oleObject" Target="embeddings/oleObject36.bin"/><Relationship Id="rId121" Type="http://schemas.openxmlformats.org/officeDocument/2006/relationships/oleObject" Target="embeddings/oleObject59.bin"/><Relationship Id="rId426" Type="http://schemas.openxmlformats.org/officeDocument/2006/relationships/image" Target="media/image76.jpeg"/><Relationship Id="rId447" Type="http://schemas.openxmlformats.org/officeDocument/2006/relationships/image" Target="media/image95.jpeg"/><Relationship Id="rId561" Type="http://schemas.openxmlformats.org/officeDocument/2006/relationships/image" Target="media/image202.png"/><Relationship Id="rId582" Type="http://schemas.openxmlformats.org/officeDocument/2006/relationships/image" Target="media/image223.png"/><Relationship Id="rId3" Type="http://schemas.openxmlformats.org/officeDocument/2006/relationships/settings" Target="settings.xml"/><Relationship Id="rId421" Type="http://schemas.openxmlformats.org/officeDocument/2006/relationships/image" Target="media/image71.jpeg"/><Relationship Id="rId442" Type="http://schemas.openxmlformats.org/officeDocument/2006/relationships/image" Target="media/image90.jpeg"/><Relationship Id="rId463" Type="http://schemas.openxmlformats.org/officeDocument/2006/relationships/image" Target="media/image109.jpeg"/><Relationship Id="rId468" Type="http://schemas.openxmlformats.org/officeDocument/2006/relationships/image" Target="media/image114.jpeg"/><Relationship Id="rId484" Type="http://schemas.openxmlformats.org/officeDocument/2006/relationships/image" Target="media/image129.jpeg"/><Relationship Id="rId489" Type="http://schemas.openxmlformats.org/officeDocument/2006/relationships/image" Target="media/image134.jpeg"/><Relationship Id="rId519" Type="http://schemas.openxmlformats.org/officeDocument/2006/relationships/image" Target="media/image286.jpeg"/><Relationship Id="rId25" Type="http://schemas.openxmlformats.org/officeDocument/2006/relationships/image" Target="media/image19.png"/><Relationship Id="rId46" Type="http://schemas.openxmlformats.org/officeDocument/2006/relationships/image" Target="media/image33.wmf"/><Relationship Id="rId67" Type="http://schemas.openxmlformats.org/officeDocument/2006/relationships/oleObject" Target="embeddings/oleObject19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2.jpeg"/><Relationship Id="rId514" Type="http://schemas.openxmlformats.org/officeDocument/2006/relationships/image" Target="media/image157.jpeg"/><Relationship Id="rId530" Type="http://schemas.openxmlformats.org/officeDocument/2006/relationships/image" Target="media/image171.png"/><Relationship Id="rId535" Type="http://schemas.openxmlformats.org/officeDocument/2006/relationships/image" Target="media/image176.png"/><Relationship Id="rId556" Type="http://schemas.openxmlformats.org/officeDocument/2006/relationships/image" Target="media/image197.png"/><Relationship Id="rId577" Type="http://schemas.openxmlformats.org/officeDocument/2006/relationships/image" Target="media/image218.png"/><Relationship Id="rId20" Type="http://schemas.openxmlformats.org/officeDocument/2006/relationships/image" Target="media/image14.svg"/><Relationship Id="rId41" Type="http://schemas.openxmlformats.org/officeDocument/2006/relationships/oleObject" Target="embeddings/oleObject2.bin"/><Relationship Id="rId62" Type="http://schemas.openxmlformats.org/officeDocument/2006/relationships/image" Target="media/image29.wmf"/><Relationship Id="rId83" Type="http://schemas.openxmlformats.org/officeDocument/2006/relationships/oleObject" Target="embeddings/oleObject28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57.jpeg"/><Relationship Id="rId416" Type="http://schemas.openxmlformats.org/officeDocument/2006/relationships/image" Target="media/image66.jpeg"/><Relationship Id="rId551" Type="http://schemas.openxmlformats.org/officeDocument/2006/relationships/image" Target="media/image192.png"/><Relationship Id="rId572" Type="http://schemas.openxmlformats.org/officeDocument/2006/relationships/image" Target="media/image213.png"/><Relationship Id="rId432" Type="http://schemas.openxmlformats.org/officeDocument/2006/relationships/image" Target="media/image82.jpeg"/><Relationship Id="rId437" Type="http://schemas.openxmlformats.org/officeDocument/2006/relationships/image" Target="media/image85.jpeg"/><Relationship Id="rId453" Type="http://schemas.openxmlformats.org/officeDocument/2006/relationships/image" Target="media/image101.jpeg"/><Relationship Id="rId458" Type="http://schemas.openxmlformats.org/officeDocument/2006/relationships/image" Target="media/image104.jpeg"/><Relationship Id="rId474" Type="http://schemas.openxmlformats.org/officeDocument/2006/relationships/image" Target="media/image120.jpeg"/><Relationship Id="rId479" Type="http://schemas.openxmlformats.org/officeDocument/2006/relationships/image" Target="media/image124.jpeg"/><Relationship Id="rId509" Type="http://schemas.openxmlformats.org/officeDocument/2006/relationships/image" Target="media/image152.jpeg"/><Relationship Id="rId15" Type="http://schemas.openxmlformats.org/officeDocument/2006/relationships/image" Target="media/image9.png"/><Relationship Id="rId36" Type="http://schemas.openxmlformats.org/officeDocument/2006/relationships/image" Target="media/image21.jpeg"/><Relationship Id="rId57" Type="http://schemas.openxmlformats.org/officeDocument/2006/relationships/oleObject" Target="embeddings/oleObject12.bin"/><Relationship Id="rId106" Type="http://schemas.openxmlformats.org/officeDocument/2006/relationships/oleObject" Target="embeddings/oleObject44.bin"/><Relationship Id="rId127" Type="http://schemas.openxmlformats.org/officeDocument/2006/relationships/image" Target="media/image52.jpeg"/><Relationship Id="rId490" Type="http://schemas.openxmlformats.org/officeDocument/2006/relationships/image" Target="media/image135.jpeg"/><Relationship Id="rId495" Type="http://schemas.openxmlformats.org/officeDocument/2006/relationships/image" Target="media/image140.jpeg"/><Relationship Id="rId504" Type="http://schemas.openxmlformats.org/officeDocument/2006/relationships/image" Target="media/image147.jpeg"/><Relationship Id="rId525" Type="http://schemas.openxmlformats.org/officeDocument/2006/relationships/image" Target="media/image166.png"/><Relationship Id="rId546" Type="http://schemas.openxmlformats.org/officeDocument/2006/relationships/image" Target="media/image187.png"/><Relationship Id="rId567" Type="http://schemas.openxmlformats.org/officeDocument/2006/relationships/image" Target="media/image208.png"/><Relationship Id="rId10" Type="http://schemas.openxmlformats.org/officeDocument/2006/relationships/image" Target="media/image4.png"/><Relationship Id="rId31" Type="http://schemas.openxmlformats.org/officeDocument/2006/relationships/image" Target="media/image25.png"/><Relationship Id="rId52" Type="http://schemas.openxmlformats.org/officeDocument/2006/relationships/oleObject" Target="embeddings/oleObject8.bin"/><Relationship Id="rId73" Type="http://schemas.openxmlformats.org/officeDocument/2006/relationships/oleObject" Target="embeddings/oleObject23.bin"/><Relationship Id="rId78" Type="http://schemas.openxmlformats.org/officeDocument/2006/relationships/image" Target="media/image38.wmf"/><Relationship Id="rId94" Type="http://schemas.openxmlformats.org/officeDocument/2006/relationships/image" Target="media/image46.emf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9.bin"/><Relationship Id="rId122" Type="http://schemas.openxmlformats.org/officeDocument/2006/relationships/oleObject" Target="embeddings/oleObject60.bin"/><Relationship Id="rId520" Type="http://schemas.openxmlformats.org/officeDocument/2006/relationships/image" Target="media/image161.png"/><Relationship Id="rId541" Type="http://schemas.openxmlformats.org/officeDocument/2006/relationships/image" Target="media/image182.png"/><Relationship Id="rId562" Type="http://schemas.openxmlformats.org/officeDocument/2006/relationships/image" Target="media/image203.png"/><Relationship Id="rId583" Type="http://schemas.openxmlformats.org/officeDocument/2006/relationships/image" Target="media/image224.png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422" Type="http://schemas.openxmlformats.org/officeDocument/2006/relationships/image" Target="media/image72.jpeg"/><Relationship Id="rId427" Type="http://schemas.openxmlformats.org/officeDocument/2006/relationships/image" Target="media/image77.jpeg"/><Relationship Id="rId443" Type="http://schemas.openxmlformats.org/officeDocument/2006/relationships/image" Target="media/image91.jpeg"/><Relationship Id="rId448" Type="http://schemas.openxmlformats.org/officeDocument/2006/relationships/image" Target="media/image96.jpeg"/><Relationship Id="rId464" Type="http://schemas.openxmlformats.org/officeDocument/2006/relationships/image" Target="media/image110.jpeg"/><Relationship Id="rId469" Type="http://schemas.openxmlformats.org/officeDocument/2006/relationships/image" Target="media/image115.jpeg"/><Relationship Id="rId26" Type="http://schemas.openxmlformats.org/officeDocument/2006/relationships/image" Target="media/image20.png"/><Relationship Id="rId480" Type="http://schemas.openxmlformats.org/officeDocument/2006/relationships/image" Target="media/image125.jpeg"/><Relationship Id="rId515" Type="http://schemas.openxmlformats.org/officeDocument/2006/relationships/image" Target="media/image158.jpeg"/><Relationship Id="rId536" Type="http://schemas.openxmlformats.org/officeDocument/2006/relationships/image" Target="media/image177.png"/><Relationship Id="rId47" Type="http://schemas.openxmlformats.org/officeDocument/2006/relationships/oleObject" Target="embeddings/oleObject5.bin"/><Relationship Id="rId68" Type="http://schemas.openxmlformats.org/officeDocument/2006/relationships/oleObject" Target="embeddings/oleObject20.bin"/><Relationship Id="rId89" Type="http://schemas.openxmlformats.org/officeDocument/2006/relationships/oleObject" Target="embeddings/oleObject31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58.jpeg"/><Relationship Id="rId557" Type="http://schemas.openxmlformats.org/officeDocument/2006/relationships/image" Target="media/image198.png"/><Relationship Id="rId578" Type="http://schemas.openxmlformats.org/officeDocument/2006/relationships/image" Target="media/image219.png"/><Relationship Id="rId417" Type="http://schemas.openxmlformats.org/officeDocument/2006/relationships/image" Target="media/image67.jpeg"/><Relationship Id="rId438" Type="http://schemas.openxmlformats.org/officeDocument/2006/relationships/image" Target="media/image86.jpeg"/><Relationship Id="rId459" Type="http://schemas.openxmlformats.org/officeDocument/2006/relationships/image" Target="media/image105.jpeg"/><Relationship Id="rId16" Type="http://schemas.openxmlformats.org/officeDocument/2006/relationships/image" Target="media/image10.png"/><Relationship Id="rId470" Type="http://schemas.openxmlformats.org/officeDocument/2006/relationships/image" Target="media/image116.jpeg"/><Relationship Id="rId491" Type="http://schemas.openxmlformats.org/officeDocument/2006/relationships/image" Target="media/image136.jpeg"/><Relationship Id="rId505" Type="http://schemas.openxmlformats.org/officeDocument/2006/relationships/image" Target="media/image148.jpeg"/><Relationship Id="rId526" Type="http://schemas.openxmlformats.org/officeDocument/2006/relationships/image" Target="media/image167.png"/><Relationship Id="rId37" Type="http://schemas.openxmlformats.org/officeDocument/2006/relationships/image" Target="media/image22.jpeg"/><Relationship Id="rId58" Type="http://schemas.openxmlformats.org/officeDocument/2006/relationships/image" Target="media/image28.wmf"/><Relationship Id="rId79" Type="http://schemas.openxmlformats.org/officeDocument/2006/relationships/oleObject" Target="embeddings/oleObject26.bin"/><Relationship Id="rId102" Type="http://schemas.openxmlformats.org/officeDocument/2006/relationships/oleObject" Target="embeddings/oleObject40.bin"/><Relationship Id="rId123" Type="http://schemas.openxmlformats.org/officeDocument/2006/relationships/image" Target="media/image48.jpeg"/><Relationship Id="rId547" Type="http://schemas.openxmlformats.org/officeDocument/2006/relationships/image" Target="media/image188.png"/><Relationship Id="rId568" Type="http://schemas.openxmlformats.org/officeDocument/2006/relationships/image" Target="media/image209.png"/><Relationship Id="rId90" Type="http://schemas.openxmlformats.org/officeDocument/2006/relationships/image" Target="media/image44.wmf"/><Relationship Id="rId428" Type="http://schemas.openxmlformats.org/officeDocument/2006/relationships/image" Target="media/image78.jpeg"/><Relationship Id="rId449" Type="http://schemas.openxmlformats.org/officeDocument/2006/relationships/image" Target="media/image97.jpeg"/><Relationship Id="rId460" Type="http://schemas.openxmlformats.org/officeDocument/2006/relationships/image" Target="media/image106.jpeg"/><Relationship Id="rId481" Type="http://schemas.openxmlformats.org/officeDocument/2006/relationships/image" Target="media/image126.jpeg"/><Relationship Id="rId516" Type="http://schemas.openxmlformats.org/officeDocument/2006/relationships/image" Target="media/image159.jpeg"/><Relationship Id="rId27" Type="http://schemas.openxmlformats.org/officeDocument/2006/relationships/image" Target="media/image21.png"/><Relationship Id="rId48" Type="http://schemas.openxmlformats.org/officeDocument/2006/relationships/oleObject" Target="embeddings/oleObject6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1.bin"/><Relationship Id="rId134" Type="http://schemas.openxmlformats.org/officeDocument/2006/relationships/image" Target="media/image59.jpeg"/><Relationship Id="rId537" Type="http://schemas.openxmlformats.org/officeDocument/2006/relationships/image" Target="media/image178.png"/><Relationship Id="rId558" Type="http://schemas.openxmlformats.org/officeDocument/2006/relationships/image" Target="media/image199.png"/><Relationship Id="rId579" Type="http://schemas.openxmlformats.org/officeDocument/2006/relationships/image" Target="media/image220.png"/><Relationship Id="rId80" Type="http://schemas.openxmlformats.org/officeDocument/2006/relationships/image" Target="media/image39.wmf"/><Relationship Id="rId418" Type="http://schemas.openxmlformats.org/officeDocument/2006/relationships/image" Target="media/image68.jpeg"/><Relationship Id="rId439" Type="http://schemas.openxmlformats.org/officeDocument/2006/relationships/image" Target="media/image87.jpeg"/><Relationship Id="rId450" Type="http://schemas.openxmlformats.org/officeDocument/2006/relationships/image" Target="media/image98.jpeg"/><Relationship Id="rId471" Type="http://schemas.openxmlformats.org/officeDocument/2006/relationships/image" Target="media/image117.jpeg"/><Relationship Id="rId506" Type="http://schemas.openxmlformats.org/officeDocument/2006/relationships/image" Target="media/image149.jpeg"/><Relationship Id="rId17" Type="http://schemas.openxmlformats.org/officeDocument/2006/relationships/image" Target="media/image11.svg"/><Relationship Id="rId38" Type="http://schemas.openxmlformats.org/officeDocument/2006/relationships/image" Target="media/image23.jpeg"/><Relationship Id="rId59" Type="http://schemas.openxmlformats.org/officeDocument/2006/relationships/oleObject" Target="embeddings/oleObject13.bin"/><Relationship Id="rId103" Type="http://schemas.openxmlformats.org/officeDocument/2006/relationships/oleObject" Target="embeddings/oleObject41.bin"/><Relationship Id="rId124" Type="http://schemas.openxmlformats.org/officeDocument/2006/relationships/image" Target="media/image49.jpeg"/><Relationship Id="rId492" Type="http://schemas.openxmlformats.org/officeDocument/2006/relationships/image" Target="media/image137.jpeg"/><Relationship Id="rId527" Type="http://schemas.openxmlformats.org/officeDocument/2006/relationships/image" Target="media/image168.png"/><Relationship Id="rId548" Type="http://schemas.openxmlformats.org/officeDocument/2006/relationships/image" Target="media/image189.png"/><Relationship Id="rId569" Type="http://schemas.openxmlformats.org/officeDocument/2006/relationships/image" Target="media/image210.png"/><Relationship Id="rId70" Type="http://schemas.openxmlformats.org/officeDocument/2006/relationships/oleObject" Target="embeddings/oleObject21.bin"/><Relationship Id="rId91" Type="http://schemas.openxmlformats.org/officeDocument/2006/relationships/oleObject" Target="embeddings/oleObject32.bin"/><Relationship Id="rId429" Type="http://schemas.openxmlformats.org/officeDocument/2006/relationships/image" Target="media/image79.jpeg"/><Relationship Id="rId580" Type="http://schemas.openxmlformats.org/officeDocument/2006/relationships/image" Target="media/image221.png"/><Relationship Id="rId1" Type="http://schemas.openxmlformats.org/officeDocument/2006/relationships/numbering" Target="numbering.xml"/><Relationship Id="rId440" Type="http://schemas.openxmlformats.org/officeDocument/2006/relationships/image" Target="media/image88.jpeg"/><Relationship Id="rId28" Type="http://schemas.openxmlformats.org/officeDocument/2006/relationships/image" Target="media/image22.png"/><Relationship Id="rId49" Type="http://schemas.openxmlformats.org/officeDocument/2006/relationships/image" Target="media/image34.wmf"/><Relationship Id="rId114" Type="http://schemas.openxmlformats.org/officeDocument/2006/relationships/oleObject" Target="embeddings/oleObject52.bin"/><Relationship Id="rId461" Type="http://schemas.openxmlformats.org/officeDocument/2006/relationships/image" Target="media/image107.jpeg"/><Relationship Id="rId482" Type="http://schemas.openxmlformats.org/officeDocument/2006/relationships/image" Target="media/image127.jpeg"/><Relationship Id="rId517" Type="http://schemas.openxmlformats.org/officeDocument/2006/relationships/image" Target="media/image160.jpeg"/><Relationship Id="rId538" Type="http://schemas.openxmlformats.org/officeDocument/2006/relationships/image" Target="media/image179.png"/><Relationship Id="rId559" Type="http://schemas.openxmlformats.org/officeDocument/2006/relationships/image" Target="media/image200.png"/><Relationship Id="rId60" Type="http://schemas.openxmlformats.org/officeDocument/2006/relationships/oleObject" Target="embeddings/oleObject14.bin"/><Relationship Id="rId81" Type="http://schemas.openxmlformats.org/officeDocument/2006/relationships/oleObject" Target="embeddings/oleObject27.bin"/><Relationship Id="rId135" Type="http://schemas.openxmlformats.org/officeDocument/2006/relationships/image" Target="media/image60.jpeg"/><Relationship Id="rId419" Type="http://schemas.openxmlformats.org/officeDocument/2006/relationships/image" Target="media/image69.jpeg"/><Relationship Id="rId570" Type="http://schemas.openxmlformats.org/officeDocument/2006/relationships/image" Target="media/image211.png"/><Relationship Id="rId430" Type="http://schemas.openxmlformats.org/officeDocument/2006/relationships/image" Target="media/image80.jpeg"/><Relationship Id="rId18" Type="http://schemas.openxmlformats.org/officeDocument/2006/relationships/image" Target="media/image12.png"/><Relationship Id="rId39" Type="http://schemas.openxmlformats.org/officeDocument/2006/relationships/image" Target="media/image24.wmf"/><Relationship Id="rId451" Type="http://schemas.openxmlformats.org/officeDocument/2006/relationships/image" Target="media/image99.jpeg"/><Relationship Id="rId472" Type="http://schemas.openxmlformats.org/officeDocument/2006/relationships/image" Target="media/image118.jpeg"/><Relationship Id="rId493" Type="http://schemas.openxmlformats.org/officeDocument/2006/relationships/image" Target="media/image138.jpeg"/><Relationship Id="rId507" Type="http://schemas.openxmlformats.org/officeDocument/2006/relationships/image" Target="media/image150.jpeg"/><Relationship Id="rId528" Type="http://schemas.openxmlformats.org/officeDocument/2006/relationships/image" Target="media/image169.png"/><Relationship Id="rId549" Type="http://schemas.openxmlformats.org/officeDocument/2006/relationships/image" Target="media/image190.png"/><Relationship Id="rId50" Type="http://schemas.openxmlformats.org/officeDocument/2006/relationships/oleObject" Target="embeddings/oleObject7.bin"/><Relationship Id="rId104" Type="http://schemas.openxmlformats.org/officeDocument/2006/relationships/oleObject" Target="embeddings/oleObject42.bin"/><Relationship Id="rId125" Type="http://schemas.openxmlformats.org/officeDocument/2006/relationships/image" Target="media/image50.jpeg"/><Relationship Id="rId560" Type="http://schemas.openxmlformats.org/officeDocument/2006/relationships/image" Target="media/image201.png"/><Relationship Id="rId581" Type="http://schemas.openxmlformats.org/officeDocument/2006/relationships/image" Target="media/image222.png"/><Relationship Id="rId71" Type="http://schemas.openxmlformats.org/officeDocument/2006/relationships/oleObject" Target="embeddings/oleObject22.bin"/><Relationship Id="rId92" Type="http://schemas.openxmlformats.org/officeDocument/2006/relationships/image" Target="media/image45.wmf"/><Relationship Id="rId420" Type="http://schemas.openxmlformats.org/officeDocument/2006/relationships/image" Target="media/image70.jpeg"/><Relationship Id="rId2" Type="http://schemas.openxmlformats.org/officeDocument/2006/relationships/styles" Target="styles.xml"/><Relationship Id="rId29" Type="http://schemas.openxmlformats.org/officeDocument/2006/relationships/image" Target="media/image23.png"/><Relationship Id="rId441" Type="http://schemas.openxmlformats.org/officeDocument/2006/relationships/image" Target="media/image89.jpeg"/><Relationship Id="rId462" Type="http://schemas.openxmlformats.org/officeDocument/2006/relationships/image" Target="media/image108.jpeg"/><Relationship Id="rId483" Type="http://schemas.openxmlformats.org/officeDocument/2006/relationships/image" Target="media/image128.jpeg"/><Relationship Id="rId518" Type="http://schemas.openxmlformats.org/officeDocument/2006/relationships/image" Target="media/image285.jpeg"/><Relationship Id="rId539" Type="http://schemas.openxmlformats.org/officeDocument/2006/relationships/image" Target="media/image180.png"/><Relationship Id="rId40" Type="http://schemas.openxmlformats.org/officeDocument/2006/relationships/oleObject" Target="embeddings/oleObject1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1.jpeg"/><Relationship Id="rId550" Type="http://schemas.openxmlformats.org/officeDocument/2006/relationships/image" Target="media/image19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0</Pages>
  <Words>628</Words>
  <Characters>3583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PIN241</dc:creator>
  <cp:keywords/>
  <dc:description/>
  <cp:lastModifiedBy>RPIN334</cp:lastModifiedBy>
  <cp:revision>7</cp:revision>
  <dcterms:created xsi:type="dcterms:W3CDTF">2025-11-03T10:11:00Z</dcterms:created>
  <dcterms:modified xsi:type="dcterms:W3CDTF">2025-11-04T08:01:00Z</dcterms:modified>
</cp:coreProperties>
</file>